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7C11" w:rsidRPr="00B87C11" w:rsidRDefault="00B87C11" w:rsidP="00B87C1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12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7. ПЕРЕХОДНЫЕ ПРОЦЕССЫ В ЛИНЕЙНЫХ ЦЕПЯХ</w:t>
      </w:r>
    </w:p>
    <w:p w:rsidR="00F54B3D" w:rsidRPr="00B71D45" w:rsidRDefault="00F54B3D" w:rsidP="00B87C11">
      <w:pPr>
        <w:spacing w:after="0" w:line="240" w:lineRule="auto"/>
        <w:ind w:firstLine="709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87C11" w:rsidRPr="00FA0EA9" w:rsidRDefault="00B87C11" w:rsidP="00B87C11">
      <w:pPr>
        <w:spacing w:after="0" w:line="240" w:lineRule="auto"/>
        <w:ind w:firstLine="709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FA0EA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7.1. Основные понятия и соотношения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еальные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ические цепи (электромагнитные устройства) можно характеризовать двумя основными свойствами: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способностью накапливать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запасать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электромагнитную энергию и способностью рассеивать энергию.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ледовательно, реальные цепи (устройства) в этом физическом смысле являются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инерционным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иссипативным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обладают потерями энергии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е электрические цепи (устройства) называют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инамическим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Модели линейных динамических цепей (устройств) содержат, кроме источников сигналов, индуктивные, емкостные и резистивные элементы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Индуктивные элементы моделируют в количественном отношении процесс накопления энергии в магнитном поле, емкостные моделируют процесс накопления энергии в электрическом поле, а резистивные моделируют процесс необратимого преобразования электромагнитной энергии в другие виды (потери энергии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известно, процессы в линейных резистивных цепях описываются системами линейных алгебраических уравнений и реакции в таких цепях по форме подобны действующему сигналу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ейные индуктивные и емкостные элементы описываются интегральными и дифференциальными уравнениями. Поэтому, в общем случае, процессы в линейных динамических цепях описываются системами линейных интегро-дифференциальных уравнений. Форма реакции заранее не известна и зависит от формы сигнала и параметров цепи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работе в реальных устройствах действуют изменяющиеся во времени сигналы, происходят переключения, меняющие параметры и конфигурацию цепи. Режим работы электрического устройства (цепи) при изменении его структуры, параметров, или под воздействием изменяющихся во времени сигналов называют  </w:t>
      </w:r>
      <w:r w:rsidRPr="00B87C11">
        <w:rPr>
          <w:rFonts w:ascii="Times New Roman" w:eastAsia="Times New Roman" w:hAnsi="Times New Roman" w:cs="Times New Roman"/>
          <w:spacing w:val="80"/>
          <w:sz w:val="28"/>
          <w:szCs w:val="28"/>
          <w:lang w:eastAsia="ru-RU"/>
        </w:rPr>
        <w:t>динамическим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астными случаями состояния цепи (динамических режимов) являются </w:t>
      </w:r>
      <w:r w:rsidRPr="00B87C11">
        <w:rPr>
          <w:rFonts w:ascii="Times New Roman" w:eastAsia="Times New Roman" w:hAnsi="Times New Roman" w:cs="Times New Roman"/>
          <w:spacing w:val="80"/>
          <w:sz w:val="28"/>
          <w:szCs w:val="28"/>
          <w:lang w:eastAsia="ru-RU"/>
        </w:rPr>
        <w:t>установившиеся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жимы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вшиеся режимы это такие, при которых напряжения и токи в электрической цепи либо неизменны во времени, либо являются гармоническими функциями времени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юбому установившемуся процессу (режиму), отличному от первоначального режима работы цепи, всегда предшествует </w:t>
      </w:r>
      <w:r w:rsidRPr="00B87C11">
        <w:rPr>
          <w:rFonts w:ascii="Times New Roman" w:eastAsia="Times New Roman" w:hAnsi="Times New Roman" w:cs="Times New Roman"/>
          <w:spacing w:val="80"/>
          <w:sz w:val="28"/>
          <w:szCs w:val="28"/>
          <w:lang w:eastAsia="ru-RU"/>
        </w:rPr>
        <w:t>переходный процесс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ереходным называют процесс в системе при переходе от одного установившегося состояния в другое.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зкая трактовка понятия переходного процесса подразумевает анализ изменения во времени токов и напряжений в цепи при коммутациях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pacing w:val="80"/>
          <w:sz w:val="28"/>
          <w:szCs w:val="28"/>
          <w:lang w:eastAsia="ru-RU"/>
        </w:rPr>
        <w:lastRenderedPageBreak/>
        <w:t>Коммутация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это, в данном случае, любое скачкообразное изменение функции сигнала, параметров элементов, или конфигурации цепи (подключение и отключение отдельных ветвей с элементами, подключение к цепи или отключение источника сигнала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Коммутация является причиной возникновения переходных процессов в электрической цепи. Возникновение переходных процессов при коммутациях обусловлено перераспределением электромагнитной энергии в элементах цепи (индуктивных и емкостных). Процессы перераспределения энергии всегда сопровождаются потерями (рассеянием) на резистивных элементах. Наступление нового установившегося режима невозможно без рассеяния энергии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ча анализа переходного процесса состоит в определении изменения во времени токов и напряжений в электрической цепи при коммутациях. Моделью реального  устройства, используемой для анализа, является электрическая цепь, отвечающая определенному уровню идеализации реального процесса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В реальном устройстве энергия не может меняться скачком. В противном случае мощность, равная производной энергии по времени, достигала бы бесконечного значения. Это противоречит физическому смыслу явления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При разрыве реальной индуктивности с током в месте размыкания цепи обязательно возникает электрическая дуга. Энергия, запасенная в магнитном поле индуктивности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2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pt;height:22pt" o:ole="">
            <v:imagedata r:id="rId9" o:title=""/>
          </v:shape>
          <o:OLEObject Type="Embed" ProgID="Equation.3" ShapeID="_x0000_i1025" DrawAspect="Content" ObjectID="_1566238190" r:id="rId1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 расходуется на сопротивлении дуги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При замыкании накоротко предварительно заряженной емкости (конденсатора) в месте контакта возникает электрическая искра. В этом случае энергия, запасенная в электрическом поле конденсатора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340" w:dyaOrig="440">
          <v:shape id="_x0000_i1026" type="#_x0000_t75" style="width:117pt;height:22pt" o:ole="">
            <v:imagedata r:id="rId11" o:title=""/>
          </v:shape>
          <o:OLEObject Type="Embed" ProgID="Equation.3" ShapeID="_x0000_i1026" DrawAspect="Content" ObjectID="_1566238191" r:id="rId1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 расходуется в виде тепла на сопротивлениях проводов и контакта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В общем случае электромагнитная энергия рассеивается  на активных сопротивлениях цепи в виде тепла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В реальных устройствах невозможно сформировать идеальные скачкообразные изменения сигналов. Всегда существуют ненулевые длительности фронтов нарастания и спада токов и напряжений сигналов.  Невозможны и идеальные скачкообразные изменения параметров и конфигурации цепи (структуры устройства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</w:t>
      </w:r>
      <w:r w:rsidRPr="00B87C11">
        <w:rPr>
          <w:rFonts w:ascii="Times New Roman" w:eastAsia="Times New Roman" w:hAnsi="Times New Roman" w:cs="Times New Roman"/>
          <w:spacing w:val="80"/>
          <w:sz w:val="28"/>
          <w:szCs w:val="28"/>
          <w:lang w:eastAsia="ru-RU"/>
        </w:rPr>
        <w:t>Теоретическ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завершения переходного процесса и наступления установившегося режима (состояния равновесия) требуется </w:t>
      </w:r>
      <w:r w:rsidRPr="00B87C11">
        <w:rPr>
          <w:rFonts w:ascii="Times New Roman" w:eastAsia="Times New Roman" w:hAnsi="Times New Roman" w:cs="Times New Roman"/>
          <w:spacing w:val="80"/>
          <w:sz w:val="28"/>
          <w:szCs w:val="28"/>
          <w:lang w:eastAsia="ru-RU"/>
        </w:rPr>
        <w:t>бесконечно большое время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речисленные выше особенности реальных процессов существенно усложняют или делают практически невозможным анализ динамики реальных электромагнитных устройств без принятия соответствующих упрощающих допущений. Например, учет искрообразования и дугообразования в электромагнитных устройствах при переходных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роцессах является сложной нелинейной задачей, требующей специальной постановки для каждого конкретного случая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оэтому на этапе постановки задачи анализа переходных процессов в реальном электромагнитном устройстве (цепи) принимается ряд корректных упрощающих допущений, позволяющих одновременно упростить задачу анализа и обеспечить требуемый уровень погрешности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сновные упрощающие допущения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При анализе переходных процессов в линейных цепях (устройствах) исключается рассмотрение искрообразования и дугообразования, т.е. не рассматриваются случаи разрыва индуктивностей с токами и короткого замыкания ветвей с емкостями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Процесс коммутации считается мгновенным. Длительность коммутаци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40" w:dyaOrig="380">
          <v:shape id="_x0000_i1027" type="#_x0000_t75" style="width:62pt;height:19pt" o:ole="">
            <v:imagedata r:id="rId13" o:title=""/>
          </v:shape>
          <o:OLEObject Type="Embed" ProgID="Equation.3" ShapeID="_x0000_i1027" DrawAspect="Content" ObjectID="_1566238192" r:id="rId1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Теоретически бесконечное время переходного процесса ограничивается конечным отрезком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540" w:dyaOrig="420">
          <v:shape id="_x0000_i1028" type="#_x0000_t75" style="width:27pt;height:21pt" o:ole="">
            <v:imagedata r:id="rId15" o:title=""/>
          </v:shape>
          <o:OLEObject Type="Embed" ProgID="Equation.3" ShapeID="_x0000_i1028" DrawAspect="Content" ObjectID="_1566238193" r:id="rId1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 в течение которого токи и напряжения приближаются к своим теоретическим установившимся значениям настолько, что удовлетворяют заданной погрешности анализа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анализе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540" w:dyaOrig="420">
          <v:shape id="_x0000_i1029" type="#_x0000_t75" style="width:27pt;height:21pt" o:ole="">
            <v:imagedata r:id="rId17" o:title=""/>
          </v:shape>
          <o:OLEObject Type="Embed" ProgID="Equation.3" ShapeID="_x0000_i1029" DrawAspect="Content" ObjectID="_1566238194" r:id="rId1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яется по моменту окончательного входа временной зависимости реакции в трубку заданной погрешности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700" w:dyaOrig="300">
          <v:shape id="_x0000_i1030" type="#_x0000_t75" style="width:35pt;height:15pt" o:ole="">
            <v:imagedata r:id="rId19" o:title=""/>
          </v:shape>
          <o:OLEObject Type="Embed" ProgID="Equation.3" ShapeID="_x0000_i1030" DrawAspect="Content" ObjectID="_1566238195" r:id="rId2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 откладываемой относительно теоретического установившегося значения реакции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анализа составляется исходная схема цепи (модель устройства). В этой схеме коммутации (или коммутаторы) моделируются идеальными ключами (переключателями) </w:t>
      </w:r>
      <w:hyperlink w:anchor="Р71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1.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Характер коммутации указывается стрелками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</w:t>
      </w: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>
                <wp:extent cx="3503930" cy="663575"/>
                <wp:effectExtent l="0" t="0" r="0" b="0"/>
                <wp:docPr id="530" name="Полотно 5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5296" name="Group 2134"/>
                        <wpg:cNvGrpSpPr>
                          <a:grpSpLocks/>
                        </wpg:cNvGrpSpPr>
                        <wpg:grpSpPr bwMode="auto">
                          <a:xfrm>
                            <a:off x="697981" y="181801"/>
                            <a:ext cx="2533687" cy="327242"/>
                            <a:chOff x="4236" y="4218"/>
                            <a:chExt cx="3990" cy="513"/>
                          </a:xfrm>
                        </wpg:grpSpPr>
                        <wps:wsp>
                          <wps:cNvPr id="5297" name="Line 2135"/>
                          <wps:cNvCnPr/>
                          <wps:spPr bwMode="auto">
                            <a:xfrm>
                              <a:off x="4236" y="4560"/>
                              <a:ext cx="57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98" name="Line 2136"/>
                          <wps:cNvCnPr/>
                          <wps:spPr bwMode="auto">
                            <a:xfrm>
                              <a:off x="5091" y="4560"/>
                              <a:ext cx="57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99" name="Line 2137"/>
                          <wps:cNvCnPr/>
                          <wps:spPr bwMode="auto">
                            <a:xfrm>
                              <a:off x="6801" y="4560"/>
                              <a:ext cx="57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00" name="Line 2138"/>
                          <wps:cNvCnPr/>
                          <wps:spPr bwMode="auto">
                            <a:xfrm>
                              <a:off x="7656" y="4560"/>
                              <a:ext cx="57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01" name="Line 2139"/>
                          <wps:cNvCnPr/>
                          <wps:spPr bwMode="auto">
                            <a:xfrm flipV="1">
                              <a:off x="5091" y="4446"/>
                              <a:ext cx="0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02" name="Line 2140"/>
                          <wps:cNvCnPr/>
                          <wps:spPr bwMode="auto">
                            <a:xfrm flipH="1" flipV="1">
                              <a:off x="7656" y="4446"/>
                              <a:ext cx="0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03" name="Line 2141"/>
                          <wps:cNvCnPr/>
                          <wps:spPr bwMode="auto">
                            <a:xfrm flipV="1">
                              <a:off x="4806" y="4362"/>
                              <a:ext cx="342" cy="198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04" name="Line 2142"/>
                          <wps:cNvCnPr/>
                          <wps:spPr bwMode="auto">
                            <a:xfrm flipV="1">
                              <a:off x="7371" y="4218"/>
                              <a:ext cx="197" cy="34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05" name="Line 2143"/>
                          <wps:cNvCnPr/>
                          <wps:spPr bwMode="auto">
                            <a:xfrm>
                              <a:off x="4674" y="4218"/>
                              <a:ext cx="399" cy="45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06" name="Line 2144"/>
                          <wps:cNvCnPr/>
                          <wps:spPr bwMode="auto">
                            <a:xfrm>
                              <a:off x="7314" y="4275"/>
                              <a:ext cx="324" cy="45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5307" name="Text Box 2145"/>
                        <wps:cNvSpPr txBox="1">
                          <a:spLocks noChangeArrowheads="1"/>
                        </wps:cNvSpPr>
                        <wps:spPr bwMode="auto">
                          <a:xfrm>
                            <a:off x="466971" y="95033"/>
                            <a:ext cx="340740" cy="288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08" name="Text Box 2146"/>
                        <wps:cNvSpPr txBox="1">
                          <a:spLocks noChangeArrowheads="1"/>
                        </wps:cNvSpPr>
                        <wps:spPr bwMode="auto">
                          <a:xfrm>
                            <a:off x="2103018" y="104949"/>
                            <a:ext cx="382817" cy="319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Pr="00F54B3D" w:rsidRDefault="00760CBC" w:rsidP="00B87C11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F54B3D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24"/>
                                  <w:szCs w:val="24"/>
                                </w:rPr>
                                <w:t>б</w:t>
                              </w:r>
                              <w:r w:rsidRPr="00F54B3D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09" name="Text Box 2147"/>
                        <wps:cNvSpPr txBox="1">
                          <a:spLocks noChangeArrowheads="1"/>
                        </wps:cNvSpPr>
                        <wps:spPr bwMode="auto">
                          <a:xfrm>
                            <a:off x="440569" y="89248"/>
                            <a:ext cx="447170" cy="2776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Pr="00F54B3D" w:rsidRDefault="00760CBC" w:rsidP="00B87C11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F54B3D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а</w:t>
                              </w:r>
                              <w:r w:rsidRPr="00F54B3D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530" o:spid="_x0000_s1026" editas="canvas" style="width:275.9pt;height:52.25pt;mso-position-horizontal-relative:char;mso-position-vertical-relative:line" coordsize="35039,6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">
                <v:shape id="_x0000_s1027" type="#_x0000_t75" style="position:absolute;width:35039;height:6635;visibility:visible;mso-wrap-style:square">
                  <v:fill o:detectmouseclick="t"/>
                  <v:path o:connecttype="none"/>
                </v:shape>
                <v:group id="Group 2134" o:spid="_x0000_s1028" style="position:absolute;left:6979;top:1818;width:25337;height:3272" coordorigin="4236,4218" coordsize="3990,5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lNNgxgAAAN0A&#10;AAAPAAAAAAAAAAAAAAAAAKoCAABkcnMvZG93bnJldi54bWxQSwUGAAAAAAQABAD6AAAAnQMAAAAA&#10;">
                  <v:line id="Line 2135" o:spid="_x0000_s1029" style="position:absolute;visibility:visible;mso-wrap-style:square" from="4236,4560" to="4806,4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RJncYAAADdAAAADwAAAGRycy9kb3ducmV2LnhtbESPQWvCQBSE7wX/w/KE3uqmirZNXaUI&#10;VvFmWoTeHtlnkib7Nt3daPz3riD0OMzMN8x82ZtGnMj5yrKC51ECgji3uuJCwffX+ukVhA/IGhvL&#10;pOBCHpaLwcMcU23PvKdTFgoRIexTVFCG0KZS+rwkg35kW+LoHa0zGKJ0hdQOzxFuGjlOkpk0WHFc&#10;KLGlVUl5nXVGwaHL+Oe3XrsGu8/N5nj4q/1kp9TjsP94BxGoD//he3urFUzHby9wexOfgFx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mUSZ3GAAAA3QAAAA8AAAAAAAAA&#10;AAAAAAAAoQIAAGRycy9kb3ducmV2LnhtbFBLBQYAAAAABAAEAPkAAACUAwAAAAA=&#10;" strokeweight="1.5pt"/>
                  <v:line id="Line 2136" o:spid="_x0000_s1030" style="position:absolute;visibility:visible;mso-wrap-style:square" from="5091,4560" to="5661,4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vd78IAAADdAAAADwAAAGRycy9kb3ducmV2LnhtbERPz2vCMBS+D/wfwhO8zVRlQ6tRRHCO&#10;3VZF8PZonm1t89IlqXb//XIYePz4fq82vWnEnZyvLCuYjBMQxLnVFRcKTsf96xyED8gaG8uk4Jc8&#10;bNaDlxWm2j74m+5ZKEQMYZ+igjKENpXS5yUZ9GPbEkfuap3BEKErpHb4iOGmkdMkeZcGK44NJba0&#10;Kymvs84oOHcZX2713jXYfRwO1/NP7WdfSo2G/XYJIlAfnuJ/96dW8DZdxLnxTXwC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Avd78IAAADdAAAADwAAAAAAAAAAAAAA&#10;AAChAgAAZHJzL2Rvd25yZXYueG1sUEsFBgAAAAAEAAQA+QAAAJADAAAAAA==&#10;" strokeweight="1.5pt"/>
                  <v:line id="Line 2137" o:spid="_x0000_s1031" style="position:absolute;visibility:visible;mso-wrap-style:square" from="6801,4560" to="7371,4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d4dMUAAADdAAAADwAAAGRycy9kb3ducmV2LnhtbESPQWvCQBSE7wX/w/KE3upGpUWjq0hB&#10;Lb01iuDtkX0mMdm36e5G03/fLRQ8DjPzDbNc96YRN3K+sqxgPEpAEOdWV1woOB62LzMQPiBrbCyT&#10;gh/ysF4NnpaYanvnL7ploRARwj5FBWUIbSqlz0sy6Ee2JY7exTqDIUpXSO3wHuGmkZMkeZMGK44L&#10;Jbb0XlJeZ51RcOoyPl/rrWuw2+33l9N37aefSj0P+80CRKA+PML/7Q+t4HUyn8P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0d4dMUAAADdAAAADwAAAAAAAAAA&#10;AAAAAAChAgAAZHJzL2Rvd25yZXYueG1sUEsFBgAAAAAEAAQA+QAAAJMDAAAAAA==&#10;" strokeweight="1.5pt"/>
                  <v:line id="Line 2138" o:spid="_x0000_s1032" style="position:absolute;visibility:visible;mso-wrap-style:square" from="7656,4560" to="8226,4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ZL88IAAADdAAAADwAAAGRycy9kb3ducmV2LnhtbERPz2vCMBS+D/wfwhO8zdSJQ6pRRHDK&#10;bnZD8PZonm1t81KTVLv/3hyEHT++38t1bxpxJ+crywom4wQEcW51xYWC35/d+xyED8gaG8uk4I88&#10;rFeDtyWm2j74SPcsFCKGsE9RQRlCm0rp85IM+rFtiSN3sc5giNAVUjt8xHDTyI8k+ZQGK44NJba0&#10;LSmvs84oOHUZn6/1zjXYfe33l9Ot9tNvpUbDfrMAEagP/+KX+6AVzKZJ3B/fxCcgV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JZL88IAAADdAAAADwAAAAAAAAAAAAAA&#10;AAChAgAAZHJzL2Rvd25yZXYueG1sUEsFBgAAAAAEAAQA+QAAAJADAAAAAA==&#10;" strokeweight="1.5pt"/>
                  <v:line id="Line 2139" o:spid="_x0000_s1033" style="position:absolute;flip:y;visibility:visible;mso-wrap-style:square" from="5091,4446" to="5091,4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lBCcgAAADdAAAADwAAAGRycy9kb3ducmV2LnhtbESPQWsCMRSE74X+h/AKvYhmba3o1ihS&#10;EHrwUisr3p6b182ym5dtEnX775uC0OMwM98wi1VvW3EhH2rHCsajDARx6XTNlYL952Y4AxEissbW&#10;MSn4oQCr5f3dAnPtrvxBl12sRIJwyFGBibHLpQylIYth5Dri5H05bzEm6SupPV4T3LbyKcum0mLN&#10;acFgR2+GymZ3tgrkbDv49uvTpCmaw2FuirLojlulHh/69SuISH38D9/a71rBy3M2hr836QnI5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ElBCcgAAADdAAAADwAAAAAA&#10;AAAAAAAAAAChAgAAZHJzL2Rvd25yZXYueG1sUEsFBgAAAAAEAAQA+QAAAJYDAAAAAA==&#10;"/>
                  <v:line id="Line 2140" o:spid="_x0000_s1034" style="position:absolute;flip:x y;visibility:visible;mso-wrap-style:square" from="7656,4446" to="7656,4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hfGMUAAADdAAAADwAAAGRycy9kb3ducmV2LnhtbESPT4vCMBTE74LfITzBy6KpdVekGkUE&#10;xZPL+gevj+bZFpuX0kRb/fSbhQWPw8z8hpkvW1OKB9WusKxgNIxAEKdWF5wpOB03gykI55E1lpZJ&#10;wZMcLBfdzhwTbRv+ocfBZyJA2CWoIPe+SqR0aU4G3dBWxMG72tqgD7LOpK6xCXBTyjiKJtJgwWEh&#10;x4rWOaW3w90oQN6/xtNmRJ9ySxcX778/VuerUv1eu5qB8NT6d/i/vdMKvsZRDH9vwhO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phfGMUAAADdAAAADwAAAAAAAAAA&#10;AAAAAAChAgAAZHJzL2Rvd25yZXYueG1sUEsFBgAAAAAEAAQA+QAAAJMDAAAAAA==&#10;"/>
                  <v:line id="Line 2141" o:spid="_x0000_s1035" style="position:absolute;flip:y;visibility:visible;mso-wrap-style:square" from="4806,4362" to="5148,4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HkHOKzJAAAA3QAAAA8AAAAA&#10;AAAAAAAAAAAAoQIAAGRycy9kb3ducmV2LnhtbFBLBQYAAAAABAAEAPkAAACXAwAAAAA=&#10;" strokeweight="2.25pt"/>
                  <v:line id="Line 2142" o:spid="_x0000_s1036" style="position:absolute;flip:y;visibility:visible;mso-wrap-style:square" from="7371,4218" to="7568,4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D27qDYygAAAN0AAAAPAAAA&#10;AAAAAAAAAAAAAKECAABkcnMvZG93bnJldi54bWxQSwUGAAAAAAQABAD5AAAAmAMAAAAA&#10;" strokeweight="2.25pt"/>
                  <v:line id="Line 2143" o:spid="_x0000_s1037" style="position:absolute;visibility:visible;mso-wrap-style:square" from="4674,4218" to="5073,4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ONzsIAAADdAAAADwAAAGRycy9kb3ducmV2LnhtbESPQYvCMBSE78L+h/AEbzZRcVm6RpEV&#10;waO6gnh7NM+mtHkpTdT6742wsMdhZr5hFqveNeJOXag8a5hkCgRx4U3FpYbT73b8BSJEZIONZ9Lw&#10;pACr5cdggbnxDz7Q/RhLkSAcctRgY2xzKUNhyWHIfEucvKvvHMYku1KaDh8J7ho5VepTOqw4LVhs&#10;6cdSUR9vToPfbw98ZrepW3vmy2WnvN3UWo+G/fobRKQ+/of/2jujYT5Tc3i/SU9AL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IONzsIAAADdAAAADwAAAAAAAAAAAAAA&#10;AAChAgAAZHJzL2Rvd25yZXYueG1sUEsFBgAAAAAEAAQA+QAAAJADAAAAAA==&#10;" strokeweight="1pt">
                    <v:stroke startarrow="open"/>
                  </v:line>
                  <v:line id="Line 2144" o:spid="_x0000_s1038" style="position:absolute;visibility:visible;mso-wrap-style:square" from="7314,4275" to="7638,4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n5scYAAADdAAAADwAAAGRycy9kb3ducmV2LnhtbESPQWvCQBSE7wX/w/IEL6KbahsldRUV&#10;i7300Gjp9ZF9zYZm34bsauK/7wqFHoeZ+YZZbXpbiyu1vnKs4HGagCAunK64VHA+vU6WIHxA1lg7&#10;JgU38rBZDx5WmGnX8Qdd81CKCGGfoQITQpNJ6QtDFv3UNcTR+3atxRBlW0rdYhfhtpazJEmlxYrj&#10;gsGG9oaKn/xiFXxqY/Ll+P341e3GT4fg5ou0Y6VGw377AiJQH/7Df+03reB5nqRwfxOfgF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Z+bHGAAAA3QAAAA8AAAAAAAAA&#10;AAAAAAAAoQIAAGRycy9kb3ducmV2LnhtbFBLBQYAAAAABAAEAPkAAACUAwAAAAA=&#10;" strokeweight="1pt">
                    <v:stroke endarrow="open"/>
                  </v:lin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45" o:spid="_x0000_s1039" type="#_x0000_t202" style="position:absolute;left:4669;top:950;width:3408;height:28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DiqcUA&#10;AADdAAAADwAAAGRycy9kb3ducmV2LnhtbESPSWvDMBSE74X8B/EKuSVSlyx1rYTSUsgppdkgt4f1&#10;vBDryVhK7P77KBDocZiZb5h02dtaXKj1lWMNT2MFgjhzpuJCw277PZqD8AHZYO2YNPyRh+Vi8JBi&#10;YlzHv3TZhEJECPsENZQhNImUPivJoh+7hjh6uWsthijbQpoWuwi3tXxWaiotVhwXSmzos6TstDlb&#10;Dft1fjy8qp/iy06azvVKsn2TWg8f+493EIH68B++t1dGw+RFzeD2Jj4Bub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gOKpxQAAAN0AAAAPAAAAAAAAAAAAAAAAAJgCAABkcnMv&#10;ZG93bnJldi54bWxQSwUGAAAAAAQABAD1AAAAigMAAAAA&#10;" filled="f" stroked="f"/>
                <v:shape id="Text Box 2146" o:spid="_x0000_s1040" type="#_x0000_t202" style="position:absolute;left:21030;top:1049;width:3828;height:31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9228IA&#10;AADdAAAADwAAAGRycy9kb3ducmV2LnhtbERPy2rCQBTdF/yH4QrumplqU9roKKIIXVmaPsDdJXNN&#10;QjN3QmZM4t87C6HLw3mvNqNtRE+drx1reEoUCOLCmZpLDd9fh8dXED4gG2wck4YredisJw8rzIwb&#10;+JP6PJQihrDPUEMVQptJ6YuKLPrEtcSRO7vOYoiwK6XpcIjhtpFzpV6kxZpjQ4Ut7Soq/vKL1fBz&#10;PJ9+n9VHubdpO7hRSbZvUuvZdNwuQQQaw7/47n43GtKFinPjm/gE5P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H3bbwgAAAN0AAAAPAAAAAAAAAAAAAAAAAJgCAABkcnMvZG93&#10;bnJldi54bWxQSwUGAAAAAAQABAD1AAAAhwMAAAAA&#10;" filled="f" stroked="f">
                  <v:textbox>
                    <w:txbxContent>
                      <w:p w:rsidR="00760CBC" w:rsidRPr="00F54B3D" w:rsidRDefault="00760CBC" w:rsidP="00B87C11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F54B3D">
                          <w:rPr>
                            <w:rFonts w:ascii="Times New Roman" w:hAnsi="Times New Roman" w:cs="Times New Roman"/>
                            <w:i/>
                            <w:iCs/>
                            <w:sz w:val="24"/>
                            <w:szCs w:val="24"/>
                          </w:rPr>
                          <w:t>б</w:t>
                        </w:r>
                        <w:r w:rsidRPr="00F54B3D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)</w:t>
                        </w:r>
                      </w:p>
                    </w:txbxContent>
                  </v:textbox>
                </v:shape>
                <v:shape id="Text Box 2147" o:spid="_x0000_s1041" type="#_x0000_t202" style="position:absolute;left:4405;top:892;width:4472;height:27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H9D8QA&#10;AADdAAAADwAAAGRycy9kb3ducmV2LnhtbESP0YrCMBRE3xf8h3AFXxZNdVerXaPogouvaj/g2lzb&#10;ss1NaaKtf28EwcdhZs4wy3VnKnGjxpWWFYxHEQjizOqScwXpaTecg3AeWWNlmRTcycF61ftYYqJt&#10;ywe6HX0uAoRdggoK7+tESpcVZNCNbE0cvIttDPogm1zqBtsAN5WcRNFMGiw5LBRY029B2f/xahRc&#10;9u3ndNGe/3waH75nWyzjs70rNeh3mx8Qnjr/Dr/ae61g+hUt4PkmPAG5e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x/Q/EAAAA3QAAAA8AAAAAAAAAAAAAAAAAmAIAAGRycy9k&#10;b3ducmV2LnhtbFBLBQYAAAAABAAEAPUAAACJAwAAAAA=&#10;" stroked="f">
                  <v:textbox>
                    <w:txbxContent>
                      <w:p w:rsidR="00760CBC" w:rsidRPr="00F54B3D" w:rsidRDefault="00760CBC" w:rsidP="00B87C11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F54B3D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  <w:t>а</w:t>
                        </w:r>
                        <w:r w:rsidRPr="00F54B3D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87C11" w:rsidRPr="00B87C11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0" w:name="Р71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с.7.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bookmarkEnd w:id="0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змыкающийся (</w:t>
      </w:r>
      <w:r w:rsidRPr="00D41C0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и замыкающийся (</w:t>
      </w:r>
      <w:r w:rsidRPr="00D41C0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ключи</w:t>
      </w:r>
    </w:p>
    <w:p w:rsidR="00B71D45" w:rsidRPr="00B71D45" w:rsidRDefault="00B71D45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необходимости для каждого ключа указываются моменты наступления коммутаций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бщий порядок анализа переходных процессов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Рассматривается исходная схема цепи: коммутаторы находятся в исходном положении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Задаются условно положительные направления токов и полярности напряжений для всех элементов схемы (желательно согласованные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Выбираются в качестве неизвестных переменных только те реакции (токи и напряжения), для которых могут быть определены на основе физических законов независимые начальные условия. Эти переменные будем называть переменными состояния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- По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исходной схеме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цепи определяются любым удобным методом значения переменных состояния. Эти значения являются независимыми начальными условиями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Составляется схема цепи для переходного режима: коммутаторы в сработанном состоянии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Для схемы, соответствующей переходному режиму, составляется математическая модель – уравнения цепи (на основе уравнений элементов и уравнений соединений). В общем случае – это система линейных неоднородных интегро-дифференциальных уравнений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Полученная система сводится дифференцированием левых и правых частей уравнений к системе линейных неоднородных обыкновенных дифференциальных уравнений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Из уравнений этой системы исключаются любым удобным методом, например преобразованиями, все переменные, не относящиеся к переменным состояния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В результате получается система обыкновенных линейных дифференциальных неоднородных уравнений относительно переменных состояния. Эту систему, при необходимости, можно упорядочить и представить в форме Коши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Если имеем дело не с системой, а с одним интегро-дифференциальным уравнением цепи, то оно сводится к уравнению состояния теми же приемами, что и система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Совокупность системы уравнений состояния (или одного уравнения состояния) и независимых начальных условий является окончательной математической моделью цепи для анализа переходных процессов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Система уравнений цепи (уравнение цепи) решается любым удобным методом (классическим, операторным, численным, матричных экспонент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Результаты решения проверяются на удовлетворение независимым начальным условиям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Результатами решения являются временные зависимости переменных состояния. Форма представления зависит от выбранного метода решения (аналитическая, графическая, массивы с координатами точек и т.д.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Остальные переменные (реакции) определяются на основе переменных состояния без решения дифференциальных уравнений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мечание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строение математической модели для анализа переходных процессов в форме уравнений состояния можно провести более эффективно с использованием направленного графа цепи, составленного по определенному алгоритму, который приводится в учебниках по теоретическим основам электротехники. В данной работе используется общий подход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F9276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еременные состояния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математических задачах, связанных с решением систем дифференциальных уравнений, переменными состояния называются все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неизвестные переменные, входящие в систему. В этих  задачах для всех переменных задаются (считаются заданными) начальные условия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В технических задачах, имеющих в качестве математических моделей системы дифференциальных уравнений, обязательно возникает дополнительная задача определения начальных условий для физических переменных. Зачастую она является весьма громоздкой и сложной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этому в технических задачах сводят количество неизвестных переменных по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возможности к минимуму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  оставляя только те, для которых начальные условия определяются однозначно на основе физических законов (или могут быть измерены физическими приборами в реальном устройстве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менными состояния в электрических цепях являются переменные, для которых могут быть определены на основе физических законов начальные условия и это – минимально возможное количество переменных, полностью определяющих состояние цепи (системы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чальные условия для переменных состояния принято называть </w:t>
      </w:r>
      <w:r w:rsidRPr="00B87C11">
        <w:rPr>
          <w:rFonts w:ascii="Times New Roman" w:eastAsia="Times New Roman" w:hAnsi="Times New Roman" w:cs="Times New Roman"/>
          <w:spacing w:val="80"/>
          <w:sz w:val="28"/>
          <w:szCs w:val="28"/>
          <w:lang w:eastAsia="ru-RU"/>
        </w:rPr>
        <w:t>независимыми начальными условиям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Независимые начальные условия определяются на основе законов коммутации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2977D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коны коммутации</w:t>
      </w:r>
    </w:p>
    <w:p w:rsidR="00B87C11" w:rsidRPr="00B87C11" w:rsidRDefault="00B87C11" w:rsidP="00B87C11">
      <w:pPr>
        <w:spacing w:after="0" w:line="240" w:lineRule="auto"/>
        <w:ind w:left="1415"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</w:t>
      </w:r>
      <w:r w:rsidRPr="00B87C11">
        <w:rPr>
          <w:rFonts w:ascii="Times New Roman" w:eastAsia="Times New Roman" w:hAnsi="Times New Roman" w:cs="Times New Roman"/>
          <w:spacing w:val="80"/>
          <w:sz w:val="28"/>
          <w:szCs w:val="28"/>
          <w:lang w:eastAsia="ru-RU"/>
        </w:rPr>
        <w:t>реальных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цепях амплитуды токов и напряжений имеют </w:t>
      </w:r>
      <w:r w:rsidRPr="00B87C11">
        <w:rPr>
          <w:rFonts w:ascii="Times New Roman" w:eastAsia="Times New Roman" w:hAnsi="Times New Roman" w:cs="Times New Roman"/>
          <w:spacing w:val="80"/>
          <w:sz w:val="28"/>
          <w:szCs w:val="28"/>
          <w:lang w:eastAsia="ru-RU"/>
        </w:rPr>
        <w:t>конечные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начения. Поэтому для элементов этих цепей соблюдаются как физические законы принципы непрерывности во времени потокосцепления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40" w:dyaOrig="360">
          <v:shape id="_x0000_i1031" type="#_x0000_t75" style="width:27pt;height:18.5pt" o:ole="">
            <v:imagedata r:id="rId21" o:title=""/>
          </v:shape>
          <o:OLEObject Type="Embed" ProgID="Equation.3" ShapeID="_x0000_i1031" DrawAspect="Content" ObjectID="_1566238196" r:id="rId2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электрического заряда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99" w:dyaOrig="360">
          <v:shape id="_x0000_i1032" type="#_x0000_t75" style="width:25pt;height:18.5pt" o:ole="">
            <v:imagedata r:id="rId23" o:title=""/>
          </v:shape>
          <o:OLEObject Type="Embed" ProgID="Equation.3" ShapeID="_x0000_i1032" DrawAspect="Content" ObjectID="_1566238197" r:id="rId2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теории электрических цепей эти законы называют </w:t>
      </w:r>
      <w:r w:rsidRPr="00B87C11">
        <w:rPr>
          <w:rFonts w:ascii="Times New Roman" w:eastAsia="Times New Roman" w:hAnsi="Times New Roman" w:cs="Times New Roman"/>
          <w:spacing w:val="80"/>
          <w:sz w:val="28"/>
          <w:szCs w:val="28"/>
          <w:lang w:eastAsia="ru-RU"/>
        </w:rPr>
        <w:t>законам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pacing w:val="80"/>
          <w:sz w:val="28"/>
          <w:szCs w:val="28"/>
          <w:lang w:eastAsia="ru-RU"/>
        </w:rPr>
        <w:t>коммутаци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Обозначим условно момент наступления коммутации "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". С учетом допущения об идеальности коммутаци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00" w:dyaOrig="380">
          <v:shape id="_x0000_i1033" type="#_x0000_t75" style="width:10pt;height:19pt" o:ole="">
            <v:imagedata r:id="rId25" o:title=""/>
          </v:shape>
          <o:OLEObject Type="Embed" ProgID="Equation.3" ShapeID="_x0000_i1033" DrawAspect="Content" ObjectID="_1566238198" r:id="rId26"/>
        </w:objec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00" w:dyaOrig="380">
          <v:shape id="_x0000_i1034" type="#_x0000_t75" style="width:10pt;height:19pt" o:ole="">
            <v:imagedata r:id="rId25" o:title=""/>
          </v:shape>
          <o:OLEObject Type="Embed" ProgID="Equation.3" ShapeID="_x0000_i1034" DrawAspect="Content" ObjectID="_1566238199" r:id="rId27"/>
        </w:object>
      </w:r>
      <w:r w:rsidRPr="00B87C11">
        <w:rPr>
          <w:rFonts w:ascii="Times New Roman" w:eastAsia="Times New Roman" w:hAnsi="Times New Roman" w:cs="Times New Roman"/>
          <w:position w:val="-20"/>
          <w:sz w:val="28"/>
          <w:szCs w:val="28"/>
          <w:lang w:eastAsia="ru-RU"/>
        </w:rPr>
        <w:object w:dxaOrig="1280" w:dyaOrig="460">
          <v:shape id="_x0000_i1035" type="#_x0000_t75" style="width:64pt;height:23pt" o:ole="">
            <v:imagedata r:id="rId28" o:title=""/>
          </v:shape>
          <o:OLEObject Type="Embed" ProgID="Equation.3" ShapeID="_x0000_i1035" DrawAspect="Content" ObjectID="_1566238200" r:id="rId2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мент непосредственно перед коммутацией обозначим  "-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" (подход к "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" слева), а момент непосредственно после коммутации - "+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" (подход к "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" справа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учетом принятых обозначений принцип непрерывност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440" w:dyaOrig="380">
          <v:shape id="_x0000_i1036" type="#_x0000_t75" style="width:1in;height:19pt" o:ole="">
            <v:imagedata r:id="rId30" o:title=""/>
          </v:shape>
          <o:OLEObject Type="Embed" ProgID="Equation.3" ShapeID="_x0000_i1036" DrawAspect="Content" ObjectID="_1566238201" r:id="rId3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токосцепления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40" w:dyaOrig="360">
          <v:shape id="_x0000_i1037" type="#_x0000_t75" style="width:27pt;height:18.5pt" o:ole="">
            <v:imagedata r:id="rId21" o:title=""/>
          </v:shape>
          <o:OLEObject Type="Embed" ProgID="Equation.3" ShapeID="_x0000_i1037" DrawAspect="Content" ObjectID="_1566238202" r:id="rId3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закон коммутации для индуктивности) можно сформулировать следующим образом: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потокосцеплени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40" w:dyaOrig="360">
          <v:shape id="_x0000_i1038" type="#_x0000_t75" style="width:27pt;height:18.5pt" o:ole="">
            <v:imagedata r:id="rId21" o:title=""/>
          </v:shape>
          <o:OLEObject Type="Embed" ProgID="Equation.3" ShapeID="_x0000_i1038" DrawAspect="Content" ObjectID="_1566238203" r:id="rId33"/>
        </w:objec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индуктивност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не может меняться скачком, значение потокосцепления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40" w:dyaOrig="360">
          <v:shape id="_x0000_i1039" type="#_x0000_t75" style="width:27pt;height:18.5pt" o:ole="">
            <v:imagedata r:id="rId21" o:title=""/>
          </v:shape>
          <o:OLEObject Type="Embed" ProgID="Equation.3" ShapeID="_x0000_i1039" DrawAspect="Content" ObjectID="_1566238204" r:id="rId34"/>
        </w:objec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непосредственно перед коммутацией равно значению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40" w:dyaOrig="360">
          <v:shape id="_x0000_i1040" type="#_x0000_t75" style="width:27pt;height:18.5pt" o:ole="">
            <v:imagedata r:id="rId21" o:title=""/>
          </v:shape>
          <o:OLEObject Type="Embed" ProgID="Equation.3" ShapeID="_x0000_i1040" DrawAspect="Content" ObjectID="_1566238205" r:id="rId35"/>
        </w:objec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непосредственно после коммутаци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600" w:dyaOrig="360">
          <v:shape id="_x0000_i1041" type="#_x0000_t75" style="width:80pt;height:18.5pt" o:ole="">
            <v:imagedata r:id="rId36" o:title=""/>
          </v:shape>
          <o:OLEObject Type="Embed" ProgID="Equation.3" ShapeID="_x0000_i1041" DrawAspect="Content" ObjectID="_1566238206" r:id="rId3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                                                         </w:t>
      </w:r>
      <w:bookmarkStart w:id="1" w:name="Ф7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(7.1)</w:t>
      </w:r>
      <w:bookmarkEnd w:id="1"/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В противном случае на индуктивности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явилось бы бесконечно большое напряжение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880" w:dyaOrig="380">
          <v:shape id="_x0000_i1042" type="#_x0000_t75" style="width:94pt;height:19pt" o:ole="">
            <v:imagedata r:id="rId38" o:title=""/>
          </v:shape>
          <o:OLEObject Type="Embed" ProgID="Equation.3" ShapeID="_x0000_i1042" DrawAspect="Content" ObjectID="_1566238207" r:id="rId3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 что лишено физического смысла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нцип непрерывности заряда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99" w:dyaOrig="360">
          <v:shape id="_x0000_i1043" type="#_x0000_t75" style="width:25pt;height:18.5pt" o:ole="">
            <v:imagedata r:id="rId23" o:title=""/>
          </v:shape>
          <o:OLEObject Type="Embed" ProgID="Equation.3" ShapeID="_x0000_i1043" DrawAspect="Content" ObjectID="_1566238208" r:id="rId4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закон коммутации для емкости):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-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электрический заряд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99" w:dyaOrig="360">
          <v:shape id="_x0000_i1044" type="#_x0000_t75" style="width:25pt;height:18.5pt" o:ole="">
            <v:imagedata r:id="rId23" o:title=""/>
          </v:shape>
          <o:OLEObject Type="Embed" ProgID="Equation.3" ShapeID="_x0000_i1044" DrawAspect="Content" ObjectID="_1566238209" r:id="rId41"/>
        </w:objec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емкост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не может меняться скачком, значение заряда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99" w:dyaOrig="360">
          <v:shape id="_x0000_i1045" type="#_x0000_t75" style="width:25pt;height:18.5pt" o:ole="">
            <v:imagedata r:id="rId23" o:title=""/>
          </v:shape>
          <o:OLEObject Type="Embed" ProgID="Equation.3" ShapeID="_x0000_i1045" DrawAspect="Content" ObjectID="_1566238210" r:id="rId42"/>
        </w:objec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непосредственно перед коммутацией равно значению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99" w:dyaOrig="360">
          <v:shape id="_x0000_i1046" type="#_x0000_t75" style="width:25pt;height:18.5pt" o:ole="">
            <v:imagedata r:id="rId23" o:title=""/>
          </v:shape>
          <o:OLEObject Type="Embed" ProgID="Equation.3" ShapeID="_x0000_i1046" DrawAspect="Content" ObjectID="_1566238211" r:id="rId43"/>
        </w:objec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непосредственно после коммутации.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540" w:dyaOrig="360">
          <v:shape id="_x0000_i1047" type="#_x0000_t75" style="width:77pt;height:18.5pt" o:ole="">
            <v:imagedata r:id="rId44" o:title=""/>
          </v:shape>
          <o:OLEObject Type="Embed" ProgID="Equation.3" ShapeID="_x0000_i1047" DrawAspect="Content" ObjectID="_1566238212" r:id="rId4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                                                     </w:t>
      </w:r>
      <w:bookmarkStart w:id="2" w:name="Ф7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(7.2.)</w:t>
      </w:r>
      <w:bookmarkEnd w:id="2"/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противном случае через емкость протекал бы бесконечно большой ток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780" w:dyaOrig="380">
          <v:shape id="_x0000_i1048" type="#_x0000_t75" style="width:89pt;height:19pt" o:ole="">
            <v:imagedata r:id="rId46" o:title=""/>
          </v:shape>
          <o:OLEObject Type="Embed" ProgID="Equation.3" ShapeID="_x0000_i1048" DrawAspect="Content" ObjectID="_1566238213" r:id="rId4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 что лишено физического смысла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Соотношения (</w:t>
      </w:r>
      <w:hyperlink w:anchor="Ф71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1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и (</w:t>
      </w:r>
      <w:hyperlink w:anchor="Ф7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являются выражениями физических законов коммутации и всегда выполнимы для реальных цепей (электромагнитных устройств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означим значения параметров индуктивност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емкост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 моментов непосредственно перед и непосредственно после коммутации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80" w:dyaOrig="420">
          <v:shape id="_x0000_i1049" type="#_x0000_t75" style="width:24pt;height:21pt" o:ole="">
            <v:imagedata r:id="rId48" o:title=""/>
          </v:shape>
          <o:OLEObject Type="Embed" ProgID="Equation.3" ShapeID="_x0000_i1049" DrawAspect="Content" ObjectID="_1566238214" r:id="rId4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99" w:dyaOrig="420">
          <v:shape id="_x0000_i1050" type="#_x0000_t75" style="width:25pt;height:21pt" o:ole="">
            <v:imagedata r:id="rId50" o:title=""/>
          </v:shape>
          <o:OLEObject Type="Embed" ProgID="Equation.3" ShapeID="_x0000_i1050" DrawAspect="Content" ObjectID="_1566238215" r:id="rId5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80" w:dyaOrig="420">
          <v:shape id="_x0000_i1051" type="#_x0000_t75" style="width:24pt;height:21pt" o:ole="">
            <v:imagedata r:id="rId52" o:title=""/>
          </v:shape>
          <o:OLEObject Type="Embed" ProgID="Equation.3" ShapeID="_x0000_i1051" DrawAspect="Content" ObjectID="_1566238216" r:id="rId5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99" w:dyaOrig="420">
          <v:shape id="_x0000_i1052" type="#_x0000_t75" style="width:25pt;height:21pt" o:ole="">
            <v:imagedata r:id="rId54" o:title=""/>
          </v:shape>
          <o:OLEObject Type="Embed" ProgID="Equation.3" ShapeID="_x0000_i1052" DrawAspect="Content" ObjectID="_1566238217" r:id="rId5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соответственно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в процессе коммутации параметры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не изменялись, т.е. выполнялись условия 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180" w:dyaOrig="420">
          <v:shape id="_x0000_i1053" type="#_x0000_t75" style="width:59pt;height:21pt" o:ole="">
            <v:imagedata r:id="rId56" o:title=""/>
          </v:shape>
          <o:OLEObject Type="Embed" ProgID="Equation.3" ShapeID="_x0000_i1053" DrawAspect="Content" ObjectID="_1566238218" r:id="rId5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                                                                 (</w:t>
      </w:r>
      <w:bookmarkStart w:id="3" w:name="Ф7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3</w:t>
      </w:r>
      <w:bookmarkEnd w:id="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219" w:dyaOrig="420">
          <v:shape id="_x0000_i1054" type="#_x0000_t75" style="width:61.5pt;height:21pt" o:ole="">
            <v:imagedata r:id="rId58" o:title=""/>
          </v:shape>
          <o:OLEObject Type="Embed" ProgID="Equation.3" ShapeID="_x0000_i1054" DrawAspect="Content" ObjectID="_1566238219" r:id="rId5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                     </w:t>
      </w:r>
      <w:r w:rsidR="00ED21DD" w:rsidRPr="000E24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(</w:t>
      </w:r>
      <w:bookmarkStart w:id="4" w:name="Ф7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4</w:t>
      </w:r>
      <w:bookmarkEnd w:id="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то из законов коммутации (7.1) и (7.2) следует:</w:t>
      </w:r>
    </w:p>
    <w:p w:rsidR="00B87C11" w:rsidRPr="00B87C11" w:rsidRDefault="00ED21DD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</w: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</w:t>
      </w:r>
      <w:r w:rsidR="00B87C11"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640" w:dyaOrig="380">
          <v:shape id="_x0000_i1055" type="#_x0000_t75" style="width:82pt;height:19pt" o:ole="">
            <v:imagedata r:id="rId60" o:title=""/>
          </v:shape>
          <o:OLEObject Type="Embed" ProgID="Equation.3" ShapeID="_x0000_i1055" DrawAspect="Content" ObjectID="_1566238220" r:id="rId61"/>
        </w:objec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 </w:t>
      </w:r>
      <w:r w:rsidRPr="00ED21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(</w:t>
      </w:r>
      <w:bookmarkStart w:id="5" w:name="Ф75"/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5</w:t>
      </w:r>
      <w:bookmarkEnd w:id="5"/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ED21DD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</w: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="00B87C11"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860" w:dyaOrig="380">
          <v:shape id="_x0000_i1056" type="#_x0000_t75" style="width:93pt;height:19pt" o:ole="">
            <v:imagedata r:id="rId62" o:title=""/>
          </v:shape>
          <o:OLEObject Type="Embed" ProgID="Equation.3" ShapeID="_x0000_i1056" DrawAspect="Content" ObjectID="_1566238221" r:id="rId63"/>
        </w:objec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 </w:t>
      </w:r>
      <w:r w:rsidRPr="00ED21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(</w:t>
      </w:r>
      <w:bookmarkStart w:id="6" w:name="Ф76"/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6</w:t>
      </w:r>
      <w:bookmarkEnd w:id="6"/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Выражения (</w:t>
      </w:r>
      <w:hyperlink w:anchor="Ф7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и (</w:t>
      </w:r>
      <w:hyperlink w:anchor="Ф76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6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являются следствиями из законов коммутации и выполняются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только при соблюдени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условий (</w:t>
      </w:r>
      <w:hyperlink w:anchor="Ф7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и (</w:t>
      </w:r>
      <w:hyperlink w:anchor="Ф74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4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, что не всегда соответствует режимам в реальных цепях (устройствах). Это следует учитывать при постановке задач анализа переходных процессов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Независимые начальные условия определяются из выражений (</w:t>
      </w:r>
      <w:hyperlink w:anchor="Ф71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1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,(</w:t>
      </w:r>
      <w:hyperlink w:anchor="Ф7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или (</w:t>
      </w:r>
      <w:hyperlink w:anchor="Ф7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, (</w:t>
      </w:r>
      <w:hyperlink w:anchor="Ф76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6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как значения переменных состояния для моментов "+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". Очевидно, что для этого необходимо определить любым удобным методом значения этих переменных для момента  "-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"  из схемы, соответствующей состоянию до коммутации. При этом предполагается, что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520" w:dyaOrig="320">
          <v:shape id="_x0000_i1057" type="#_x0000_t75" style="width:76pt;height:16pt" o:ole="">
            <v:imagedata r:id="rId64" o:title=""/>
          </v:shape>
          <o:OLEObject Type="Embed" ProgID="Equation.3" ShapeID="_x0000_i1057" DrawAspect="Content" ObjectID="_1566238222" r:id="rId6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уществует установившийся режим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общем случае независимыми начальными условиями для электрических цепей, определенными на основе физических законов, являются значения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480" w:dyaOrig="360">
          <v:shape id="_x0000_i1058" type="#_x0000_t75" style="width:74pt;height:18.5pt" o:ole="">
            <v:imagedata r:id="rId66" o:title=""/>
          </v:shape>
          <o:OLEObject Type="Embed" ProgID="Equation.3" ShapeID="_x0000_i1058" DrawAspect="Content" ObjectID="_1566238223" r:id="rId6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ли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680" w:dyaOrig="380">
          <v:shape id="_x0000_i1059" type="#_x0000_t75" style="width:84pt;height:19pt" o:ole="">
            <v:imagedata r:id="rId68" o:title=""/>
          </v:shape>
          <o:OLEObject Type="Embed" ProgID="Equation.3" ShapeID="_x0000_i1059" DrawAspect="Content" ObjectID="_1566238224" r:id="rId6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качестве переменных состояния для анализа переходных процессов в электрических цепях принимаются потокосцеплени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40" w:dyaOrig="360">
          <v:shape id="_x0000_i1060" type="#_x0000_t75" style="width:27pt;height:18.5pt" o:ole="">
            <v:imagedata r:id="rId21" o:title=""/>
          </v:shape>
          <o:OLEObject Type="Embed" ProgID="Equation.3" ShapeID="_x0000_i1060" DrawAspect="Content" ObjectID="_1566238225" r:id="rId7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дуктивност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заряд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99" w:dyaOrig="360">
          <v:shape id="_x0000_i1061" type="#_x0000_t75" style="width:25pt;height:18.5pt" o:ole="">
            <v:imagedata r:id="rId71" o:title=""/>
          </v:shape>
          <o:OLEObject Type="Embed" ProgID="Equation.3" ShapeID="_x0000_i1061" DrawAspect="Content" ObjectID="_1566238226" r:id="rId7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мкост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выполнении условий (</w:t>
      </w:r>
      <w:hyperlink w:anchor="Ф7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, (</w:t>
      </w:r>
      <w:hyperlink w:anchor="Ф74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4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в качестве переменных состояния принимаются ток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80" w:dyaOrig="380">
          <v:shape id="_x0000_i1062" type="#_x0000_t75" style="width:29pt;height:19pt" o:ole="">
            <v:imagedata r:id="rId73" o:title=""/>
          </v:shape>
          <o:OLEObject Type="Embed" ProgID="Equation.3" ShapeID="_x0000_i1062" DrawAspect="Content" ObjectID="_1566238227" r:id="rId7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дуктивностях и напряжения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60" w:dyaOrig="380">
          <v:shape id="_x0000_i1063" type="#_x0000_t75" style="width:33pt;height:19pt" o:ole="">
            <v:imagedata r:id="rId75" o:title=""/>
          </v:shape>
          <o:OLEObject Type="Embed" ProgID="Equation.3" ShapeID="_x0000_i1063" DrawAspect="Content" ObjectID="_1566238228" r:id="rId7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емкостях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асто для удобства анализа условно принимают момент коммутации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60" w:dyaOrig="300">
          <v:shape id="_x0000_i1064" type="#_x0000_t75" style="width:28pt;height:15pt" o:ole="">
            <v:imagedata r:id="rId77" o:title=""/>
          </v:shape>
          <o:OLEObject Type="Embed" ProgID="Equation.3" ShapeID="_x0000_i1064" DrawAspect="Content" ObjectID="_1566238229" r:id="rId7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В этом случае независимые начальные условия определяются из соотношений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900" w:dyaOrig="360">
          <v:shape id="_x0000_i1065" type="#_x0000_t75" style="width:95pt;height:18.5pt" o:ole="">
            <v:imagedata r:id="rId79" o:title=""/>
          </v:shape>
          <o:OLEObject Type="Embed" ProgID="Equation.3" ShapeID="_x0000_i1065" DrawAspect="Content" ObjectID="_1566238230" r:id="rId80"/>
        </w:objec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700" w:dyaOrig="360">
          <v:shape id="_x0000_i1066" type="#_x0000_t75" style="width:85pt;height:18.5pt" o:ole="">
            <v:imagedata r:id="rId81" o:title=""/>
          </v:shape>
          <o:OLEObject Type="Embed" ProgID="Equation.3" ShapeID="_x0000_i1066" DrawAspect="Content" ObjectID="_1566238231" r:id="rId8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(</w:t>
      </w:r>
      <w:bookmarkStart w:id="7" w:name="Ф7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7</w:t>
      </w:r>
      <w:bookmarkEnd w:id="7"/>
      <w:r w:rsidR="008B7BDF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         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719" w:dyaOrig="380">
          <v:shape id="_x0000_i1067" type="#_x0000_t75" style="width:86pt;height:19pt" o:ole="">
            <v:imagedata r:id="rId83" o:title=""/>
          </v:shape>
          <o:OLEObject Type="Embed" ProgID="Equation.3" ShapeID="_x0000_i1067" DrawAspect="Content" ObjectID="_1566238232" r:id="rId8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900" w:dyaOrig="380">
          <v:shape id="_x0000_i1068" type="#_x0000_t75" style="width:95pt;height:19pt" o:ole="">
            <v:imagedata r:id="rId85" o:title=""/>
          </v:shape>
          <o:OLEObject Type="Embed" ProgID="Equation.3" ShapeID="_x0000_i1068" DrawAspect="Content" ObjectID="_1566238233" r:id="rId8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       (</w:t>
      </w:r>
      <w:bookmarkStart w:id="8" w:name="Ф7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8</w:t>
      </w:r>
      <w:bookmarkEnd w:id="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теории цепей в большинстве случаев используют в качестве переменных н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40" w:dyaOrig="360">
          <v:shape id="_x0000_i1069" type="#_x0000_t75" style="width:27pt;height:18.5pt" o:ole="">
            <v:imagedata r:id="rId21" o:title=""/>
          </v:shape>
          <o:OLEObject Type="Embed" ProgID="Equation.3" ShapeID="_x0000_i1069" DrawAspect="Content" ObjectID="_1566238234" r:id="rId8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99" w:dyaOrig="360">
          <v:shape id="_x0000_i1070" type="#_x0000_t75" style="width:25pt;height:18.5pt" o:ole="">
            <v:imagedata r:id="rId71" o:title=""/>
          </v:shape>
          <o:OLEObject Type="Embed" ProgID="Equation.3" ShapeID="_x0000_i1070" DrawAspect="Content" ObjectID="_1566238235" r:id="rId8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а ток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071" type="#_x0000_t75" style="width:22pt;height:18.5pt" o:ole="">
            <v:imagedata r:id="rId89" o:title=""/>
          </v:shape>
          <o:OLEObject Type="Embed" ProgID="Equation.3" ShapeID="_x0000_i1071" DrawAspect="Content" ObjectID="_1566238236" r:id="rId9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напряжения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99" w:dyaOrig="360">
          <v:shape id="_x0000_i1072" type="#_x0000_t75" style="width:25pt;height:18.5pt" o:ole="">
            <v:imagedata r:id="rId91" o:title=""/>
          </v:shape>
          <o:OLEObject Type="Embed" ProgID="Equation.3" ShapeID="_x0000_i1072" DrawAspect="Content" ObjectID="_1566238237" r:id="rId9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оэтому далее будем использовать переменны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073" type="#_x0000_t75" style="width:22pt;height:18.5pt" o:ole="">
            <v:imagedata r:id="rId89" o:title=""/>
          </v:shape>
          <o:OLEObject Type="Embed" ProgID="Equation.3" ShapeID="_x0000_i1073" DrawAspect="Content" ObjectID="_1566238238" r:id="rId9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99" w:dyaOrig="360">
          <v:shape id="_x0000_i1074" type="#_x0000_t75" style="width:25pt;height:18.5pt" o:ole="">
            <v:imagedata r:id="rId91" o:title=""/>
          </v:shape>
          <o:OLEObject Type="Embed" ProgID="Equation.3" ShapeID="_x0000_i1074" DrawAspect="Content" ObjectID="_1566238239" r:id="rId9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личают нулевые начальные условия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40" w:dyaOrig="380">
          <v:shape id="_x0000_i1075" type="#_x0000_t75" style="width:62pt;height:19pt" o:ole="">
            <v:imagedata r:id="rId95" o:title=""/>
          </v:shape>
          <o:OLEObject Type="Embed" ProgID="Equation.3" ShapeID="_x0000_i1075" DrawAspect="Content" ObjectID="_1566238240" r:id="rId96"/>
        </w:objec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60" w:dyaOrig="380">
          <v:shape id="_x0000_i1076" type="#_x0000_t75" style="width:63pt;height:19pt" o:ole="">
            <v:imagedata r:id="rId97" o:title=""/>
          </v:shape>
          <o:OLEObject Type="Embed" ProgID="Equation.3" ShapeID="_x0000_i1076" DrawAspect="Content" ObjectID="_1566238241" r:id="rId9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(</w:t>
      </w:r>
      <w:bookmarkStart w:id="9" w:name="Ф7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9</w:t>
      </w:r>
      <w:bookmarkEnd w:id="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и ненулевые начальные условия:</w:t>
      </w:r>
    </w:p>
    <w:p w:rsidR="00B87C11" w:rsidRPr="00B71D45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320" w:dyaOrig="380">
          <v:shape id="_x0000_i1077" type="#_x0000_t75" style="width:66pt;height:19pt" o:ole="">
            <v:imagedata r:id="rId99" o:title=""/>
          </v:shape>
          <o:OLEObject Type="Embed" ProgID="Equation.3" ShapeID="_x0000_i1077" DrawAspect="Content" ObjectID="_1566238242" r:id="rId100"/>
        </w:objec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320" w:dyaOrig="380">
          <v:shape id="_x0000_i1078" type="#_x0000_t75" style="width:66pt;height:19pt" o:ole="">
            <v:imagedata r:id="rId101" o:title=""/>
          </v:shape>
          <o:OLEObject Type="Embed" ProgID="Equation.3" ShapeID="_x0000_i1078" DrawAspect="Content" ObjectID="_1566238243" r:id="rId10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(</w:t>
      </w:r>
      <w:bookmarkStart w:id="10" w:name="Ф710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10</w:t>
      </w:r>
      <w:bookmarkEnd w:id="10"/>
      <w:r w:rsidR="002F28C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зависимые начальные условия характеризуют энергию магнитного поля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80" w:dyaOrig="380">
          <v:shape id="_x0000_i1079" type="#_x0000_t75" style="width:34pt;height:19pt" o:ole="">
            <v:imagedata r:id="rId103" o:title=""/>
          </v:shape>
          <o:OLEObject Type="Embed" ProgID="Equation.3" ShapeID="_x0000_i1079" DrawAspect="Content" ObjectID="_1566238244" r:id="rId10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энергию электрического поля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80" w:dyaOrig="380">
          <v:shape id="_x0000_i1080" type="#_x0000_t75" style="width:34pt;height:19pt" o:ole="">
            <v:imagedata r:id="rId105" o:title=""/>
          </v:shape>
          <o:OLEObject Type="Embed" ProgID="Equation.3" ShapeID="_x0000_i1080" DrawAspect="Content" ObjectID="_1566238245" r:id="rId10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 запасенные в элементах цепи к моменту коммутации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оме независимых начальных условий в процессе анализа могут использоваться и </w:t>
      </w:r>
      <w:r w:rsidRPr="00B87C11">
        <w:rPr>
          <w:rFonts w:ascii="Times New Roman" w:eastAsia="Times New Roman" w:hAnsi="Times New Roman" w:cs="Times New Roman"/>
          <w:spacing w:val="80"/>
          <w:sz w:val="28"/>
          <w:szCs w:val="28"/>
          <w:lang w:eastAsia="ru-RU"/>
        </w:rPr>
        <w:t>зависимые начальные условия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значения токов, напряжений и их производных в начальный момент "+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" или "+0". Зависимые условия определяются на основе независимых начальных условий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5D470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имеры расчета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АНАЛИЗ ПЕРЕХОДНЫХ ПРОЦЕССОВ В ЦЕПИ ПЕРВОГО ПОРЯДКА С НУЛЕВЫМИ НАЧАЛЬНЫМИ УСЛОВИЯМИ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pacing w:val="2"/>
          <w:sz w:val="28"/>
          <w:szCs w:val="28"/>
          <w:lang w:eastAsia="ru-RU"/>
        </w:rPr>
        <w:t xml:space="preserve">Линейная динамическая электрическая цепь, схема которой приведена на </w:t>
      </w:r>
      <w:hyperlink w:anchor="Р72" w:history="1">
        <w:r w:rsidRPr="00B87C11">
          <w:rPr>
            <w:rFonts w:ascii="Times New Roman" w:eastAsia="Times New Roman" w:hAnsi="Times New Roman" w:cs="Times New Roman"/>
            <w:color w:val="0000FF"/>
            <w:spacing w:val="2"/>
            <w:sz w:val="28"/>
            <w:szCs w:val="28"/>
            <w:u w:val="single"/>
            <w:lang w:eastAsia="ru-RU"/>
          </w:rPr>
          <w:t>рис.7.2</w:t>
        </w:r>
      </w:hyperlink>
      <w:r w:rsidRPr="00B87C11">
        <w:rPr>
          <w:rFonts w:ascii="Times New Roman" w:eastAsia="Times New Roman" w:hAnsi="Times New Roman" w:cs="Times New Roman"/>
          <w:spacing w:val="2"/>
          <w:sz w:val="28"/>
          <w:szCs w:val="28"/>
          <w:lang w:eastAsia="ru-RU"/>
        </w:rPr>
        <w:t>,</w:t>
      </w:r>
      <w:r w:rsidRPr="00B87C11">
        <w:rPr>
          <w:rFonts w:ascii="Times New Roman" w:eastAsia="Times New Roman" w:hAnsi="Times New Roman" w:cs="Times New Roman"/>
          <w:i/>
          <w:spacing w:val="2"/>
          <w:sz w:val="28"/>
          <w:szCs w:val="28"/>
          <w:lang w:eastAsia="ru-RU"/>
        </w:rPr>
        <w:t>а</w:t>
      </w:r>
      <w:r w:rsidRPr="00B87C11">
        <w:rPr>
          <w:rFonts w:ascii="Times New Roman" w:eastAsia="Times New Roman" w:hAnsi="Times New Roman" w:cs="Times New Roman"/>
          <w:spacing w:val="2"/>
          <w:sz w:val="28"/>
          <w:szCs w:val="28"/>
          <w:lang w:eastAsia="ru-RU"/>
        </w:rPr>
        <w:t xml:space="preserve">, содержит идеальный источник постоянного напряжения </w:t>
      </w:r>
      <w:r w:rsidRPr="00B87C11">
        <w:rPr>
          <w:rFonts w:ascii="Times New Roman" w:eastAsia="Times New Roman" w:hAnsi="Times New Roman" w:cs="Times New Roman"/>
          <w:spacing w:val="2"/>
          <w:position w:val="-12"/>
          <w:sz w:val="28"/>
          <w:szCs w:val="28"/>
          <w:lang w:eastAsia="ru-RU"/>
        </w:rPr>
        <w:object w:dxaOrig="1880" w:dyaOrig="360">
          <v:shape id="_x0000_i1081" type="#_x0000_t75" style="width:94pt;height:18.5pt" o:ole="">
            <v:imagedata r:id="rId107" o:title=""/>
          </v:shape>
          <o:OLEObject Type="Embed" ProgID="Equation.3" ShapeID="_x0000_i1081" DrawAspect="Content" ObjectID="_1566238246" r:id="rId108"/>
        </w:object>
      </w:r>
      <w:r w:rsidRPr="00B87C11">
        <w:rPr>
          <w:rFonts w:ascii="Times New Roman" w:eastAsia="Times New Roman" w:hAnsi="Times New Roman" w:cs="Times New Roman"/>
          <w:spacing w:val="2"/>
          <w:sz w:val="28"/>
          <w:szCs w:val="28"/>
          <w:lang w:eastAsia="ru-RU"/>
        </w:rPr>
        <w:t xml:space="preserve">, потребитель, представляющий последовательное соединение элементов </w:t>
      </w:r>
      <w:r w:rsidRPr="00B87C11">
        <w:rPr>
          <w:rFonts w:ascii="Times New Roman" w:eastAsia="Times New Roman" w:hAnsi="Times New Roman" w:cs="Times New Roman"/>
          <w:i/>
          <w:spacing w:val="2"/>
          <w:sz w:val="28"/>
          <w:szCs w:val="28"/>
          <w:lang w:val="en-US" w:eastAsia="ru-RU"/>
        </w:rPr>
        <w:t>R</w:t>
      </w:r>
      <w:r w:rsidRPr="00B87C11">
        <w:rPr>
          <w:rFonts w:ascii="Times New Roman" w:eastAsia="Times New Roman" w:hAnsi="Times New Roman" w:cs="Times New Roman"/>
          <w:spacing w:val="2"/>
          <w:sz w:val="28"/>
          <w:szCs w:val="28"/>
          <w:lang w:eastAsia="ru-RU"/>
        </w:rPr>
        <w:t xml:space="preserve"> и </w:t>
      </w:r>
      <w:r w:rsidRPr="00B87C11">
        <w:rPr>
          <w:rFonts w:ascii="Times New Roman" w:eastAsia="Times New Roman" w:hAnsi="Times New Roman" w:cs="Times New Roman"/>
          <w:i/>
          <w:spacing w:val="2"/>
          <w:sz w:val="28"/>
          <w:szCs w:val="28"/>
          <w:lang w:val="en-US" w:eastAsia="ru-RU"/>
        </w:rPr>
        <w:t>C</w:t>
      </w:r>
      <w:r w:rsidRPr="00B87C11">
        <w:rPr>
          <w:rFonts w:ascii="Times New Roman" w:eastAsia="Times New Roman" w:hAnsi="Times New Roman" w:cs="Times New Roman"/>
          <w:spacing w:val="2"/>
          <w:sz w:val="28"/>
          <w:szCs w:val="28"/>
          <w:lang w:eastAsia="ru-RU"/>
        </w:rPr>
        <w:t>.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мкость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зряжена, потребитель подключается к источнику сигнала идеальным коммутатором (ключом) в момент времен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80" w:dyaOrig="380">
          <v:shape id="_x0000_i1082" type="#_x0000_t75" style="width:34pt;height:19pt" o:ole="">
            <v:imagedata r:id="rId109" o:title=""/>
          </v:shape>
          <o:OLEObject Type="Embed" ProgID="Equation.3" ShapeID="_x0000_i1082" DrawAspect="Content" ObjectID="_1566238247" r:id="rId11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араметры  сигнала  и  элементов  потребителя  заданы: 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100 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10 Ом; 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100 мкФ. Требуется определить реакции цепи в переходном режиме.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>
                <wp:extent cx="6038850" cy="1400810"/>
                <wp:effectExtent l="0" t="0" r="0" b="0"/>
                <wp:docPr id="529" name="Полотно 5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5229" name="Group 1962"/>
                        <wpg:cNvGrpSpPr>
                          <a:grpSpLocks/>
                        </wpg:cNvGrpSpPr>
                        <wpg:grpSpPr bwMode="auto">
                          <a:xfrm>
                            <a:off x="475318" y="0"/>
                            <a:ext cx="5395190" cy="1332337"/>
                            <a:chOff x="3800" y="849"/>
                            <a:chExt cx="6538" cy="1615"/>
                          </a:xfrm>
                        </wpg:grpSpPr>
                        <wps:wsp>
                          <wps:cNvPr id="5230" name="Line 1963"/>
                          <wps:cNvCnPr/>
                          <wps:spPr bwMode="auto">
                            <a:xfrm>
                              <a:off x="4692" y="1353"/>
                              <a:ext cx="21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31" name="Line 1964"/>
                          <wps:cNvCnPr/>
                          <wps:spPr bwMode="auto">
                            <a:xfrm rot="5400000" flipH="1">
                              <a:off x="6305" y="1534"/>
                              <a:ext cx="392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32" name="Line 1965"/>
                          <wps:cNvCnPr/>
                          <wps:spPr bwMode="auto">
                            <a:xfrm rot="-5400000">
                              <a:off x="6311" y="2022"/>
                              <a:ext cx="39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33" name="Line 1966"/>
                          <wps:cNvCnPr/>
                          <wps:spPr bwMode="auto">
                            <a:xfrm rot="-10800000">
                              <a:off x="6376" y="1813"/>
                              <a:ext cx="264" cy="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34" name="Line 1967"/>
                          <wps:cNvCnPr/>
                          <wps:spPr bwMode="auto">
                            <a:xfrm rot="10800000" flipV="1">
                              <a:off x="6376" y="1736"/>
                              <a:ext cx="264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35" name="Line 1968"/>
                          <wps:cNvCnPr/>
                          <wps:spPr bwMode="auto">
                            <a:xfrm flipH="1">
                              <a:off x="4692" y="2216"/>
                              <a:ext cx="181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236" name="Group 1969"/>
                          <wpg:cNvGrpSpPr>
                            <a:grpSpLocks/>
                          </wpg:cNvGrpSpPr>
                          <wpg:grpSpPr bwMode="auto">
                            <a:xfrm>
                              <a:off x="5112" y="1138"/>
                              <a:ext cx="355" cy="242"/>
                              <a:chOff x="3847" y="1054"/>
                              <a:chExt cx="356" cy="242"/>
                            </a:xfrm>
                          </wpg:grpSpPr>
                          <wps:wsp>
                            <wps:cNvPr id="5237" name="Line 1970"/>
                            <wps:cNvCnPr/>
                            <wps:spPr bwMode="auto">
                              <a:xfrm>
                                <a:off x="4203" y="1164"/>
                                <a:ext cx="0" cy="9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38" name="Line 1971"/>
                            <wps:cNvCnPr/>
                            <wps:spPr bwMode="auto">
                              <a:xfrm flipV="1">
                                <a:off x="3847" y="1066"/>
                                <a:ext cx="311" cy="19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39" name="Line 1972"/>
                            <wps:cNvCnPr/>
                            <wps:spPr bwMode="auto">
                              <a:xfrm>
                                <a:off x="3979" y="1054"/>
                                <a:ext cx="133" cy="2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240" name="Line 1973"/>
                          <wps:cNvCnPr/>
                          <wps:spPr bwMode="auto">
                            <a:xfrm flipH="1">
                              <a:off x="6297" y="1472"/>
                              <a:ext cx="2" cy="5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41" name="Text Box 19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4" y="1688"/>
                              <a:ext cx="664" cy="3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84EBB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proofErr w:type="spellStart"/>
                                <w:proofErr w:type="gramStart"/>
                                <w:r w:rsidRPr="00084EBB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084EBB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proofErr w:type="spellEnd"/>
                                <w:r w:rsidRPr="00084EBB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084EBB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t</w:t>
                                </w:r>
                                <w:r w:rsidRPr="00084EBB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42" name="Oval 19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537" y="1642"/>
                              <a:ext cx="323" cy="3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43" name="Line 1976"/>
                          <wps:cNvCnPr/>
                          <wps:spPr bwMode="auto">
                            <a:xfrm>
                              <a:off x="4687" y="1638"/>
                              <a:ext cx="5" cy="57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44" name="Line 1977"/>
                          <wps:cNvCnPr/>
                          <wps:spPr bwMode="auto">
                            <a:xfrm flipV="1">
                              <a:off x="4686" y="1353"/>
                              <a:ext cx="0" cy="30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45" name="Text Box 19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74" y="1582"/>
                              <a:ext cx="385" cy="3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C0528D" w:rsidRDefault="00760CBC" w:rsidP="00B87C11">
                                <w:pPr>
                                  <w:pStyle w:val="5"/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C0528D">
                                  <w:rPr>
                                    <w:sz w:val="28"/>
                                    <w:szCs w:val="2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46" name="Text Box 19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12" y="1001"/>
                              <a:ext cx="347" cy="3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916962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91696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47" name="Text Box 19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94" y="1011"/>
                              <a:ext cx="559" cy="3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84EBB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proofErr w:type="gramStart"/>
                                <w:r w:rsidRPr="00084EBB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i</w:t>
                                </w:r>
                                <w:r w:rsidRPr="00084EBB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084EBB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t</w:t>
                                </w:r>
                                <w:r w:rsidRPr="00084EBB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48" name="Line 1981"/>
                          <wps:cNvCnPr/>
                          <wps:spPr bwMode="auto">
                            <a:xfrm rot="-5400000">
                              <a:off x="5981" y="830"/>
                              <a:ext cx="8" cy="10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49" name="Rectangle 1982"/>
                          <wps:cNvSpPr>
                            <a:spLocks noChangeArrowheads="1"/>
                          </wps:cNvSpPr>
                          <wps:spPr bwMode="auto">
                            <a:xfrm rot="-10800000">
                              <a:off x="5812" y="1270"/>
                              <a:ext cx="390" cy="14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50" name="Text Box 19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58" y="1476"/>
                              <a:ext cx="382" cy="3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916962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91696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51" name="Text Box 19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28" y="1442"/>
                              <a:ext cx="672" cy="3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84EBB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proofErr w:type="spellStart"/>
                                <w:proofErr w:type="gramStart"/>
                                <w:r w:rsidRPr="00084EBB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084EBB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R</w:t>
                                </w:r>
                                <w:proofErr w:type="spellEnd"/>
                                <w:r w:rsidRPr="00084EBB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084EBB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t</w:t>
                                </w:r>
                                <w:r w:rsidRPr="00084EBB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52" name="Line 1985"/>
                          <wps:cNvCnPr/>
                          <wps:spPr bwMode="auto">
                            <a:xfrm rot="16200000" flipH="1">
                              <a:off x="5999" y="1287"/>
                              <a:ext cx="2" cy="4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53" name="Text Box 19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00" y="2078"/>
                              <a:ext cx="474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84EBB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084EBB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</w:rPr>
                                  <w:t>а</w:t>
                                </w:r>
                                <w:r w:rsidRPr="00084EBB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54" name="Text Box 19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29" y="2131"/>
                              <a:ext cx="309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916962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91696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55" name="Line 1988"/>
                          <wps:cNvCnPr/>
                          <wps:spPr bwMode="auto">
                            <a:xfrm>
                              <a:off x="4889" y="1347"/>
                              <a:ext cx="223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56" name="AutoShape 1989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4667" y="1327"/>
                              <a:ext cx="55" cy="5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57" name="AutoShape 1990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6468" y="1318"/>
                              <a:ext cx="55" cy="56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58" name="Text Box 19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73" y="1566"/>
                              <a:ext cx="669" cy="3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7B00AF" w:rsidRDefault="00760CBC" w:rsidP="00B87C11">
                                <w:pPr>
                                  <w:pStyle w:val="5"/>
                                  <w:rPr>
                                    <w:sz w:val="24"/>
                                    <w:szCs w:val="24"/>
                                  </w:rPr>
                                </w:pPr>
                                <w:proofErr w:type="gramStart"/>
                                <w:r w:rsidRPr="007B00AF">
                                  <w:rPr>
                                    <w:sz w:val="24"/>
                                    <w:szCs w:val="24"/>
                                  </w:rPr>
                                  <w:t>V</w:t>
                                </w:r>
                                <w:r w:rsidRPr="007B00AF">
                                  <w:rPr>
                                    <w:i w:val="0"/>
                                    <w:sz w:val="24"/>
                                    <w:szCs w:val="24"/>
                                  </w:rPr>
                                  <w:t>(</w:t>
                                </w:r>
                                <w:proofErr w:type="gramEnd"/>
                                <w:r w:rsidRPr="007B00AF">
                                  <w:rPr>
                                    <w:sz w:val="24"/>
                                    <w:szCs w:val="24"/>
                                  </w:rPr>
                                  <w:t>t</w:t>
                                </w:r>
                                <w:r w:rsidRPr="007B00AF">
                                  <w:rPr>
                                    <w:i w:val="0"/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59" name="Line 1992"/>
                          <wps:cNvCnPr/>
                          <wps:spPr bwMode="auto">
                            <a:xfrm>
                              <a:off x="4896" y="1547"/>
                              <a:ext cx="1" cy="5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60" name="Text Box 19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71" y="849"/>
                              <a:ext cx="604" cy="3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916962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91696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t</w:t>
                                </w:r>
                                <w:r w:rsidRPr="0091696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  <w:r w:rsidRPr="0091696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=</w:t>
                                </w:r>
                                <w:r w:rsidRPr="0091696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61" name="AutoShape 1994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4667" y="2189"/>
                              <a:ext cx="54" cy="5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62" name="Text Box 19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22" y="1100"/>
                              <a:ext cx="309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916962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91696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63" name="Text Box 19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06" y="1161"/>
                              <a:ext cx="309" cy="3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84EBB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084EBB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64" name="Line 1997"/>
                          <wps:cNvCnPr/>
                          <wps:spPr bwMode="auto">
                            <a:xfrm>
                              <a:off x="4685" y="2207"/>
                              <a:ext cx="1" cy="2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65" name="Line 1998"/>
                          <wps:cNvCnPr/>
                          <wps:spPr bwMode="auto">
                            <a:xfrm>
                              <a:off x="4579" y="2464"/>
                              <a:ext cx="216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66" name="Line 1999"/>
                          <wps:cNvCnPr/>
                          <wps:spPr bwMode="auto">
                            <a:xfrm>
                              <a:off x="7691" y="1259"/>
                              <a:ext cx="21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67" name="Line 2000"/>
                          <wps:cNvCnPr/>
                          <wps:spPr bwMode="auto">
                            <a:xfrm rot="-5400000">
                              <a:off x="9408" y="1337"/>
                              <a:ext cx="18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68" name="Line 2001"/>
                          <wps:cNvCnPr/>
                          <wps:spPr bwMode="auto">
                            <a:xfrm rot="-5400000">
                              <a:off x="9442" y="2059"/>
                              <a:ext cx="13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69" name="Line 2002"/>
                          <wps:cNvCnPr/>
                          <wps:spPr bwMode="auto">
                            <a:xfrm flipH="1">
                              <a:off x="7691" y="2122"/>
                              <a:ext cx="181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70" name="Line 2003"/>
                          <wps:cNvCnPr/>
                          <wps:spPr bwMode="auto">
                            <a:xfrm>
                              <a:off x="8466" y="1154"/>
                              <a:ext cx="0" cy="9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71" name="Line 2004"/>
                          <wps:cNvCnPr/>
                          <wps:spPr bwMode="auto">
                            <a:xfrm flipV="1">
                              <a:off x="8111" y="1164"/>
                              <a:ext cx="395" cy="8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72" name="Line 2005"/>
                          <wps:cNvCnPr/>
                          <wps:spPr bwMode="auto">
                            <a:xfrm flipH="1">
                              <a:off x="9497" y="1486"/>
                              <a:ext cx="1" cy="4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73" name="Text Box 20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48" y="1517"/>
                              <a:ext cx="89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916962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proofErr w:type="spellStart"/>
                                <w:proofErr w:type="gramStart"/>
                                <w:r w:rsidRPr="0091696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91696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proofErr w:type="spellEnd"/>
                                <w:proofErr w:type="gramEnd"/>
                                <w:r w:rsidRPr="0091696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</w:rPr>
                                  <w:t xml:space="preserve"> </w:t>
                                </w:r>
                                <w:proofErr w:type="spellStart"/>
                                <w:r w:rsidRPr="0091696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vertAlign w:val="subscript"/>
                                  </w:rPr>
                                  <w:t>пр</w:t>
                                </w:r>
                                <w:proofErr w:type="spellEnd"/>
                                <w:r w:rsidRPr="0091696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 xml:space="preserve"> </w:t>
                                </w:r>
                                <w:r w:rsidRPr="0091696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r w:rsidRPr="0091696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t</w:t>
                                </w:r>
                                <w:r w:rsidRPr="0091696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74" name="Oval 2007"/>
                          <wps:cNvSpPr>
                            <a:spLocks noChangeArrowheads="1"/>
                          </wps:cNvSpPr>
                          <wps:spPr bwMode="auto">
                            <a:xfrm>
                              <a:off x="7535" y="1548"/>
                              <a:ext cx="323" cy="3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75" name="Line 2008"/>
                          <wps:cNvCnPr/>
                          <wps:spPr bwMode="auto">
                            <a:xfrm>
                              <a:off x="7685" y="1544"/>
                              <a:ext cx="6" cy="57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76" name="Line 2009"/>
                          <wps:cNvCnPr/>
                          <wps:spPr bwMode="auto">
                            <a:xfrm flipV="1">
                              <a:off x="7684" y="1259"/>
                              <a:ext cx="0" cy="30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77" name="Text Box 20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72" y="1488"/>
                              <a:ext cx="386" cy="3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916962" w:rsidRDefault="00760CBC" w:rsidP="00B87C11">
                                <w:pPr>
                                  <w:pStyle w:val="5"/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916962">
                                  <w:rPr>
                                    <w:sz w:val="24"/>
                                    <w:szCs w:val="24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78" name="Text Box 20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1" y="907"/>
                              <a:ext cx="347" cy="3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916962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91696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79" name="Text Box 20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77" y="872"/>
                              <a:ext cx="943" cy="4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916962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gramStart"/>
                                <w:r w:rsidRPr="0091696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i</w:t>
                                </w:r>
                                <w:proofErr w:type="spellStart"/>
                                <w:r w:rsidRPr="0091696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vertAlign w:val="subscript"/>
                                  </w:rPr>
                                  <w:t>пр</w:t>
                                </w:r>
                                <w:proofErr w:type="spellEnd"/>
                                <w:r w:rsidRPr="0091696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(</w:t>
                                </w:r>
                                <w:proofErr w:type="gramEnd"/>
                                <w:r w:rsidRPr="0091696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t</w:t>
                                </w:r>
                                <w:r w:rsidRPr="0091696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  <w:r w:rsidRPr="0091696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=</w:t>
                                </w:r>
                                <w:r w:rsidRPr="0091696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80" name="Line 2013"/>
                          <wps:cNvCnPr/>
                          <wps:spPr bwMode="auto">
                            <a:xfrm rot="-5400000">
                              <a:off x="8981" y="735"/>
                              <a:ext cx="8" cy="103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81" name="Rectangle 2014"/>
                          <wps:cNvSpPr>
                            <a:spLocks noChangeArrowheads="1"/>
                          </wps:cNvSpPr>
                          <wps:spPr bwMode="auto">
                            <a:xfrm rot="-10800000">
                              <a:off x="8811" y="1176"/>
                              <a:ext cx="390" cy="14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82" name="Text Box 20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32" y="2104"/>
                              <a:ext cx="474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916962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916962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</w:rPr>
                                  <w:t>б</w:t>
                                </w:r>
                                <w:r w:rsidRPr="0091696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83" name="Text Box 20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27" y="2037"/>
                              <a:ext cx="310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916962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91696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84" name="Line 2017"/>
                          <wps:cNvCnPr/>
                          <wps:spPr bwMode="auto">
                            <a:xfrm>
                              <a:off x="7888" y="1253"/>
                              <a:ext cx="223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85" name="AutoShape 2018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665" y="1233"/>
                              <a:ext cx="56" cy="5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86" name="AutoShape 2019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9467" y="1224"/>
                              <a:ext cx="56" cy="56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87" name="Line 2020"/>
                          <wps:cNvCnPr/>
                          <wps:spPr bwMode="auto">
                            <a:xfrm>
                              <a:off x="7895" y="1453"/>
                              <a:ext cx="0" cy="5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88" name="AutoShape 2021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665" y="2095"/>
                              <a:ext cx="54" cy="5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89" name="Text Box 20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04" y="1067"/>
                              <a:ext cx="310" cy="3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916962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91696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90" name="Line 2023"/>
                          <wps:cNvCnPr/>
                          <wps:spPr bwMode="auto">
                            <a:xfrm>
                              <a:off x="7684" y="2113"/>
                              <a:ext cx="0" cy="2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91" name="Line 2024"/>
                          <wps:cNvCnPr/>
                          <wps:spPr bwMode="auto">
                            <a:xfrm>
                              <a:off x="7577" y="2370"/>
                              <a:ext cx="217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92" name="Freeform 2025"/>
                          <wps:cNvSpPr>
                            <a:spLocks/>
                          </wps:cNvSpPr>
                          <wps:spPr bwMode="auto">
                            <a:xfrm>
                              <a:off x="9427" y="1423"/>
                              <a:ext cx="137" cy="24"/>
                            </a:xfrm>
                            <a:custGeom>
                              <a:avLst/>
                              <a:gdLst>
                                <a:gd name="T0" fmla="*/ 0 w 180"/>
                                <a:gd name="T1" fmla="*/ 29 h 31"/>
                                <a:gd name="T2" fmla="*/ 70 w 180"/>
                                <a:gd name="T3" fmla="*/ 0 h 31"/>
                                <a:gd name="T4" fmla="*/ 120 w 180"/>
                                <a:gd name="T5" fmla="*/ 29 h 31"/>
                                <a:gd name="T6" fmla="*/ 180 w 180"/>
                                <a:gd name="T7" fmla="*/ 10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0" h="31">
                                  <a:moveTo>
                                    <a:pt x="0" y="29"/>
                                  </a:moveTo>
                                  <a:cubicBezTo>
                                    <a:pt x="8" y="23"/>
                                    <a:pt x="50" y="0"/>
                                    <a:pt x="70" y="0"/>
                                  </a:cubicBezTo>
                                  <a:cubicBezTo>
                                    <a:pt x="90" y="0"/>
                                    <a:pt x="102" y="27"/>
                                    <a:pt x="120" y="29"/>
                                  </a:cubicBezTo>
                                  <a:cubicBezTo>
                                    <a:pt x="138" y="31"/>
                                    <a:pt x="159" y="20"/>
                                    <a:pt x="180" y="1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93" name="Freeform 2026"/>
                          <wps:cNvSpPr>
                            <a:spLocks/>
                          </wps:cNvSpPr>
                          <wps:spPr bwMode="auto">
                            <a:xfrm>
                              <a:off x="9435" y="1977"/>
                              <a:ext cx="137" cy="24"/>
                            </a:xfrm>
                            <a:custGeom>
                              <a:avLst/>
                              <a:gdLst>
                                <a:gd name="T0" fmla="*/ 0 w 180"/>
                                <a:gd name="T1" fmla="*/ 29 h 31"/>
                                <a:gd name="T2" fmla="*/ 70 w 180"/>
                                <a:gd name="T3" fmla="*/ 0 h 31"/>
                                <a:gd name="T4" fmla="*/ 120 w 180"/>
                                <a:gd name="T5" fmla="*/ 29 h 31"/>
                                <a:gd name="T6" fmla="*/ 180 w 180"/>
                                <a:gd name="T7" fmla="*/ 10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0" h="31">
                                  <a:moveTo>
                                    <a:pt x="0" y="29"/>
                                  </a:moveTo>
                                  <a:cubicBezTo>
                                    <a:pt x="8" y="23"/>
                                    <a:pt x="50" y="0"/>
                                    <a:pt x="70" y="0"/>
                                  </a:cubicBezTo>
                                  <a:cubicBezTo>
                                    <a:pt x="90" y="0"/>
                                    <a:pt x="102" y="27"/>
                                    <a:pt x="120" y="29"/>
                                  </a:cubicBezTo>
                                  <a:cubicBezTo>
                                    <a:pt x="138" y="31"/>
                                    <a:pt x="159" y="20"/>
                                    <a:pt x="180" y="1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94" name="Text Box 20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69" y="938"/>
                              <a:ext cx="357" cy="299"/>
                            </a:xfrm>
                            <a:prstGeom prst="rect">
                              <a:avLst/>
                            </a:prstGeom>
                            <a:solidFill>
                              <a:srgbClr val="FFFF00">
                                <a:alpha val="0"/>
                              </a:srgbClr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60CBC" w:rsidRPr="00916962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91696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2</w:t>
                                </w:r>
                              </w:p>
                              <w:p w:rsidR="00760CBC" w:rsidRPr="00EA249B" w:rsidRDefault="00760CBC" w:rsidP="00B87C11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29" o:spid="_x0000_s1042" editas="canvas" style="width:475.5pt;height:110.3pt;mso-position-horizontal-relative:char;mso-position-vertical-relative:line" coordsize="60388,14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">
                <v:shape id="_x0000_s1043" type="#_x0000_t75" style="position:absolute;width:60388;height:14008;visibility:visible;mso-wrap-style:square">
                  <v:fill o:detectmouseclick="t"/>
                  <v:path o:connecttype="none"/>
                </v:shape>
                <v:group id="Group 1962" o:spid="_x0000_s1044" style="position:absolute;left:4753;width:53952;height:13323" coordorigin="3800,849" coordsize="6538,16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7SO9cYAAADdAAAADwAAAGRycy9kb3ducmV2LnhtbESPQWvCQBSE7wX/w/IE&#10;b3WTiKVGVxGx4kGEqiDeHtlnEsy+DdltEv99tyD0OMzMN8xi1ZtKtNS40rKCeByBIM6sLjlXcDl/&#10;vX+CcB5ZY2WZFDzJwWo5eFtgqm3H39SefC4ChF2KCgrv61RKlxVk0I1tTRy8u20M+iCbXOoGuwA3&#10;lUyi6EMaLDksFFjTpqDscfoxCnYddutJvG0Pj/vmeTtPj9dDTEqNhv16DsJT7//Dr/ZeK5gmyQz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7tI71xgAAAN0A&#10;AAAPAAAAAAAAAAAAAAAAAKoCAABkcnMvZG93bnJldi54bWxQSwUGAAAAAAQABAD6AAAAnQMAAAAA&#10;">
                  <v:line id="Line 1963" o:spid="_x0000_s1045" style="position:absolute;visibility:visible;mso-wrap-style:square" from="4692,1353" to="4904,1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9o6MMAAADdAAAADwAAAGRycy9kb3ducmV2LnhtbERPzWrCQBC+F/oOyxR6Ed1osbbRVUQo&#10;iIdCbR9gzI7JYnY2ZtcY+/TOodDjx/e/WPW+Vh210QU2MB5loIiLYB2XBn6+P4ZvoGJCtlgHJgM3&#10;irBaPj4sMLfhyl/U7VOpJIRjjgaqlJpc61hU5DGOQkMs3DG0HpPAttS2xauE+1pPsuxVe3QsDRU2&#10;tKmoOO0v3sDUnc+z4+Wz7tY7fD/434E7aDLm+alfz0El6tO/+M+9teKbvMh+eSNPQC/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vaOjDAAAA3QAAAA8AAAAAAAAAAAAA&#10;AAAAoQIAAGRycy9kb3ducmV2LnhtbFBLBQYAAAAABAAEAPkAAACRAwAAAAA=&#10;">
                    <v:stroke endarrow="open"/>
                  </v:line>
                  <v:line id="Line 1964" o:spid="_x0000_s1046" style="position:absolute;rotation:-90;flip:x;visibility:visible;mso-wrap-style:square" from="6305,1534" to="6697,1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er3MYAAADdAAAADwAAAGRycy9kb3ducmV2LnhtbESP0UoDMRRE3wv+Q7iCb222lS3btWlR&#10;QeyLlK1+wHVzm6xubpYktuvfN0LBx2FmzjDr7eh6caIQO88K5rMCBHHrdcdGwcf7y7QCEROyxt4z&#10;KfilCNvNzWSNtfZnbuh0SEZkCMcaFdiUhlrK2FpyGGd+IM7e0QeHKctgpA54znDXy0VRLKXDjvOC&#10;xYGeLbXfhx+n4NN0T8Y2q7B6Lcvqa/kmm3TcK3V3Oz4+gEg0pv/wtb3TCsrF/Rz+3uQnID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nq9zGAAAA3QAAAA8AAAAAAAAA&#10;AAAAAAAAoQIAAGRycy9kb3ducmV2LnhtbFBLBQYAAAAABAAEAPkAAACUAwAAAAA=&#10;"/>
                  <v:line id="Line 1965" o:spid="_x0000_s1047" style="position:absolute;rotation:-90;visibility:visible;mso-wrap-style:square" from="6311,2022" to="6704,2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gEfccAAADdAAAADwAAAGRycy9kb3ducmV2LnhtbESPT2sCMRTE70K/Q3iF3jTrlv7bGqUI&#10;raXooSqIt8fmudl287Ik0V2/vSkUPA4z8xtmMuttI07kQ+1YwXiUgSAuna65UrDdvA+fQYSIrLFx&#10;TArOFGA2vRlMsNCu4286rWMlEoRDgQpMjG0hZSgNWQwj1xIn7+C8xZikr6T22CW4bWSeZY/SYs1p&#10;wWBLc0Pl7/poFTy5j2W3P/zs/Hyh7Xi7WpmvzYtSd7f92yuISH28hv/bn1rBQ36fw9+b9ATk9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2KAR9xwAAAN0AAAAPAAAAAAAA&#10;AAAAAAAAAKECAABkcnMvZG93bnJldi54bWxQSwUGAAAAAAQABAD5AAAAlQMAAAAA&#10;"/>
                  <v:line id="Line 1966" o:spid="_x0000_s1048" style="position:absolute;rotation:180;visibility:visible;mso-wrap-style:square" from="6376,1813" to="6640,1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JwiccAAADdAAAADwAAAGRycy9kb3ducmV2LnhtbESP3WoCMRSE7wu+QzhC7zSr0lZWo1SL&#10;bcEi/oF4d9gcN0s3J8smutu3bwpCL4eZ+YaZzltbihvVvnCsYNBPQBBnThecKzgeVr0xCB+QNZaO&#10;ScEPeZjPOg9TTLVreEe3fchFhLBPUYEJoUql9Jkhi77vKuLoXVxtMURZ51LX2ES4LeUwSZ6lxYLj&#10;gsGKloay7/3VKjhfN9uXw9v7V7Kw68I05Ydc6ZNSj932dQIiUBv+w/f2p1bwNByN4O9NfAJy9g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InCJxwAAAN0AAAAPAAAAAAAA&#10;AAAAAAAAAKECAABkcnMvZG93bnJldi54bWxQSwUGAAAAAAQABAD5AAAAlQMAAAAA&#10;" strokeweight="1.5pt"/>
                  <v:line id="Line 1967" o:spid="_x0000_s1049" style="position:absolute;rotation:180;flip:y;visibility:visible;mso-wrap-style:square" from="6376,1736" to="6640,1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WLLsMAAADdAAAADwAAAGRycy9kb3ducmV2LnhtbESPwWrDMBBE74H8g9hAb4nUxC3FjWxC&#10;QiDkVqfQ62JtLVNrZSzVdv++ChR6HGbmDbMvZ9eJkYbQetbwuFEgiGtvWm40vN/O6xcQISIb7DyT&#10;hh8KUBbLxR5z4yd+o7GKjUgQDjlqsDH2uZShtuQwbHxPnLxPPziMSQ6NNANOCe46uVXqWTpsOS1Y&#10;7Oloqf6qvp2GscowXi9K+Sk729OJdqamD60fVvPhFUSkOf6H/9oXo+Fpu8vg/iY9AVn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Fiy7DAAAA3QAAAA8AAAAAAAAAAAAA&#10;AAAAoQIAAGRycy9kb3ducmV2LnhtbFBLBQYAAAAABAAEAPkAAACRAwAAAAA=&#10;" strokeweight="1.5pt"/>
                  <v:line id="Line 1968" o:spid="_x0000_s1050" style="position:absolute;flip:x;visibility:visible;mso-wrap-style:square" from="4692,2216" to="6505,2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+CKsgAAADdAAAADwAAAGRycy9kb3ducmV2LnhtbESPQWsCMRSE74X+h/AKXopmq1V0axQp&#10;FHrwUltWvD03z82ym5dtEnX9902h0OMwM98wy3VvW3EhH2rHCp5GGQji0umaKwVfn2/DOYgQkTW2&#10;jknBjQKsV/d3S8y1u/IHXXaxEgnCIUcFJsYulzKUhiyGkeuIk3dy3mJM0ldSe7wmuG3lOMtm0mLN&#10;acFgR6+GymZ3tgrkfPv47TfH56Zo9vuFKcqiO2yVGjz0mxcQkfr4H/5rv2sF0/FkCr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/+CKsgAAADdAAAADwAAAAAA&#10;AAAAAAAAAAChAgAAZHJzL2Rvd25yZXYueG1sUEsFBgAAAAAEAAQA+QAAAJYDAAAAAA==&#10;"/>
                  <v:group id="Group 1969" o:spid="_x0000_s1051" style="position:absolute;left:5112;top:1138;width:355;height:242" coordorigin="3847,1054" coordsize="356,2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/yjFrFAAAA3QAA&#10;AA8AAAAAAAAAAAAAAAAAqgIAAGRycy9kb3ducmV2LnhtbFBLBQYAAAAABAAEAPoAAACcAwAAAAA=&#10;">
                    <v:line id="Line 1970" o:spid="_x0000_s1052" style="position:absolute;visibility:visible;mso-wrap-style:square" from="4203,1164" to="4203,1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rJOcgAAADdAAAADwAAAGRycy9kb3ducmV2LnhtbESPQWvCQBSE7wX/w/KE3upGpbGkriIt&#10;Be2hqBXs8Zl9JtHs27C7TdJ/3y0UPA4z8w0zX/amFi05X1lWMB4lIIhzqysuFBw+3x6eQPiArLG2&#10;TAp+yMNyMbibY6Ztxztq96EQEcI+QwVlCE0mpc9LMuhHtiGO3tk6gyFKV0jtsItwU8tJkqTSYMVx&#10;ocSGXkrKr/tvo+Bjuk3b1eZ93R836Sl/3Z2+Lp1T6n7Yr55BBOrDLfzfXmsFj5PpD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IrJOcgAAADdAAAADwAAAAAA&#10;AAAAAAAAAAChAgAAZHJzL2Rvd25yZXYueG1sUEsFBgAAAAAEAAQA+QAAAJYDAAAAAA==&#10;"/>
                    <v:line id="Line 1971" o:spid="_x0000_s1053" style="position:absolute;flip:y;visibility:visible;mso-wrap-style:square" from="3847,1066" to="4158,1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yz7MEAAADdAAAADwAAAGRycy9kb3ducmV2LnhtbERPz2vCMBS+D/wfwhO8zdSOiVSjiCAo&#10;7rCp4PXRvDbF5qUkma3/vTkMdvz4fq82g23Fg3xoHCuYTTMQxKXTDdcKrpf9+wJEiMgaW8ek4EkB&#10;NuvR2woL7Xr+occ51iKFcChQgYmxK6QMpSGLYeo64sRVzluMCfpaao99CretzLNsLi02nBoMdrQz&#10;VN7Pv1aBPJ76b7/Pr1VdHTp3O5qveT8oNRkP2yWISEP8F/+5D1rBZ/6R5qY36QnI9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HLPswQAAAN0AAAAPAAAAAAAAAAAAAAAA&#10;AKECAABkcnMvZG93bnJldi54bWxQSwUGAAAAAAQABAD5AAAAjwMAAAAA&#10;" strokeweight="1.5pt"/>
                    <v:line id="Line 1972" o:spid="_x0000_s1054" style="position:absolute;visibility:visible;mso-wrap-style:square" from="3979,1054" to="4112,1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XBdcYAAADdAAAADwAAAGRycy9kb3ducmV2LnhtbESP0WrCQBRE3wX/YblCX4putFhNdBUp&#10;FEofhKofcM3eJIvZuzG7xrRf3y0UfBxmzgyz3va2Fh213jhWMJ0kIIhzpw2XCk7H9/EShA/IGmvH&#10;pOCbPGw3w8EaM+3u/EXdIZQilrDPUEEVQpNJ6fOKLPqJa4ijV7jWYoiyLaVu8R7LbS1nSfIqLRqO&#10;CxU29FZRfjncrIK5uV4XxW1fd7tPTM/259mcJSn1NOp3KxCB+vAI/9MfOnKzlxT+3sQnID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VwXXGAAAA3QAAAA8AAAAAAAAA&#10;AAAAAAAAoQIAAGRycy9kb3ducmV2LnhtbFBLBQYAAAAABAAEAPkAAACUAwAAAAA=&#10;">
                      <v:stroke endarrow="open"/>
                    </v:line>
                  </v:group>
                  <v:line id="Line 1973" o:spid="_x0000_s1055" style="position:absolute;flip:x;visibility:visible;mso-wrap-style:square" from="6297,1472" to="6299,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q2nL4AAADdAAAADwAAAGRycy9kb3ducmV2LnhtbERPzQ7BQBC+S7zDZiRubAkiZQkSiYsD&#10;6j66oy3d2aa7qt7eHiSOX77/5bo1pWiodoVlBaNhBII4tbrgTEFy2Q/mIJxH1lhaJgUfcrBedTtL&#10;jLV984mas89ECGEXo4Lc+yqW0qU5GXRDWxEH7m5rgz7AOpO6xncIN6UcR9FMGiw4NORY0S6n9Hl+&#10;GQWtvU2z62b7PD0mo+Or2SYf7SOl+r12swDhqfV/8c990Aqm40nYH96EJyBXX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quracvgAAAN0AAAAPAAAAAAAAAAAAAAAAAKEC&#10;AABkcnMvZG93bnJldi54bWxQSwUGAAAAAAQABAD5AAAAjAMAAAAA&#10;">
                    <v:stroke endarrow="open"/>
                  </v:line>
                  <v:shape id="Text Box 1974" o:spid="_x0000_s1056" type="#_x0000_t202" style="position:absolute;left:5764;top:1688;width:664;height:3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5pG8UA&#10;AADdAAAADwAAAGRycy9kb3ducmV2LnhtbESPQWvCQBSE74L/YXmF3nQ3YsSmrkGUQk8VtS309sg+&#10;k9Ds25DdJum/dwsFj8PMfMNs8tE2oqfO1441JHMFgrhwpuZSw/vlZbYG4QOywcYxafglD/l2Otlg&#10;ZtzAJ+rPoRQRwj5DDVUIbSalLyqy6OeuJY7e1XUWQ5RdKU2HQ4TbRi6UWkmLNceFClvaV1R8n3+s&#10;ho+369fnUh3Lg03bwY1Ksn2SWj8+jLtnEIHGcA//t1+NhnSxTODvTXw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rmkbxQAAAN0AAAAPAAAAAAAAAAAAAAAAAJgCAABkcnMv&#10;ZG93bnJldi54bWxQSwUGAAAAAAQABAD1AAAAigMAAAAA&#10;" filled="f" stroked="f">
                    <v:textbox>
                      <w:txbxContent>
                        <w:p w:rsidR="00760CBC" w:rsidRPr="00084EBB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proofErr w:type="spellStart"/>
                          <w:proofErr w:type="gramStart"/>
                          <w:r w:rsidRPr="00084EBB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084EBB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C</w:t>
                          </w:r>
                          <w:proofErr w:type="spellEnd"/>
                          <w:r w:rsidRPr="00084EBB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084EBB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t</w:t>
                          </w:r>
                          <w:r w:rsidRPr="00084EBB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oval id="Oval 1975" o:spid="_x0000_s1057" style="position:absolute;left:4537;top:1642;width:323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ZIEsUA&#10;AADdAAAADwAAAGRycy9kb3ducmV2LnhtbESPQWvCQBSE74X+h+UJ3urGpJESXUUqBT300LS9P7LP&#10;JJh9G7KvMf57t1DocZiZb5jNbnKdGmkIrWcDy0UCirjytuXawNfn29MLqCDIFjvPZOBGAXbbx4cN&#10;FtZf+YPGUmoVIRwKNNCI9IXWoWrIYVj4njh6Zz84lCiHWtsBrxHuOp0myUo7bDkuNNjTa0PVpfxx&#10;Bg71vlyNOpM8Ox+Okl++30/Z0pj5bNqvQQlN8h/+ax+tgTx9Tu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dkgSxQAAAN0AAAAPAAAAAAAAAAAAAAAAAJgCAABkcnMv&#10;ZG93bnJldi54bWxQSwUGAAAAAAQABAD1AAAAigMAAAAA&#10;"/>
                  <v:line id="Line 1976" o:spid="_x0000_s1058" style="position:absolute;visibility:visible;mso-wrap-style:square" from="4687,1638" to="4692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0GfMIAAADdAAAADwAAAGRycy9kb3ducmV2LnhtbESPS6vCMBSE94L/IRzBnaY+rkg1iiiC&#10;S18g7g7NsSltTkoTtf57c+HCXQ4z8w2zXLe2Ei9qfOFYwWiYgCDOnC44V3C97AdzED4ga6wck4IP&#10;eVivup0lptq9+USvc8hFhLBPUYEJoU6l9Jkhi37oauLoPVxjMUTZ5FI3+I5wW8lxksykxYLjgsGa&#10;toay8vy0Ctxxf+Ib211Zmxvf74fEmV2pVL/XbhYgArXhP/zXPmgFP+PpBH7fxCcgV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K0GfMIAAADdAAAADwAAAAAAAAAAAAAA&#10;AAChAgAAZHJzL2Rvd25yZXYueG1sUEsFBgAAAAAEAAQA+QAAAJADAAAAAA==&#10;" strokeweight="1pt">
                    <v:stroke startarrow="open"/>
                  </v:line>
                  <v:line id="Line 1977" o:spid="_x0000_s1059" style="position:absolute;flip:y;visibility:visible;mso-wrap-style:square" from="4686,1353" to="4686,1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eDX8cAAADdAAAADwAAAGRycy9kb3ducmV2LnhtbESPzWrCQBSF94LvMFyhG6mTBCs2dQwS&#10;EErBRa2g3V0y1ySauRMyo0nf3ikUujycn4+zygbTiDt1rrasIJ5FIIgLq2suFRy+ts9LEM4ja2ws&#10;k4IfcpCtx6MVptr2/En3vS9FGGGXooLK+zaV0hUVGXQz2xIH72w7gz7IrpS6wz6Mm0YmUbSQBmsO&#10;hApbyisqrvubCZBLXn7vLlQcX4/tR7+Ip/3pdFPqaTJs3kB4Gvx/+K/9rhW8JPM5/L4JT0Cu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B4NfxwAAAN0AAAAPAAAAAAAA&#10;AAAAAAAAAKECAABkcnMvZG93bnJldi54bWxQSwUGAAAAAAQABAD5AAAAlQMAAAAA&#10;" strokeweight="1pt"/>
                  <v:shape id="Text Box 1978" o:spid="_x0000_s1060" type="#_x0000_t202" style="position:absolute;left:4874;top:1582;width:385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VvGMUA&#10;AADdAAAADwAAAGRycy9kb3ducmV2LnhtbESPQWvCQBSE74L/YXlCb2bXkEhNXUVaCj21qFXw9sg+&#10;k9Ds25DdmvTfdwsFj8PMfMOst6NtxY163zjWsEgUCOLSmYYrDZ/H1/kjCB+QDbaOScMPedhuppM1&#10;FsYNvKfbIVQiQtgXqKEOoSuk9GVNFn3iOuLoXV1vMUTZV9L0OES4bWWq1FJabDgu1NjRc03l1+Hb&#10;aji9Xy/nTH1ULzbvBjcqyXYltX6YjbsnEIHGcA//t9+MhjzNcvh7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lW8YxQAAAN0AAAAPAAAAAAAAAAAAAAAAAJgCAABkcnMv&#10;ZG93bnJldi54bWxQSwUGAAAAAAQABAD1AAAAigMAAAAA&#10;" filled="f" stroked="f">
                    <v:textbox>
                      <w:txbxContent>
                        <w:p w:rsidR="00760CBC" w:rsidRPr="00C0528D" w:rsidRDefault="00760CBC" w:rsidP="00B87C11">
                          <w:pPr>
                            <w:pStyle w:val="5"/>
                            <w:rPr>
                              <w:sz w:val="28"/>
                              <w:szCs w:val="28"/>
                            </w:rPr>
                          </w:pPr>
                          <w:r w:rsidRPr="00C0528D">
                            <w:rPr>
                              <w:sz w:val="28"/>
                              <w:szCs w:val="28"/>
                            </w:rPr>
                            <w:t>V</w:t>
                          </w:r>
                        </w:p>
                      </w:txbxContent>
                    </v:textbox>
                  </v:shape>
                  <v:shape id="Text Box 1979" o:spid="_x0000_s1061" type="#_x0000_t202" style="position:absolute;left:5812;top:1001;width:347;height:3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fxb8UA&#10;AADdAAAADwAAAGRycy9kb3ducmV2LnhtbESPT2vCQBTE7wW/w/IEb3XXoNKmbkJpETxVarXQ2yP7&#10;8gezb0N2a+K37woFj8PM/IbZ5KNtxYV63zjWsJgrEMSFMw1XGo5f28cnED4gG2wdk4YrecizycMG&#10;U+MG/qTLIVQiQtinqKEOoUul9EVNFv3cdcTRK11vMUTZV9L0OES4bWWi1FpabDgu1NjRW03F+fBr&#10;NZw+yp/vpdpX73bVDW5Uku2z1Ho2HV9fQAQawz38394ZDatkuY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R/FvxQAAAN0AAAAPAAAAAAAAAAAAAAAAAJgCAABkcnMv&#10;ZG93bnJldi54bWxQSwUGAAAAAAQABAD1AAAAigMAAAAA&#10;" filled="f" stroked="f">
                    <v:textbox>
                      <w:txbxContent>
                        <w:p w:rsidR="00760CBC" w:rsidRPr="00916962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</w:pPr>
                          <w:r w:rsidRPr="00916962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980" o:spid="_x0000_s1062" type="#_x0000_t202" style="position:absolute;left:4594;top:1011;width:559;height:3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tU9MUA&#10;AADdAAAADwAAAGRycy9kb3ducmV2LnhtbESPT2vCQBTE7wW/w/KE3uqu4p+aZiOiFHpS1Cp4e2Sf&#10;SWj2bchuTfrtu0Khx2FmfsOkq97W4k6trxxrGI8UCOLcmYoLDZ+n95dXED4gG6wdk4Yf8rDKBk8p&#10;JsZ1fKD7MRQiQtgnqKEMoUmk9HlJFv3INcTRu7nWYoiyLaRpsYtwW8uJUnNpseK4UGJDm5Lyr+O3&#10;1XDe3a6XqdoXWztrOtcryXYptX4e9us3EIH68B/+a38YDbPJdAGPN/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C1T0xQAAAN0AAAAPAAAAAAAAAAAAAAAAAJgCAABkcnMv&#10;ZG93bnJldi54bWxQSwUGAAAAAAQABAD1AAAAigMAAAAA&#10;" filled="f" stroked="f">
                    <v:textbox>
                      <w:txbxContent>
                        <w:p w:rsidR="00760CBC" w:rsidRPr="00084EBB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proofErr w:type="gramStart"/>
                          <w:r w:rsidRPr="00084EBB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i</w:t>
                          </w:r>
                          <w:r w:rsidRPr="00084EBB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084EBB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t</w:t>
                          </w:r>
                          <w:r w:rsidRPr="00084EBB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line id="Line 1981" o:spid="_x0000_s1063" style="position:absolute;rotation:-90;visibility:visible;mso-wrap-style:square" from="5981,830" to="5989,1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ZA6sQAAADdAAAADwAAAGRycy9kb3ducmV2LnhtbERPy2oCMRTdF/oP4Ra6qxmlrTo1igi2&#10;UnThA6S7y+Q6GZ3cDEnqjH/fLAouD+c9mXW2FlfyoXKsoN/LQBAXTldcKjjsly8jECEia6wdk4Ib&#10;BZhNHx8mmGvX8pauu1iKFMIhRwUmxiaXMhSGLIaea4gTd3LeYkzQl1J7bFO4reUgy96lxYpTg8GG&#10;FoaKy+7XKhi6z3X7czof/eJL2/5hszHf+7FSz0/d/ANEpC7exf/ulVbwNnhNc9Ob9ATk9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xkDqxAAAAN0AAAAPAAAAAAAAAAAA&#10;AAAAAKECAABkcnMvZG93bnJldi54bWxQSwUGAAAAAAQABAD5AAAAkgMAAAAA&#10;"/>
                  <v:rect id="Rectangle 1982" o:spid="_x0000_s1064" style="position:absolute;left:5812;top:1270;width:390;height:147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QzUMQA&#10;AADdAAAADwAAAGRycy9kb3ducmV2LnhtbERPTWvCQBS8F/ofllfoTTdKbTW6ii0IHjxU60Fvz+wz&#10;CWbfLtk1if/eFYQe5jDMFzNbdKYSDdW+tKxg0E9AEGdWl5wr2P+temMQPiBrrCyTght5WMxfX2aY&#10;atvylppdyEUsYZ+igiIEl0rps4IM+r51xFE729pgiLTOpa6xjeWmksMk+ZQGS44LBTr6KSi77K5G&#10;wdf1fJIH7b5Hm+PyNwwirMmVen/rllMQgbrwb36m11rBaPgxgceb+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UM1DEAAAA3QAAAA8AAAAAAAAAAAAAAAAAmAIAAGRycy9k&#10;b3ducmV2LnhtbFBLBQYAAAAABAAEAPUAAACJAwAAAAA=&#10;"/>
                  <v:shape id="Text Box 1983" o:spid="_x0000_s1065" type="#_x0000_t202" style="position:absolute;left:6558;top:1476;width:382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taXcIA&#10;AADdAAAADwAAAGRycy9kb3ducmV2LnhtbERPz2vCMBS+D/wfwhN2WxPFjllNiziEnTbWqeDt0Tzb&#10;YvNSmsx2//1yGOz48f3eFpPtxJ0G3zrWsEgUCOLKmZZrDcevw9MLCB+QDXaOScMPeSjy2cMWM+NG&#10;/qR7GWoRQ9hnqKEJoc+k9FVDFn3ieuLIXd1gMUQ41NIMOMZw28mlUs/SYsuxocGe9g1Vt/Lbaji9&#10;Xy/nlfqoX23aj25Sku1aav04n3YbEIGm8C/+c78ZDekyjf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O1pdwgAAAN0AAAAPAAAAAAAAAAAAAAAAAJgCAABkcnMvZG93&#10;bnJldi54bWxQSwUGAAAAAAQABAD1AAAAhwMAAAAA&#10;" filled="f" stroked="f">
                    <v:textbox>
                      <w:txbxContent>
                        <w:p w:rsidR="00760CBC" w:rsidRPr="00916962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</w:pPr>
                          <w:r w:rsidRPr="00916962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  <w:t>С</w:t>
                          </w:r>
                        </w:p>
                      </w:txbxContent>
                    </v:textbox>
                  </v:shape>
                  <v:shape id="Text Box 1984" o:spid="_x0000_s1066" type="#_x0000_t202" style="position:absolute;left:5628;top:1442;width:672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f/xsUA&#10;AADdAAAADwAAAGRycy9kb3ducmV2LnhtbESPT2vCQBTE74LfYXmCN91VGmlTN0EsBU+K9g/09sg+&#10;k9Ds25DdmvjtXUHocZiZ3zDrfLCNuFDna8caFnMFgrhwpuZSw+fH++wZhA/IBhvHpOFKHvJsPFpj&#10;alzPR7qcQikihH2KGqoQ2lRKX1Rk0c9dSxy9s+sshii7UpoO+wi3jVwqtZIWa44LFba0raj4Pf1Z&#10;DV/788/3kzqUbzZpezcoyfZFaj2dDJtXEIGG8B9+tHdGQ7JMFnB/E5+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d//GxQAAAN0AAAAPAAAAAAAAAAAAAAAAAJgCAABkcnMv&#10;ZG93bnJldi54bWxQSwUGAAAAAAQABAD1AAAAigMAAAAA&#10;" filled="f" stroked="f">
                    <v:textbox>
                      <w:txbxContent>
                        <w:p w:rsidR="00760CBC" w:rsidRPr="00084EBB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proofErr w:type="spellStart"/>
                          <w:proofErr w:type="gramStart"/>
                          <w:r w:rsidRPr="00084EBB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084EBB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R</w:t>
                          </w:r>
                          <w:proofErr w:type="spellEnd"/>
                          <w:r w:rsidRPr="00084EBB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084EBB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t</w:t>
                          </w:r>
                          <w:r w:rsidRPr="00084EBB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line id="Line 1985" o:spid="_x0000_s1067" style="position:absolute;rotation:90;flip:x;visibility:visible;mso-wrap-style:square" from="5999,1287" to="6001,1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TP38QAAADdAAAADwAAAGRycy9kb3ducmV2LnhtbESPT4vCMBTE74LfITzBm6YWuizVKIsi&#10;eFnxH4K3R/NMyzYvpcnW+u03grDHYWZ+wyxWva1FR62vHCuYTRMQxIXTFRsFl/N28gnCB2SNtWNS&#10;8CQPq+VwsMBcuwcfqTsFIyKEfY4KyhCaXEpflGTRT11DHL27ay2GKFsjdYuPCLe1TJPkQ1qsOC6U&#10;2NC6pOLn9GsV3DJ9L3bf1+65D5v0eDCHmnuj1HjUf81BBOrDf/jd3mkFWZql8HoTn4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xM/fxAAAAN0AAAAPAAAAAAAAAAAA&#10;AAAAAKECAABkcnMvZG93bnJldi54bWxQSwUGAAAAAAQABAD5AAAAkgMAAAAA&#10;">
                    <v:stroke endarrow="open"/>
                  </v:line>
                  <v:shape id="Text Box 1986" o:spid="_x0000_s1068" type="#_x0000_t202" style="position:absolute;left:3800;top:2078;width:474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nEKsYA&#10;AADdAAAADwAAAGRycy9kb3ducmV2LnhtbESPS2vDMBCE74H8B7GB3BqpaV1Sx0ooLYGcGppHIbfF&#10;Wj+otTKWErv/vgoUchxm5hsmWw+2EVfqfO1Yw+NMgSDOnam51HA8bB4WIHxANtg4Jg2/5GG9Go8y&#10;TI3r+Yuu+1CKCGGfooYqhDaV0ucVWfQz1xJHr3CdxRBlV0rTYR/htpFzpV6kxZrjQoUtvVeU/+wv&#10;VsPpszh/P6td+WGTtneDkmxfpdbTyfC2BBFoCPfwf3trNCTz5Alu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enEKsYAAADdAAAADwAAAAAAAAAAAAAAAACYAgAAZHJz&#10;L2Rvd25yZXYueG1sUEsFBgAAAAAEAAQA9QAAAIsDAAAAAA==&#10;" filled="f" stroked="f">
                    <v:textbox>
                      <w:txbxContent>
                        <w:p w:rsidR="00760CBC" w:rsidRPr="00084EBB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084EBB"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</w:rPr>
                            <w:t>а</w:t>
                          </w:r>
                          <w:r w:rsidRPr="00084EBB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987" o:spid="_x0000_s1069" type="#_x0000_t202" style="position:absolute;left:4429;top:2131;width:309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BcXsUA&#10;AADdAAAADwAAAGRycy9kb3ducmV2LnhtbESPQWvCQBSE74L/YXlCb2bXkEhNXUVaCj21qFXw9sg+&#10;k9Ds25DdmvTfdwsFj8PMfMOst6NtxY163zjWsEgUCOLSmYYrDZ/H1/kjCB+QDbaOScMPedhuppM1&#10;FsYNvKfbIVQiQtgXqKEOoSuk9GVNFn3iOuLoXV1vMUTZV9L0OES4bWWq1FJabDgu1NjRc03l1+Hb&#10;aji9Xy/nTH1ULzbvBjcqyXYltX6YjbsnEIHGcA//t9+MhjzNM/h7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AFxexQAAAN0AAAAPAAAAAAAAAAAAAAAAAJgCAABkcnMv&#10;ZG93bnJldi54bWxQSwUGAAAAAAQABAD1AAAAigMAAAAA&#10;" filled="f" stroked="f">
                    <v:textbox>
                      <w:txbxContent>
                        <w:p w:rsidR="00760CBC" w:rsidRPr="00916962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916962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1988" o:spid="_x0000_s1070" style="position:absolute;visibility:visible;mso-wrap-style:square" from="4889,1347" to="5112,1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sXdcgAAADdAAAADwAAAGRycy9kb3ducmV2LnhtbESPQWvCQBSE74X+h+UVvNVNlYQSXUVa&#10;BO2hqBX0+My+Jmmzb8PumqT/3i0Uehxm5htmvhxMIzpyvras4GmcgCAurK65VHD8WD8+g/ABWWNj&#10;mRT8kIfl4v5ujrm2Pe+pO4RSRAj7HBVUIbS5lL6oyKAf25Y4ep/WGQxRulJqh32Em0ZOkiSTBmuO&#10;CxW29FJR8X24GgXv013WrbZvm+G0zS7F6/5y/uqdUqOHYTUDEWgI/+G/9kYrSCdp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ssXdcgAAADdAAAADwAAAAAA&#10;AAAAAAAAAAChAgAAZHJzL2Rvd25yZXYueG1sUEsFBgAAAAAEAAQA+QAAAJYDAAAAAA==&#10;"/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AutoShape 1989" o:spid="_x0000_s1071" type="#_x0000_t120" style="position:absolute;left:4667;top:1327;width:55;height:5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3ztcQA&#10;AADdAAAADwAAAGRycy9kb3ducmV2LnhtbESPQYvCMBSE7wv+h/CEvYimCopWo4i44goerHp/NM+2&#10;2LyUJtb67zeCsMdhZr5hFqvWlKKh2hWWFQwHEQji1OqCMwWX809/CsJ5ZI2lZVLwIgerZedrgbG2&#10;Tz5Rk/hMBAi7GBXk3lexlC7NyaAb2Io4eDdbG/RB1pnUNT4D3JRyFEUTabDgsJBjRZuc0nvyMAoe&#10;rdmeT/dddfzdH7CXzMqta65KfXfb9RyEp9b/hz/tvVYwHo0n8H4Tno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2N87XEAAAA3QAAAA8AAAAAAAAAAAAAAAAAmAIAAGRycy9k&#10;b3ducmV2LnhtbFBLBQYAAAAABAAEAPUAAACJAwAAAAA=&#10;" fillcolor="black"/>
                  <v:shape id="AutoShape 1990" o:spid="_x0000_s1072" type="#_x0000_t120" style="position:absolute;left:6468;top:1318;width:55;height:56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FWLsYA&#10;AADdAAAADwAAAGRycy9kb3ducmV2LnhtbESPQWvCQBSE74X+h+UJvZS6MWBbU9dQJBUr9GC090f2&#10;mQSzb0N2E+O/d4VCj8PMfMMs09E0YqDO1ZYVzKYRCOLC6ppLBcfD18s7COeRNTaWScGVHKSrx4cl&#10;JtpeeE9D7ksRIOwSVFB53yZSuqIig25qW+LgnWxn0AfZlVJ3eAlw08g4il6lwZrDQoUtrSsqznlv&#10;FPSjyQ7786b9+d7u8DlfNJkbfpV6moyfHyA8jf4//NfeagXzeP4G9zfhCcjV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sFWLsYAAADdAAAADwAAAAAAAAAAAAAAAACYAgAAZHJz&#10;L2Rvd25yZXYueG1sUEsFBgAAAAAEAAQA9QAAAIsDAAAAAA==&#10;" fillcolor="black"/>
                  <v:shape id="Text Box 1991" o:spid="_x0000_s1073" type="#_x0000_t202" style="position:absolute;left:4073;top:1566;width:669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1WW8IA&#10;AADdAAAADwAAAGRycy9kb3ducmV2LnhtbERPz2vCMBS+D/wfwhN2WxPFjllNiziEnTbWqeDt0Tzb&#10;YvNSmsx2//1yGOz48f3eFpPtxJ0G3zrWsEgUCOLKmZZrDcevw9MLCB+QDXaOScMPeSjy2cMWM+NG&#10;/qR7GWoRQ9hnqKEJoc+k9FVDFn3ieuLIXd1gMUQ41NIMOMZw28mlUs/SYsuxocGe9g1Vt/Lbaji9&#10;Xy/nlfqoX23aj25Sku1aav04n3YbEIGm8C/+c78ZDekyjXP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TVZbwgAAAN0AAAAPAAAAAAAAAAAAAAAAAJgCAABkcnMvZG93&#10;bnJldi54bWxQSwUGAAAAAAQABAD1AAAAhwMAAAAA&#10;" filled="f" stroked="f">
                    <v:textbox>
                      <w:txbxContent>
                        <w:p w:rsidR="00760CBC" w:rsidRPr="007B00AF" w:rsidRDefault="00760CBC" w:rsidP="00B87C11">
                          <w:pPr>
                            <w:pStyle w:val="5"/>
                            <w:rPr>
                              <w:sz w:val="24"/>
                              <w:szCs w:val="24"/>
                            </w:rPr>
                          </w:pPr>
                          <w:proofErr w:type="gramStart"/>
                          <w:r w:rsidRPr="007B00AF">
                            <w:rPr>
                              <w:sz w:val="24"/>
                              <w:szCs w:val="24"/>
                            </w:rPr>
                            <w:t>V</w:t>
                          </w:r>
                          <w:r w:rsidRPr="007B00AF">
                            <w:rPr>
                              <w:i w:val="0"/>
                              <w:sz w:val="24"/>
                              <w:szCs w:val="24"/>
                            </w:rPr>
                            <w:t>(</w:t>
                          </w:r>
                          <w:proofErr w:type="gramEnd"/>
                          <w:r w:rsidRPr="007B00AF">
                            <w:rPr>
                              <w:sz w:val="24"/>
                              <w:szCs w:val="24"/>
                            </w:rPr>
                            <w:t>t</w:t>
                          </w:r>
                          <w:r w:rsidRPr="007B00AF">
                            <w:rPr>
                              <w:i w:val="0"/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line id="Line 1992" o:spid="_x0000_s1074" style="position:absolute;visibility:visible;mso-wrap-style:square" from="4896,1547" to="4897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ok1cYAAADdAAAADwAAAGRycy9kb3ducmV2LnhtbESP0WrCQBRE3wv+w3IFX0rdGLDW1DWI&#10;IEgfCrV+wDV7TZZm7ybZNYn9+m6h0Mdh5swwm3y0teip88axgsU8AUFcOG24VHD+PDy9gPABWWPt&#10;mBTcyUO+nTxsMNNu4A/qT6EUsYR9hgqqEJpMSl9UZNHPXUMcvavrLIYou1LqDodYbmuZJsmztGg4&#10;LlTY0L6i4ut0swqWpm1X19t73e/ecH2x34/mIkmp2XTcvYIINIb/8B991JFLl2v4fROfgN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KJNXGAAAA3QAAAA8AAAAAAAAA&#10;AAAAAAAAoQIAAGRycy9kb3ducmV2LnhtbFBLBQYAAAAABAAEAPkAAACUAwAAAAA=&#10;">
                    <v:stroke endarrow="open"/>
                  </v:line>
                  <v:shape id="Text Box 1993" o:spid="_x0000_s1075" type="#_x0000_t202" style="position:absolute;left:5071;top:849;width:604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eQ4MIA&#10;AADdAAAADwAAAGRycy9kb3ducmV2LnhtbERPy2rCQBTdF/yH4QrdNTNKIxozirQIXbXUF7i7ZK5J&#10;MHMnZMYk/fvOotDl4bzz7Wgb0VPna8caZokCQVw4U3Op4XTcvyxB+IBssHFMGn7Iw3YzecoxM27g&#10;b+oPoRQxhH2GGqoQ2kxKX1Rk0SeuJY7czXUWQ4RdKU2HQwy3jZwrtZAWa44NFbb0VlFxPzyshvPn&#10;7Xp5VV/lu03bwY1Ksl1JrZ+n424NItAY/sV/7g+jIZ0v4v74Jj4Bufk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V5DgwgAAAN0AAAAPAAAAAAAAAAAAAAAAAJgCAABkcnMvZG93&#10;bnJldi54bWxQSwUGAAAAAAQABAD1AAAAhwMAAAAA&#10;" filled="f" stroked="f">
                    <v:textbox>
                      <w:txbxContent>
                        <w:p w:rsidR="00760CBC" w:rsidRPr="00916962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916962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t</w:t>
                          </w:r>
                          <w:r w:rsidRPr="00916962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0</w:t>
                          </w:r>
                          <w:r w:rsidRPr="00916962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=</w:t>
                          </w:r>
                          <w:r w:rsidRPr="00916962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AutoShape 1994" o:spid="_x0000_s1076" type="#_x0000_t120" style="position:absolute;left:4667;top:2189;width:54;height:5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ihfMUA&#10;AADdAAAADwAAAGRycy9kb3ducmV2LnhtbESPQYvCMBSE78L+h/CEvYimCspuNcoiuqjgoVXvj+bZ&#10;FpuX0sRa/71ZWPA4zMw3zGLVmUq01LjSsoLxKAJBnFldcq7gfNoOv0A4j6yxskwKnuRgtfzoLTDW&#10;9sEJtanPRYCwi1FB4X0dS+myggy6ka2Jg3e1jUEfZJNL3eAjwE0lJ1E0kwZLDgsF1rQuKLuld6Pg&#10;3pnNKbn91sf97oCD9LvauPai1Ge/+5mD8NT5d/i/vdMKppPZGP7ehCcgl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CKF8xQAAAN0AAAAPAAAAAAAAAAAAAAAAAJgCAABkcnMv&#10;ZG93bnJldi54bWxQSwUGAAAAAAQABAD1AAAAigMAAAAA&#10;" fillcolor="black"/>
                  <v:shape id="Text Box 1995" o:spid="_x0000_s1077" type="#_x0000_t202" style="position:absolute;left:6422;top:1100;width:309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mrDMUA&#10;AADdAAAADwAAAGRycy9kb3ducmV2LnhtbESPQWvCQBSE70L/w/KE3syuoZGaukpRCp4qtVXw9sg+&#10;k9Ds25DdJvHfd4VCj8PMfMOsNqNtRE+drx1rmCcKBHHhTM2lhq/Pt9kzCB+QDTaOScONPGzWD5MV&#10;5sYN/EH9MZQiQtjnqKEKoc2l9EVFFn3iWuLoXV1nMUTZldJ0OES4bWSq1EJarDkuVNjStqLi+/hj&#10;NZzer5fzkzqUO5u1gxuVZLuUWj9Ox9cXEIHG8B/+a++NhixdpHB/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yasMxQAAAN0AAAAPAAAAAAAAAAAAAAAAAJgCAABkcnMv&#10;ZG93bnJldi54bWxQSwUGAAAAAAQABAD1AAAAigMAAAAA&#10;" filled="f" stroked="f">
                    <v:textbox>
                      <w:txbxContent>
                        <w:p w:rsidR="00760CBC" w:rsidRPr="00916962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916962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996" o:spid="_x0000_s1078" type="#_x0000_t202" style="position:absolute;left:4406;top:1161;width:309;height: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UOl8UA&#10;AADdAAAADwAAAGRycy9kb3ducmV2LnhtbESPQWvCQBSE7wX/w/IKvdXdWpWaZiOiFDxZjFXw9sg+&#10;k9Ds25DdmvTfd4WCx2FmvmHS5WAbcaXO1441vIwVCOLCmZpLDV+Hj+c3ED4gG2wck4Zf8rDMRg8p&#10;Jsb1vKdrHkoRIewT1FCF0CZS+qIii37sWuLoXVxnMUTZldJ02Ee4beREqbm0WHNcqLCldUXFd/5j&#10;NRx3l/Npqj7LjZ21vRuUZLuQWj89Dqt3EIGGcA//t7dGw2wyf4X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hQ6XxQAAAN0AAAAPAAAAAAAAAAAAAAAAAJgCAABkcnMv&#10;ZG93bnJldi54bWxQSwUGAAAAAAQABAD1AAAAigMAAAAA&#10;" filled="f" stroked="f">
                    <v:textbox>
                      <w:txbxContent>
                        <w:p w:rsidR="00760CBC" w:rsidRPr="00084EBB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084EBB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1997" o:spid="_x0000_s1079" style="position:absolute;visibility:visible;mso-wrap-style:square" from="4685,2207" to="4686,24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t4U8gAAADd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kfpC9zexCcgZ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+t4U8gAAADdAAAADwAAAAAA&#10;AAAAAAAAAAChAgAAZHJzL2Rvd25yZXYueG1sUEsFBgAAAAAEAAQA+QAAAJYDAAAAAA==&#10;"/>
                  <v:line id="Line 1998" o:spid="_x0000_s1080" style="position:absolute;visibility:visible;mso-wrap-style:square" from="4579,2464" to="4795,2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8CVsYAAADdAAAADwAAAGRycy9kb3ducmV2LnhtbESPT2vCQBTE7wW/w/IK3uqmiiJpVimC&#10;tXhrFKG3R/blT5N9m+5uNP32bqHQ4zAzv2Gy7Wg6cSXnG8sKnmcJCOLC6oYrBefT/mkNwgdkjZ1l&#10;UvBDHrabyUOGqbY3/qBrHioRIexTVFCH0KdS+qImg35me+LoldYZDFG6SmqHtwg3nZwnyUoabDgu&#10;1NjTrqaizQej4DLk/PnV7l2Hw9vhUF6+W784KjV9HF9fQAQaw3/4r/2uFSznqyX8volPQG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PfAlbGAAAA3QAAAA8AAAAAAAAA&#10;AAAAAAAAoQIAAGRycy9kb3ducmV2LnhtbFBLBQYAAAAABAAEAPkAAACUAwAAAAA=&#10;" strokeweight="1.5pt"/>
                  <v:line id="Line 1999" o:spid="_x0000_s1081" style="position:absolute;visibility:visible;mso-wrap-style:square" from="7691,1259" to="7902,1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l6GsYAAADdAAAADwAAAGRycy9kb3ducmV2LnhtbESP0WrCQBRE3wv9h+UW+lLqRsFoo2sQ&#10;oVD6IFT9gGv2mixm7ybZNab9elco+DjMnBlmmQ+2Fj113jhWMB4lIIgLpw2XCg77z/c5CB+QNdaO&#10;ScEvechXz09LzLS78g/1u1CKWMI+QwVVCE0mpS8qsuhHriGO3sl1FkOUXSl1h9dYbms5SZJUWjQc&#10;FypsaFNRcd5drIKpadvZ6bKt+/U3fhzt35s5SlLq9WVYL0AEGsIj/E9/6chN0hTub+ITkK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s5ehrGAAAA3QAAAA8AAAAAAAAA&#10;AAAAAAAAoQIAAGRycy9kb3ducmV2LnhtbFBLBQYAAAAABAAEAPkAAACUAwAAAAA=&#10;">
                    <v:stroke endarrow="open"/>
                  </v:line>
                  <v:line id="Line 2000" o:spid="_x0000_s1082" style="position:absolute;rotation:-90;visibility:visible;mso-wrap-style:square" from="9408,1337" to="9593,1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yI+McAAADdAAAADwAAAGRycy9kb3ducmV2LnhtbESPT2sCMRTE70K/Q3hCbzWrUK2rUYrQ&#10;P5R6qAri7bF5btZuXpYkdbff3giCx2FmfsPMl52txZl8qBwrGA4yEMSF0xWXCnbbt6cXECEia6wd&#10;k4J/CrBcPPTmmGvX8g+dN7EUCcIhRwUmxiaXMhSGLIaBa4iTd3TeYkzSl1J7bBPc1nKUZWNpseK0&#10;YLChlaHid/NnFUzc+3d7OJ72fvWh7XC3Xpuv7VSpx373OgMRqYv38K39qRU8j8YTuL5JT0AuL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7Ij4xwAAAN0AAAAPAAAAAAAA&#10;AAAAAAAAAKECAABkcnMvZG93bnJldi54bWxQSwUGAAAAAAQABAD5AAAAlQMAAAAA&#10;"/>
                  <v:line id="Line 2001" o:spid="_x0000_s1083" style="position:absolute;rotation:-90;visibility:visible;mso-wrap-style:square" from="9442,2059" to="9573,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McisQAAADdAAAADwAAAGRycy9kb3ducmV2LnhtbERPTWsCMRC9F/wPYQq91axCta5GEcG2&#10;SD1UBfE2bMbN1s1kSVJ3/ffNQfD4eN+zRWdrcSUfKscKBv0MBHHhdMWlgsN+/foOIkRkjbVjUnCj&#10;AIt572mGuXYt/9B1F0uRQjjkqMDE2ORShsKQxdB3DXHizs5bjAn6UmqPbQq3tRxm2UharDg1GGxo&#10;Zai47P6sgrH7+G5P59+jX31qOzhst2aznyj18twtpyAidfEhvru/tIK34SjNTW/SE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cxyKxAAAAN0AAAAPAAAAAAAAAAAA&#10;AAAAAKECAABkcnMvZG93bnJldi54bWxQSwUGAAAAAAQABAD5AAAAkgMAAAAA&#10;"/>
                  <v:line id="Line 2002" o:spid="_x0000_s1084" style="position:absolute;flip:x;visibility:visible;mso-wrap-style:square" from="7691,2122" to="9504,2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GnMscAAADdAAAADwAAAGRycy9kb3ducmV2LnhtbESPQWsCMRSE70L/Q3gFL1KzlVZ0NYoI&#10;Qg9eastKb8/N62bZzcuapLr9901B8DjMzDfMct3bVlzIh9qxgudxBoK4dLrmSsHnx+5pBiJEZI2t&#10;Y1LwSwHWq4fBEnPtrvxOl0OsRIJwyFGBibHLpQylIYth7Dri5H07bzEm6SupPV4T3LZykmVTabHm&#10;tGCwo62hsjn8WAVyth+d/eb00hTN8Tg3RVl0X3ulho/9ZgEiUh/v4Vv7TSt4nUzn8P8mPQG5+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AacyxwAAAN0AAAAPAAAAAAAA&#10;AAAAAAAAAKECAABkcnMvZG93bnJldi54bWxQSwUGAAAAAAQABAD5AAAAlQMAAAAA&#10;"/>
                  <v:line id="Line 2003" o:spid="_x0000_s1085" style="position:absolute;visibility:visible;mso-wrap-style:square" from="8466,1154" to="8466,1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nojcUAAADdAAAADwAAAGRycy9kb3ducmV2LnhtbERPz2vCMBS+C/4P4QneNJ1j3eiMIhsD&#10;3UHUDbbjs3lrq81LSWJb/3tzEHb8+H7Pl72pRUvOV5YVPEwTEMS51RUXCr6/PiYvIHxA1lhbJgVX&#10;8rBcDAdzzLTteE/tIRQihrDPUEEZQpNJ6fOSDPqpbYgj92edwRChK6R22MVwU8tZkqTSYMWxocSG&#10;3krKz4eLUbB93KXtavO57n826TF/3x9/T51TajzqV68gAvXhX3x3r7WCp9lz3B/fxCc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QnojcUAAADdAAAADwAAAAAAAAAA&#10;AAAAAAChAgAAZHJzL2Rvd25yZXYueG1sUEsFBgAAAAAEAAQA+QAAAJMDAAAAAA==&#10;"/>
                  <v:line id="Line 2004" o:spid="_x0000_s1086" style="position:absolute;flip:y;visibility:visible;mso-wrap-style:square" from="8111,1164" to="8506,1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yjscUAAADdAAAADwAAAGRycy9kb3ducmV2LnhtbESPQWsCMRSE7wX/Q3iCt5p1QStboxRB&#10;UOyhVaHXx+btZunmZUmiu/77RhB6HGbmG2a1GWwrbuRD41jBbJqBIC6dbrhWcDnvXpcgQkTW2Dom&#10;BXcKsFmPXlZYaNfzN91OsRYJwqFABSbGrpAylIYshqnriJNXOW8xJulrqT32CW5bmWfZQlpsOC0Y&#10;7GhrqPw9Xa0CeTj2X36XX6q62nfu52A+F/2g1GQ8fLyDiDTE//CzvdcK5vnbDB5v0hO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UyjscUAAADdAAAADwAAAAAAAAAA&#10;AAAAAAChAgAAZHJzL2Rvd25yZXYueG1sUEsFBgAAAAAEAAQA+QAAAJMDAAAAAA==&#10;" strokeweight="1.5pt"/>
                  <v:line id="Line 2005" o:spid="_x0000_s1087" style="position:absolute;flip:x;visibility:visible;mso-wrap-style:square" from="9497,1486" to="9498,1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hHzcUAAADdAAAADwAAAGRycy9kb3ducmV2LnhtbESPT2vCQBTE74LfYXlCb7oxNLVEVzFC&#10;oZce4p/7a/aZRLNvQ3YT47fvFgo9DjPzG2azG00jBupcbVnBchGBIC6srrlUcD59zN9BOI+ssbFM&#10;Cp7kYLedTjaYavvgnIajL0WAsEtRQeV9m0rpiooMuoVtiYN3tZ1BH2RXSt3hI8BNI+MoepMGaw4L&#10;FbZ0qKi4H3ujYLTfSXnZZ/f89rr86ofs/NQ+UuplNu7XIDyN/j/81/7UCpJ4FcPvm/AE5P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0hHzcUAAADdAAAADwAAAAAAAAAA&#10;AAAAAAChAgAAZHJzL2Rvd25yZXYueG1sUEsFBgAAAAAEAAQA+QAAAJMDAAAAAA==&#10;">
                    <v:stroke endarrow="open"/>
                  </v:line>
                  <v:shape id="Text Box 2006" o:spid="_x0000_s1088" type="#_x0000_t202" style="position:absolute;left:9448;top:1517;width:89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yYSsUA&#10;AADdAAAADwAAAGRycy9kb3ducmV2LnhtbESPW2sCMRSE3wv+h3AE3zSpVVu3G0VaCj5VtBfw7bA5&#10;e8HNybKJ7vrvTUHo4zAz3zDpure1uFDrK8caHicKBHHmTMWFhu+vj/ELCB+QDdaOScOVPKxXg4cU&#10;E+M63tPlEAoRIewT1FCG0CRS+qwki37iGuLo5a61GKJsC2la7CLc1nKq1EJarDgulNjQW0nZ6XC2&#10;Gn4+8+PvTO2KdztvOtcryXYptR4N+80riEB9+A/f21ujYT59foK/N/EJyN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XJhKxQAAAN0AAAAPAAAAAAAAAAAAAAAAAJgCAABkcnMv&#10;ZG93bnJldi54bWxQSwUGAAAAAAQABAD1AAAAigMAAAAA&#10;" filled="f" stroked="f">
                    <v:textbox>
                      <w:txbxContent>
                        <w:p w:rsidR="00760CBC" w:rsidRPr="00916962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proofErr w:type="spellStart"/>
                          <w:proofErr w:type="gramStart"/>
                          <w:r w:rsidRPr="00916962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916962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C</w:t>
                          </w:r>
                          <w:proofErr w:type="spellEnd"/>
                          <w:proofErr w:type="gramEnd"/>
                          <w:r w:rsidRPr="00916962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</w:rPr>
                            <w:t xml:space="preserve"> </w:t>
                          </w:r>
                          <w:proofErr w:type="spellStart"/>
                          <w:r w:rsidRPr="00916962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vertAlign w:val="subscript"/>
                            </w:rPr>
                            <w:t>пр</w:t>
                          </w:r>
                          <w:proofErr w:type="spellEnd"/>
                          <w:r w:rsidRPr="00916962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 xml:space="preserve"> </w:t>
                          </w:r>
                          <w:r w:rsidRPr="00916962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r w:rsidRPr="00916962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t</w:t>
                          </w:r>
                          <w:r w:rsidRPr="00916962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oval id="Oval 2007" o:spid="_x0000_s1089" style="position:absolute;left:7535;top:1548;width:323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+/QMUA&#10;AADdAAAADwAAAGRycy9kb3ducmV2LnhtbESPQWvCQBSE74X+h+UVeqsbTWMluoooBXvowWjvj+wz&#10;CWbfhuwzpv++Wyj0OMzMN8xqM7pWDdSHxrOB6SQBRVx623Bl4Hx6f1mACoJssfVMBr4pwGb9+LDC&#10;3Po7H2kopFIRwiFHA7VIl2sdypochonviKN38b1DibKvtO3xHuGu1bMkmWuHDceFGjva1VRei5sz&#10;sK+2xXzQqWTpZX+Q7Pr1+ZFOjXl+GrdLUEKj/If/2gdrIJu9vcL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v79AxQAAAN0AAAAPAAAAAAAAAAAAAAAAAJgCAABkcnMv&#10;ZG93bnJldi54bWxQSwUGAAAAAAQABAD1AAAAigMAAAAA&#10;"/>
                  <v:line id="Line 2008" o:spid="_x0000_s1090" style="position:absolute;visibility:visible;mso-wrap-style:square" from="7685,1544" to="7691,2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TxLsMAAADdAAAADwAAAGRycy9kb3ducmV2LnhtbESPT4vCMBTE7wv7HcJb8LZNFVylmooo&#10;gkf/gXh7NM+mtHkpTaz125uFhT0OM/MbZrkabCN66nzlWME4SUEQF05XXCq4nHffcxA+IGtsHJOC&#10;F3lY5Z8fS8y0e/KR+lMoRYSwz1CBCaHNpPSFIYs+cS1x9O6usxii7EqpO3xGuG3kJE1/pMWK44LB&#10;ljaGivr0sArcYXfkK9tt3Zor32771JltrdToa1gvQAQawn/4r73XCqaT2RR+38QnIPM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5k8S7DAAAA3QAAAA8AAAAAAAAAAAAA&#10;AAAAoQIAAGRycy9kb3ducmV2LnhtbFBLBQYAAAAABAAEAPkAAACRAwAAAAA=&#10;" strokeweight="1pt">
                    <v:stroke startarrow="open"/>
                  </v:line>
                  <v:line id="Line 2009" o:spid="_x0000_s1091" style="position:absolute;flip:y;visibility:visible;mso-wrap-style:square" from="7684,1259" to="7684,1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VyDsUAAADdAAAADwAAAGRycy9kb3ducmV2LnhtbESPzYrCMBSF98K8Q7gDbkRTBTtajTII&#10;AyK40BHU3aW509ZpbkoTbX17IwguD+fn48yXrSnFjWpXWFYwHEQgiFOrC84UHH5/+hMQziNrLC2T&#10;gjs5WC4+OnNMtG14R7e9z0QYYZeggtz7KpHSpTkZdANbEQfvz9YGfZB1JnWNTRg3pRxFUSwNFhwI&#10;OVa0yin9319NgFxW2Xl7ofQ4PVabJh72mtPpqlT3s/2egfDU+nf41V5rBePRVwzPN+EJ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/VyDsUAAADdAAAADwAAAAAAAAAA&#10;AAAAAAChAgAAZHJzL2Rvd25yZXYueG1sUEsFBgAAAAAEAAQA+QAAAJMDAAAAAA==&#10;" strokeweight="1pt"/>
                  <v:shape id="Text Box 2010" o:spid="_x0000_s1092" type="#_x0000_t202" style="position:absolute;left:7872;top:1488;width:386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eeScUA&#10;AADdAAAADwAAAGRycy9kb3ducmV2LnhtbESPQWvCQBSE74L/YXmF3nS3UmtNsxFpKXiqGKvg7ZF9&#10;JqHZtyG7NfHfd4WCx2FmvmHS1WAbcaHO1441PE0VCOLCmZpLDd/7z8krCB+QDTaOScOVPKyy8SjF&#10;xLied3TJQykihH2CGqoQ2kRKX1Rk0U9dSxy9s+sshii7UpoO+wi3jZwp9SIt1hwXKmzpvaLiJ/+1&#10;Gg5f59PxWW3LDztvezcoyXYptX58GNZvIAIN4R7+b2+MhvlssYD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Z55JxQAAAN0AAAAPAAAAAAAAAAAAAAAAAJgCAABkcnMv&#10;ZG93bnJldi54bWxQSwUGAAAAAAQABAD1AAAAigMAAAAA&#10;" filled="f" stroked="f">
                    <v:textbox>
                      <w:txbxContent>
                        <w:p w:rsidR="00760CBC" w:rsidRPr="00916962" w:rsidRDefault="00760CBC" w:rsidP="00B87C11">
                          <w:pPr>
                            <w:pStyle w:val="5"/>
                            <w:rPr>
                              <w:sz w:val="24"/>
                              <w:szCs w:val="24"/>
                            </w:rPr>
                          </w:pPr>
                          <w:r w:rsidRPr="00916962">
                            <w:rPr>
                              <w:sz w:val="24"/>
                              <w:szCs w:val="24"/>
                            </w:rPr>
                            <w:t>V</w:t>
                          </w:r>
                        </w:p>
                      </w:txbxContent>
                    </v:textbox>
                  </v:shape>
                  <v:shape id="Text Box 2011" o:spid="_x0000_s1093" type="#_x0000_t202" style="position:absolute;left:8811;top:907;width:347;height:3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gKO8EA&#10;AADdAAAADwAAAGRycy9kb3ducmV2LnhtbERPTYvCMBC9C/6HMMLeNFFW3a1GEUXwtKKuwt6GZmyL&#10;zaQ00dZ/vzkIHh/ve75sbSkeVPvCsYbhQIEgTp0pONPwe9r2v0D4gGywdEwanuRhueh25pgY1/CB&#10;HseQiRjCPkENeQhVIqVPc7LoB64ijtzV1RZDhHUmTY1NDLelHCk1kRYLjg05VrTOKb0d71bD+ef6&#10;d/lU+2xjx1XjWiXZfkutP3rtagYiUBve4pd7ZzSMR9M4N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j4CjvBAAAA3QAAAA8AAAAAAAAAAAAAAAAAmAIAAGRycy9kb3du&#10;cmV2LnhtbFBLBQYAAAAABAAEAPUAAACGAwAAAAA=&#10;" filled="f" stroked="f">
                    <v:textbox>
                      <w:txbxContent>
                        <w:p w:rsidR="00760CBC" w:rsidRPr="00916962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</w:pPr>
                          <w:r w:rsidRPr="00916962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012" o:spid="_x0000_s1094" type="#_x0000_t202" style="position:absolute;left:7577;top:872;width:943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SvoMQA&#10;AADdAAAADwAAAGRycy9kb3ducmV2LnhtbESPW4vCMBSE3xf8D+EI+7YmitdqlGVF8GnFK/h2aI5t&#10;sTkpTdbWf28WFvZxmJlvmMWqtaV4UO0Lxxr6PQWCOHWm4EzD6bj5mILwAdlg6Zg0PMnDatl5W2Bi&#10;XMN7ehxCJiKEfYIa8hCqREqf5mTR91xFHL2bqy2GKOtMmhqbCLelHCg1lhYLjgs5VvSVU3o//FgN&#10;5+/b9TJUu2xtR1XjWiXZzqTW7932cw4iUBv+w3/trdEwGkxm8PsmPgG5f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0r6DEAAAA3QAAAA8AAAAAAAAAAAAAAAAAmAIAAGRycy9k&#10;b3ducmV2LnhtbFBLBQYAAAAABAAEAPUAAACJAwAAAAA=&#10;" filled="f" stroked="f">
                    <v:textbox>
                      <w:txbxContent>
                        <w:p w:rsidR="00760CBC" w:rsidRPr="00916962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</w:pPr>
                          <w:proofErr w:type="gramStart"/>
                          <w:r w:rsidRPr="00916962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i</w:t>
                          </w:r>
                          <w:proofErr w:type="spellStart"/>
                          <w:r w:rsidRPr="00916962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vertAlign w:val="subscript"/>
                            </w:rPr>
                            <w:t>пр</w:t>
                          </w:r>
                          <w:proofErr w:type="spellEnd"/>
                          <w:r w:rsidRPr="00916962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(</w:t>
                          </w:r>
                          <w:proofErr w:type="gramEnd"/>
                          <w:r w:rsidRPr="00916962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t</w:t>
                          </w:r>
                          <w:r w:rsidRPr="00916962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  <w:r w:rsidRPr="00916962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=</w:t>
                          </w:r>
                          <w:r w:rsidRPr="00916962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2013" o:spid="_x0000_s1095" style="position:absolute;rotation:-90;visibility:visible;mso-wrap-style:square" from="8981,735" to="8989,1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n2dsQAAADdAAAADwAAAGRycy9kb3ducmV2LnhtbERPy2oCMRTdC/2HcAvuNKNg1dEoIvRB&#10;qQsfULq7TK6T0cnNkKTO9O+bheDycN7LdWdrcSMfKscKRsMMBHHhdMWlgtPxdTADESKyxtoxKfij&#10;AOvVU2+JuXYt7+l2iKVIIRxyVGBibHIpQ2HIYhi6hjhxZ+ctxgR9KbXHNoXbWo6z7EVarDg1GGxo&#10;a6i4Hn6tgql7+2p/zpdvv33XdnTa7cznca5U/7nbLEBE6uJDfHd/aAWT8SztT2/SE5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CfZ2xAAAAN0AAAAPAAAAAAAAAAAA&#10;AAAAAKECAABkcnMvZG93bnJldi54bWxQSwUGAAAAAAQABAD5AAAAkgMAAAAA&#10;"/>
                  <v:rect id="Rectangle 2014" o:spid="_x0000_s1096" style="position:absolute;left:8811;top:1176;width:390;height:147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uFzMQA&#10;AADdAAAADwAAAGRycy9kb3ducmV2LnhtbERPy2rCQBTdC/2H4QrdmUmEVImZiBWELrqwtot2d83c&#10;PDBzJ2TGmP69Uyi4OIvDeXHy7WQ6MdLgWssKkigGQVxa3XKt4OvzsFiDcB5ZY2eZFPySg23xNMsx&#10;0/bGHzSefC1CCbsMFTTe95mUrmzIoItsTxy0yg4GfaBDLfWAt1BuOrmM4xdpsOWw0GBP+4bKy+lq&#10;FKyu1Vl+6/41ff/ZHX0SYE2t1PN82m1AeJr8w/yfftMK0uU6gb834QnI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bhczEAAAA3QAAAA8AAAAAAAAAAAAAAAAAmAIAAGRycy9k&#10;b3ducmV2LnhtbFBLBQYAAAAABAAEAPUAAACJAwAAAAA=&#10;"/>
                  <v:shape id="Text Box 2015" o:spid="_x0000_s1097" type="#_x0000_t202" style="position:absolute;left:6932;top:2104;width:474;height:3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VN9sUA&#10;AADdAAAADwAAAGRycy9kb3ducmV2LnhtbESPT2vCQBTE74LfYXlCb7rbUCVN3YhYCj1Z1LbQ2yP7&#10;8odm34bs1sRv3xUEj8PM/IZZb0bbijP1vnGs4XGhQBAXzjRcafg8vc1TED4gG2wdk4YLedjk08ka&#10;M+MGPtD5GCoRIewz1FCH0GVS+qImi37hOuLola63GKLsK2l6HCLctjJRaiUtNhwXauxoV1Pxe/yz&#10;Gr725c/3k/qoXu2yG9yoJNtnqfXDbNy+gAg0hnv41n43GpZJmsD1TXwCMv8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xU32xQAAAN0AAAAPAAAAAAAAAAAAAAAAAJgCAABkcnMv&#10;ZG93bnJldi54bWxQSwUGAAAAAAQABAD1AAAAigMAAAAA&#10;" filled="f" stroked="f">
                    <v:textbox>
                      <w:txbxContent>
                        <w:p w:rsidR="00760CBC" w:rsidRPr="00916962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916962"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</w:rPr>
                            <w:t>б</w:t>
                          </w:r>
                          <w:r w:rsidRPr="00916962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2016" o:spid="_x0000_s1098" type="#_x0000_t202" style="position:absolute;left:7427;top:2037;width:310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nobcUA&#10;AADdAAAADwAAAGRycy9kb3ducmV2LnhtbESPQWvCQBSE74L/YXlCb7qrVrHRVUQp9FQxtgVvj+wz&#10;CWbfhuzWpP++Kwgeh5n5hlltOluJGzW+dKxhPFIgiDNnSs41fJ3ehwsQPiAbrByThj/ysFn3eytM&#10;jGv5SLc05CJC2CeooQihTqT0WUEW/cjVxNG7uMZiiLLJpWmwjXBbyYlSc2mx5LhQYE27grJr+ms1&#10;fH9ezj+v6pDv7axuXack2zep9cug2y5BBOrCM/xofxgNs8liCvc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iehtxQAAAN0AAAAPAAAAAAAAAAAAAAAAAJgCAABkcnMv&#10;ZG93bnJldi54bWxQSwUGAAAAAAQABAD1AAAAigMAAAAA&#10;" filled="f" stroked="f">
                    <v:textbox>
                      <w:txbxContent>
                        <w:p w:rsidR="00760CBC" w:rsidRPr="00916962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916962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2017" o:spid="_x0000_s1099" style="position:absolute;visibility:visible;mso-wrap-style:square" from="7888,1253" to="8111,1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eeqcgAAADdAAAADwAAAGRycy9kb3ducmV2LnhtbESPT2vCQBTE70K/w/KE3nSjbYOkriKW&#10;gvZQ/Ad6fGZfk9Ts27C7TdJv3y0Uehxm5jfMfNmbWrTkfGVZwWScgCDOra64UHA6vo5mIHxA1lhb&#10;JgXf5GG5uBvMMdO24z21h1CICGGfoYIyhCaT0uclGfRj2xBH78M6gyFKV0jtsItwU8tpkqTSYMVx&#10;ocSG1iXlt8OXUfD+sEvb1fZt05+36TV/2V8vn51T6n7Yr55BBOrDf/ivvdEKnqazR/h9E5+AXPw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+eeqcgAAADdAAAADwAAAAAA&#10;AAAAAAAAAAChAgAAZHJzL2Rvd25yZXYueG1sUEsFBgAAAAAEAAQA+QAAAJYDAAAAAA==&#10;"/>
                  <v:shape id="AutoShape 2018" o:spid="_x0000_s1100" type="#_x0000_t120" style="position:absolute;left:7665;top:1233;width:56;height:5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9BhcUA&#10;AADdAAAADwAAAGRycy9kb3ducmV2LnhtbESPQYvCMBSE78L+h/AEL6KpguJWoyyiiwp7aNX7o3m2&#10;xealNLF2/71ZWPA4zMw3zGrTmUq01LjSsoLJOAJBnFldcq7gct6PFiCcR9ZYWSYFv+Rgs/7orTDW&#10;9skJtanPRYCwi1FB4X0dS+myggy6sa2Jg3ezjUEfZJNL3eAzwE0lp1E0lwZLDgsF1rQtKLunD6Pg&#10;0ZndObl/1z/HwwmH6We1c+1VqUG/+1qC8NT5d/i/fdAKZtPFDP7ehCcg1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P0GFxQAAAN0AAAAPAAAAAAAAAAAAAAAAAJgCAABkcnMv&#10;ZG93bnJldi54bWxQSwUGAAAAAAQABAD1AAAAigMAAAAA&#10;" fillcolor="black"/>
                  <v:shape id="AutoShape 2019" o:spid="_x0000_s1101" type="#_x0000_t120" style="position:absolute;left:9467;top:1224;width:56;height:56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+3f8sYA&#10;AADdAAAADwAAAGRycy9kb3ducmV2LnhtbESPQWvCQBSE7wX/w/IKvZRmU6FBo6tIsRILHkzq/ZF9&#10;TYLZtyG7xvjvu0LB4zAz3zDL9WhaMVDvGssK3qMYBHFpdcOVgp/i620Gwnlkja1lUnAjB+vV5GmJ&#10;qbZXPtKQ+0oECLsUFdTed6mUrqzJoItsRxy8X9sb9EH2ldQ9XgPctHIax4k02HBYqLGjz5rKc34x&#10;Ci6j2RbH86477LNvfM3n7dYNJ6VensfNAoSn0T/C/+1MK/iYzhK4vwlPQK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+3f8sYAAADdAAAADwAAAAAAAAAAAAAAAACYAgAAZHJz&#10;L2Rvd25yZXYueG1sUEsFBgAAAAAEAAQA9QAAAIsDAAAAAA==&#10;" fillcolor="black"/>
                  <v:line id="Line 2020" o:spid="_x0000_s1102" style="position:absolute;visibility:visible;mso-wrap-style:square" from="7895,1453" to="7895,2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k5e8YAAADdAAAADwAAAGRycy9kb3ducmV2LnhtbESP0WrCQBRE3wv+w3IFX4puDLRqdBOk&#10;UJA+FGr9gGv2mixm78bsJqb9+m6h0Mdh5swwu2K0jRio88axguUiAUFcOm24UnD6fJ2vQfiArLFx&#10;TAq+yEORTx52mGl35w8ajqESsYR9hgrqENpMSl/WZNEvXEscvYvrLIYou0rqDu+x3DYyTZJnadFw&#10;XKixpZeayuuxtwqezO22uvTvzbB/w83Zfj+asySlZtNxvwURaAz/4T/6oCOXrlfw+yY+AZn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R5OXvGAAAA3QAAAA8AAAAAAAAA&#10;AAAAAAAAoQIAAGRycy9kb3ducmV2LnhtbFBLBQYAAAAABAAEAPkAAACUAwAAAAA=&#10;">
                    <v:stroke endarrow="open"/>
                  </v:line>
                  <v:shape id="AutoShape 2021" o:spid="_x0000_s1103" type="#_x0000_t120" style="position:absolute;left:7665;top:2095;width:54;height:5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7uG8MA&#10;AADdAAAADwAAAGRycy9kb3ducmV2LnhtbERPTWuDQBC9B/oflin0EpK1QkJiXaWUtKSBHGLa++BO&#10;VXRnxd2o+ffdQ6HHx/tO89l0YqTBNZYVPK8jEMSl1Q1XCr6u76sdCOeRNXaWScGdHOTZwyLFRNuJ&#10;LzQWvhIhhF2CCmrv+0RKV9Zk0K1tTxy4HzsY9AEOldQDTiHcdDKOoq002HBoqLGnt5rKtrgZBbfZ&#10;HK6X9qM/fx5PuCz23cGN30o9Pc6vLyA8zf5f/Oc+agWbeBfmhjfhCc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7uG8MAAADdAAAADwAAAAAAAAAAAAAAAACYAgAAZHJzL2Rv&#10;d25yZXYueG1sUEsFBgAAAAAEAAQA9QAAAIgDAAAAAA==&#10;" fillcolor="black"/>
                  <v:shape id="Text Box 2022" o:spid="_x0000_s1104" type="#_x0000_t202" style="position:absolute;left:7404;top:1067;width:310;height: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Hfh8UA&#10;AADdAAAADwAAAGRycy9kb3ducmV2LnhtbESPQWsCMRSE7wX/Q3hCbzVR3KJbo4gi9NRStYXeHpvn&#10;7uLmZUni7vbfN4WCx2FmvmFWm8E2oiMfascaphMFgrhwpuZSw/l0eFqACBHZYOOYNPxQgM169LDC&#10;3LieP6g7xlIkCIccNVQxtrmUoajIYpi4ljh5F+ctxiR9KY3HPsFtI2dKPUuLNaeFClvaVVRcjzer&#10;4fPt8v01V+/l3mZt7wYl2S6l1o/jYfsCItIQ7+H/9qvRkM0WS/h7k56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Yd+HxQAAAN0AAAAPAAAAAAAAAAAAAAAAAJgCAABkcnMv&#10;ZG93bnJldi54bWxQSwUGAAAAAAQABAD1AAAAigMAAAAA&#10;" filled="f" stroked="f">
                    <v:textbox>
                      <w:txbxContent>
                        <w:p w:rsidR="00760CBC" w:rsidRPr="00916962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916962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2023" o:spid="_x0000_s1105" style="position:absolute;visibility:visible;mso-wrap-style:square" from="7684,2113" to="7684,2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UOd8UAAADdAAAADwAAAGRycy9kb3ducmV2LnhtbERPz2vCMBS+C/4P4QneNJ1jZeuMIhsD&#10;3UHUDbbjs3lrq81LSWJb/3tzEHb8+H7Pl72pRUvOV5YVPEwTEMS51RUXCr6/PibPIHxA1lhbJgVX&#10;8rBcDAdzzLTteE/tIRQihrDPUEEZQpNJ6fOSDPqpbYgj92edwRChK6R22MVwU8tZkqTSYMWxocSG&#10;3krKz4eLUbB93KXtavO57n826TF/3x9/T51TajzqV68gAvXhX3x3r7WCp9lL3B/fxCc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QUOd8UAAADdAAAADwAAAAAAAAAA&#10;AAAAAAChAgAAZHJzL2Rvd25yZXYueG1sUEsFBgAAAAAEAAQA+QAAAJMDAAAAAA==&#10;"/>
                  <v:line id="Line 2024" o:spid="_x0000_s1106" style="position:absolute;visibility:visible;mso-wrap-style:square" from="7577,2370" to="7794,2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F0csUAAADdAAAADwAAAGRycy9kb3ducmV2LnhtbESPQWvCQBSE7wX/w/KE3upGpUWjq0hB&#10;Lb01iuDtkX0mMdm36e5G03/fLRQ8DjPzDbNc96YRN3K+sqxgPEpAEOdWV1woOB62LzMQPiBrbCyT&#10;gh/ysF4NnpaYanvnL7ploRARwj5FBWUIbSqlz0sy6Ee2JY7exTqDIUpXSO3wHuGmkZMkeZMGK44L&#10;Jbb0XlJeZ51RcOoyPl/rrWuw2+33l9N37aefSj0P+80CRKA+PML/7Q+t4HUyH8P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TF0csUAAADdAAAADwAAAAAAAAAA&#10;AAAAAAChAgAAZHJzL2Rvd25yZXYueG1sUEsFBgAAAAAEAAQA+QAAAJMDAAAAAA==&#10;" strokeweight="1.5pt"/>
                  <v:shape id="Freeform 2025" o:spid="_x0000_s1107" style="position:absolute;left:9427;top:1423;width:137;height:24;visibility:visible;mso-wrap-style:square;v-text-anchor:top" coordsize="18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cBEcYA&#10;AADdAAAADwAAAGRycy9kb3ducmV2LnhtbESP3WrCQBSE7wXfYTlC78ymKRaNWUWF/lBLQc0DHLLH&#10;JE32bMhuNb59t1DwcpiZb5hsPZhWXKh3tWUFj1EMgriwuuZSQX56mc5BOI+ssbVMCm7kYL0ajzJM&#10;tb3ygS5HX4oAYZeigsr7LpXSFRUZdJHtiIN3tr1BH2RfSt3jNcBNK5M4fpYGaw4LFXa0q6hojj9G&#10;wZbe7Pch56f5xnw18UejX/efXqmHybBZgvA0+Hv4v/2uFcySRQJ/b8ITk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bcBEcYAAADdAAAADwAAAAAAAAAAAAAAAACYAgAAZHJz&#10;L2Rvd25yZXYueG1sUEsFBgAAAAAEAAQA9QAAAIsDAAAAAA==&#10;" path="m,29c8,23,50,,70,v20,,32,27,50,29c138,31,159,20,180,10e" filled="f">
                    <v:path arrowok="t" o:connecttype="custom" o:connectlocs="0,22;53,0;91,22;137,8" o:connectangles="0,0,0,0"/>
                  </v:shape>
                  <v:shape id="Freeform 2026" o:spid="_x0000_s1108" style="position:absolute;left:9435;top:1977;width:137;height:24;visibility:visible;mso-wrap-style:square;v-text-anchor:top" coordsize="18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ukisUA&#10;AADdAAAADwAAAGRycy9kb3ducmV2LnhtbESP3YrCMBSE7wXfIZyFvdN0FUWrUVTwB10Efx7g0Jxt&#10;u21OSpPV+vZGEPZymJlvmOm8MaW4Ue1yywq+uhEI4sTqnFMF18u6MwLhPLLG0jIpeJCD+azdmmKs&#10;7Z1PdDv7VAQIuxgVZN5XsZQuycig69qKOHg/tjbog6xTqWu8B7gpZS+KhtJgzmEhw4pWGSXF+c8o&#10;WNLW/p6u3B8tzLGI9oXeHL69Up8fzWICwlPj/8Pv9k4rGPTGfXi9CU9A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+6SKxQAAAN0AAAAPAAAAAAAAAAAAAAAAAJgCAABkcnMv&#10;ZG93bnJldi54bWxQSwUGAAAAAAQABAD1AAAAigMAAAAA&#10;" path="m,29c8,23,50,,70,v20,,32,27,50,29c138,31,159,20,180,10e" filled="f">
                    <v:path arrowok="t" o:connecttype="custom" o:connectlocs="0,22;53,0;91,22;137,8" o:connectangles="0,0,0,0"/>
                  </v:shape>
                  <v:shape id="Text Box 2027" o:spid="_x0000_s1109" type="#_x0000_t202" style="position:absolute;left:9369;top:938;width:357;height:2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8W68cA&#10;AADdAAAADwAAAGRycy9kb3ducmV2LnhtbESPQWvCQBSE7wX/w/KE3upGsaVGN0FbCkUPVo2eH9ln&#10;Esy+DdlVo7++KxR6HGbmG2aWdqYWF2pdZVnBcBCBIM6trrhQkO2+Xt5BOI+ssbZMCm7kIE16TzOM&#10;tb3yhi5bX4gAYRejgtL7JpbS5SUZdAPbEAfvaFuDPsi2kLrFa4CbWo6i6E0arDgslNjQR0n5aXs2&#10;CpYnuzqsdhNzXv+s6T6+ZYvPfabUc7+bT0F46vx/+K/9rRW8jiZjeLwJT0Am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m/FuvHAAAA3QAAAA8AAAAAAAAAAAAAAAAAmAIAAGRy&#10;cy9kb3ducmV2LnhtbFBLBQYAAAAABAAEAPUAAACMAwAAAAA=&#10;" fillcolor="yellow" strokecolor="white">
                    <v:fill opacity="0"/>
                    <v:textbox>
                      <w:txbxContent>
                        <w:p w:rsidR="00760CBC" w:rsidRPr="00916962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916962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2</w:t>
                          </w:r>
                        </w:p>
                        <w:p w:rsidR="00760CBC" w:rsidRPr="00EA249B" w:rsidRDefault="00760CBC" w:rsidP="00B87C11"/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204361" w:rsidRPr="00B71D45" w:rsidRDefault="00B87C11" w:rsidP="00B87C11">
      <w:pPr>
        <w:spacing w:after="12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1" w:name="Р72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с.7.2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bookmarkEnd w:id="1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хем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цепи: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исходная;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для установившегося режима </w:t>
      </w:r>
    </w:p>
    <w:p w:rsidR="00B87C11" w:rsidRPr="00B87C11" w:rsidRDefault="00B87C11" w:rsidP="00B87C11">
      <w:pPr>
        <w:spacing w:after="12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639" w:dyaOrig="260">
          <v:shape id="_x0000_i1083" type="#_x0000_t75" style="width:32pt;height:13pt" o:ole="">
            <v:imagedata r:id="rId111" o:title=""/>
          </v:shape>
          <o:OLEObject Type="Embed" ProgID="Equation.3" ShapeID="_x0000_i1083" DrawAspect="Content" ObjectID="_1566238248" r:id="rId11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Очевидно, что для рассматриваемой цепи переменной состояния является только напряжени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084" type="#_x0000_t75" style="width:32pt;height:19pt" o:ole="">
            <v:imagedata r:id="rId113" o:title=""/>
          </v:shape>
          <o:OLEObject Type="Embed" ProgID="Equation.3" ShapeID="_x0000_i1084" DrawAspect="Content" ObjectID="_1566238249" r:id="rId11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емкост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- Согласно условию емкость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 коммутации была разряжена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60" w:dyaOrig="380">
          <v:shape id="_x0000_i1085" type="#_x0000_t75" style="width:63pt;height:19pt" o:ole="">
            <v:imagedata r:id="rId115" o:title=""/>
          </v:shape>
          <o:OLEObject Type="Embed" ProgID="Equation.3" ShapeID="_x0000_i1085" DrawAspect="Content" ObjectID="_1566238250" r:id="rId11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Следовательно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зависимые начальные условия, определяемые из (</w:t>
      </w:r>
      <w:hyperlink w:anchor="Ф78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8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, являются нулевыми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320" w:dyaOrig="380">
          <v:shape id="_x0000_i1086" type="#_x0000_t75" style="width:116pt;height:19pt" o:ole="">
            <v:imagedata r:id="rId117" o:title=""/>
          </v:shape>
          <o:OLEObject Type="Embed" ProgID="Equation.3" ShapeID="_x0000_i1086" DrawAspect="Content" ObjectID="_1566238251" r:id="rId11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                     (</w:t>
      </w:r>
      <w:bookmarkStart w:id="12" w:name="Ф71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11</w:t>
      </w:r>
      <w:bookmarkEnd w:id="1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Составим уравнение цепи для схемы, соответствующей переходному режиму (ключ замкнут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Уравнения элементов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300" w:dyaOrig="380">
          <v:shape id="_x0000_i1087" type="#_x0000_t75" style="width:265pt;height:19pt" o:ole="">
            <v:imagedata r:id="rId119" o:title=""/>
          </v:shape>
          <o:OLEObject Type="Embed" ProgID="Equation.3" ShapeID="_x0000_i1087" DrawAspect="Content" ObjectID="_1566238252" r:id="rId12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(</w:t>
      </w:r>
      <w:bookmarkStart w:id="13" w:name="Ф71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12</w:t>
      </w:r>
      <w:bookmarkEnd w:id="1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Уравнения соединений:</w:t>
      </w:r>
    </w:p>
    <w:p w:rsidR="00B87C11" w:rsidRPr="00B87C11" w:rsidRDefault="009367CD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</w: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="00B87C11"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840" w:dyaOrig="380">
          <v:shape id="_x0000_i1088" type="#_x0000_t75" style="width:242pt;height:19pt" o:ole="">
            <v:imagedata r:id="rId121" o:title=""/>
          </v:shape>
          <o:OLEObject Type="Embed" ProgID="Equation.3" ShapeID="_x0000_i1088" DrawAspect="Content" ObjectID="_1566238253" r:id="rId122"/>
        </w:objec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(</w:t>
      </w:r>
      <w:bookmarkStart w:id="14" w:name="Ф713"/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13</w:t>
      </w:r>
      <w:bookmarkEnd w:id="14"/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равнение цепи: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580" w:dyaOrig="380">
          <v:shape id="_x0000_i1089" type="#_x0000_t75" style="width:129pt;height:19pt" o:ole="">
            <v:imagedata r:id="rId123" o:title=""/>
          </v:shape>
          <o:OLEObject Type="Embed" ProgID="Equation.3" ShapeID="_x0000_i1089" DrawAspect="Content" ObjectID="_1566238254" r:id="rId12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(</w:t>
      </w:r>
      <w:bookmarkStart w:id="15" w:name="Ф71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14</w:t>
      </w:r>
      <w:bookmarkEnd w:id="15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С учетом (</w:t>
      </w:r>
      <w:hyperlink w:anchor="Ф71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1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выражение (</w:t>
      </w:r>
      <w:hyperlink w:anchor="Ф714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14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имеет вид: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920" w:dyaOrig="380">
          <v:shape id="_x0000_i1090" type="#_x0000_t75" style="width:146pt;height:19pt" o:ole="">
            <v:imagedata r:id="rId125" o:title=""/>
          </v:shape>
          <o:OLEObject Type="Embed" ProgID="Equation.3" ShapeID="_x0000_i1090" DrawAspect="Content" ObjectID="_1566238255" r:id="rId12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ли</w:t>
      </w:r>
    </w:p>
    <w:p w:rsidR="00B87C11" w:rsidRPr="00B87C11" w:rsidRDefault="009367CD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</w:t>
      </w:r>
      <w:r w:rsidR="00B87C11"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600" w:dyaOrig="380">
          <v:shape id="_x0000_i1091" type="#_x0000_t75" style="width:180pt;height:19pt" o:ole="">
            <v:imagedata r:id="rId127" o:title=""/>
          </v:shape>
          <o:OLEObject Type="Embed" ProgID="Equation.3" ShapeID="_x0000_i1091" DrawAspect="Content" ObjectID="_1566238256" r:id="rId128"/>
        </w:objec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(</w:t>
      </w:r>
      <w:bookmarkStart w:id="16" w:name="Ф715"/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15</w:t>
      </w:r>
      <w:bookmarkEnd w:id="16"/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3051AB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051A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Уравнение </w:t>
      </w:r>
      <w:r w:rsidRPr="003051AB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hyperlink w:anchor="Ф75" w:history="1">
        <w:r w:rsidRPr="003051AB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15</w:t>
        </w:r>
      </w:hyperlink>
      <w:r w:rsidRPr="003051AB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3051A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в совокупности с независимыми начальными условиями </w:t>
      </w:r>
      <w:r w:rsidRPr="003051AB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hyperlink w:anchor="Ф711" w:history="1">
        <w:r w:rsidRPr="003051AB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11</w:t>
        </w:r>
      </w:hyperlink>
      <w:r w:rsidRPr="003051AB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3051A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представляет собой математическую модель цепи для анализа переходных процессов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данном  случае цепь достаточно простая, имеет первый порядок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1. Порядок цепи определяется порядком дифференциального уравнения (количеством переменных состояния). Решаем уравнение (</w:t>
      </w:r>
      <w:hyperlink w:anchor="Ф71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1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классическим методом, определяя полный интеграл в виде суперпозиции частного и общего решений.  В электротехнических задачах частное решение называется </w:t>
      </w:r>
      <w:r w:rsidRPr="00B87C11">
        <w:rPr>
          <w:rFonts w:ascii="Times New Roman" w:eastAsia="Times New Roman" w:hAnsi="Times New Roman" w:cs="Times New Roman"/>
          <w:spacing w:val="80"/>
          <w:sz w:val="28"/>
          <w:szCs w:val="28"/>
          <w:lang w:eastAsia="ru-RU"/>
        </w:rPr>
        <w:t>принужденной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ставляющей, а общее решение – </w:t>
      </w:r>
      <w:r w:rsidRPr="00B87C11">
        <w:rPr>
          <w:rFonts w:ascii="Times New Roman" w:eastAsia="Times New Roman" w:hAnsi="Times New Roman" w:cs="Times New Roman"/>
          <w:spacing w:val="80"/>
          <w:sz w:val="28"/>
          <w:szCs w:val="28"/>
          <w:lang w:eastAsia="ru-RU"/>
        </w:rPr>
        <w:t>свободной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ставляющей. Таким образом, переменная состояния определяется выражением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2780" w:dyaOrig="420">
          <v:shape id="_x0000_i1092" type="#_x0000_t75" style="width:139pt;height:21pt" o:ole="">
            <v:imagedata r:id="rId129" o:title=""/>
          </v:shape>
          <o:OLEObject Type="Embed" ProgID="Equation.3" ShapeID="_x0000_i1092" DrawAspect="Content" ObjectID="_1566238257" r:id="rId13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(</w:t>
      </w:r>
      <w:bookmarkStart w:id="17" w:name="Ф716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16</w:t>
      </w:r>
      <w:bookmarkEnd w:id="1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Принужденная составляющая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859" w:dyaOrig="420">
          <v:shape id="_x0000_i1093" type="#_x0000_t75" style="width:43pt;height:21pt" o:ole="">
            <v:imagedata r:id="rId131" o:title=""/>
          </v:shape>
          <o:OLEObject Type="Embed" ProgID="Equation.3" ShapeID="_x0000_i1093" DrawAspect="Content" ObjectID="_1566238258" r:id="rId13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ответствует установившемуся процессу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639" w:dyaOrig="260">
          <v:shape id="_x0000_i1094" type="#_x0000_t75" style="width:32pt;height:13pt" o:ole="">
            <v:imagedata r:id="rId111" o:title=""/>
          </v:shape>
          <o:OLEObject Type="Embed" ProgID="Equation.3" ShapeID="_x0000_i1094" DrawAspect="Content" ObjectID="_1566238259" r:id="rId13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зависит от вида сигнала. В данном случа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880" w:dyaOrig="360">
          <v:shape id="_x0000_i1095" type="#_x0000_t75" style="width:94pt;height:18.5pt" o:ole="">
            <v:imagedata r:id="rId107" o:title=""/>
          </v:shape>
          <o:OLEObject Type="Embed" ProgID="Equation.3" ShapeID="_x0000_i1095" DrawAspect="Content" ObjectID="_1566238260" r:id="rId13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639" w:dyaOrig="260">
          <v:shape id="_x0000_i1096" type="#_x0000_t75" style="width:32pt;height:13pt" o:ole="">
            <v:imagedata r:id="rId111" o:title=""/>
          </v:shape>
          <o:OLEObject Type="Embed" ProgID="Equation.3" ShapeID="_x0000_i1096" DrawAspect="Content" ObjectID="_1566238261" r:id="rId13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цепи установится режим постоянного тока (напряжения), которому соответствует схема </w:t>
      </w:r>
      <w:hyperlink w:anchor="Р7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Емкость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постоянного тока представляет бесконечно большое сопротивление (разрыв цепи), 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080" w:dyaOrig="420">
          <v:shape id="_x0000_i1097" type="#_x0000_t75" style="width:54.5pt;height:21pt" o:ole="">
            <v:imagedata r:id="rId136" o:title=""/>
          </v:shape>
          <o:OLEObject Type="Embed" ProgID="Equation.3" ShapeID="_x0000_i1097" DrawAspect="Content" ObjectID="_1566238262" r:id="rId13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280" w:dyaOrig="420">
          <v:shape id="_x0000_i1098" type="#_x0000_t75" style="width:64pt;height:21pt" o:ole="">
            <v:imagedata r:id="rId138" o:title=""/>
          </v:shape>
          <o:OLEObject Type="Embed" ProgID="Equation.3" ShapeID="_x0000_i1098" DrawAspect="Content" ObjectID="_1566238263" r:id="rId13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Таким образом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980" w:dyaOrig="420">
          <v:shape id="_x0000_i1099" type="#_x0000_t75" style="width:99pt;height:21pt" o:ole="">
            <v:imagedata r:id="rId140" o:title=""/>
          </v:shape>
          <o:OLEObject Type="Embed" ProgID="Equation.3" ShapeID="_x0000_i1099" DrawAspect="Content" ObjectID="_1566238264" r:id="rId14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                                                    (</w:t>
      </w:r>
      <w:bookmarkStart w:id="18" w:name="Ф71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17</w:t>
      </w:r>
      <w:bookmarkEnd w:id="1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вободная составляющая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40" w:dyaOrig="380">
          <v:shape id="_x0000_i1100" type="#_x0000_t75" style="width:42pt;height:19pt" o:ole="">
            <v:imagedata r:id="rId142" o:title=""/>
          </v:shape>
          <o:OLEObject Type="Embed" ProgID="Equation.3" ShapeID="_x0000_i1100" DrawAspect="Content" ObjectID="_1566238265" r:id="rId14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общее решение) определяется как сумма экспонент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</w:t>
      </w:r>
      <w:r w:rsidRPr="00B87C11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2200" w:dyaOrig="780">
          <v:shape id="_x0000_i1101" type="#_x0000_t75" style="width:110pt;height:39pt" o:ole="">
            <v:imagedata r:id="rId144" o:title=""/>
          </v:shape>
          <o:OLEObject Type="Embed" ProgID="Equation.3" ShapeID="_x0000_i1101" DrawAspect="Content" ObjectID="_1566238266" r:id="rId14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                                                     (</w:t>
      </w:r>
      <w:bookmarkStart w:id="19" w:name="Ф71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18</w:t>
      </w:r>
      <w:bookmarkEnd w:id="1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60" w:dyaOrig="380">
          <v:shape id="_x0000_i1102" type="#_x0000_t75" style="width:18.5pt;height:19pt" o:ole="">
            <v:imagedata r:id="rId146" o:title=""/>
          </v:shape>
          <o:OLEObject Type="Embed" ProgID="Equation.3" ShapeID="_x0000_i1102" DrawAspect="Content" ObjectID="_1566238267" r:id="rId14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постоянные интегрирования, определяемые на основе независимых начальных условий,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80">
          <v:shape id="_x0000_i1103" type="#_x0000_t75" style="width:16pt;height:19pt" o:ole="">
            <v:imagedata r:id="rId148" o:title=""/>
          </v:shape>
          <o:OLEObject Type="Embed" ProgID="Equation.3" ShapeID="_x0000_i1103" DrawAspect="Content" ObjectID="_1566238268" r:id="rId14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корни характеристического уравнения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нашего случая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1 и свободная составляющая будет определяться выражением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                      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680" w:dyaOrig="499">
          <v:shape id="_x0000_i1104" type="#_x0000_t75" style="width:84pt;height:25pt" o:ole="">
            <v:imagedata r:id="rId150" o:title=""/>
          </v:shape>
          <o:OLEObject Type="Embed" ProgID="Equation.3" ShapeID="_x0000_i1104" DrawAspect="Content" ObjectID="_1566238269" r:id="rId15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                      (</w:t>
      </w:r>
      <w:bookmarkStart w:id="20" w:name="Ф71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19</w:t>
      </w:r>
      <w:bookmarkEnd w:id="20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Характеристическое уравнение можно строить, используя дифференциальное уравнение (или систему дифференциальных уравнений), например из (</w:t>
      </w:r>
      <w:hyperlink w:anchor="Ф71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1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: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460" w:dyaOrig="380">
          <v:shape id="_x0000_i1105" type="#_x0000_t75" style="width:73pt;height:19pt" o:ole="">
            <v:imagedata r:id="rId152" o:title=""/>
          </v:shape>
          <o:OLEObject Type="Embed" ProgID="Equation.3" ShapeID="_x0000_i1105" DrawAspect="Content" ObjectID="_1566238270" r:id="rId15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теории электрических цепей существует способ построения характеристического уравнения по выражению полного комплексного входного сопротивления цеп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80" w:dyaOrig="380">
          <v:shape id="_x0000_i1106" type="#_x0000_t75" style="width:49pt;height:19pt" o:ole="">
            <v:imagedata r:id="rId154" o:title=""/>
          </v:shape>
          <o:OLEObject Type="Embed" ProgID="Equation.3" ShapeID="_x0000_i1106" DrawAspect="Content" ObjectID="_1566238271" r:id="rId15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хема, соответствующая переходному режиму цепи, разрывается в любой удобной точке. Относительно точек разрыва записывается выражение полного комплексного сопротивления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80" w:dyaOrig="380">
          <v:shape id="_x0000_i1107" type="#_x0000_t75" style="width:49pt;height:19pt" o:ole="">
            <v:imagedata r:id="rId156" o:title=""/>
          </v:shape>
          <o:OLEObject Type="Embed" ProgID="Equation.3" ShapeID="_x0000_i1107" DrawAspect="Content" ObjectID="_1566238272" r:id="rId15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Точки разрыва в этом случае считаются входными полюсами. В выражени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80" w:dyaOrig="380">
          <v:shape id="_x0000_i1108" type="#_x0000_t75" style="width:49pt;height:19pt" o:ole="">
            <v:imagedata r:id="rId156" o:title=""/>
          </v:shape>
          <o:OLEObject Type="Embed" ProgID="Equation.3" ShapeID="_x0000_i1108" DrawAspect="Content" ObjectID="_1566238273" r:id="rId15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мплексная частота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80" w:dyaOrig="340">
          <v:shape id="_x0000_i1109" type="#_x0000_t75" style="width:19pt;height:17pt" o:ole="">
            <v:imagedata r:id="rId159" o:title=""/>
          </v:shape>
          <o:OLEObject Type="Embed" ProgID="Equation.3" ShapeID="_x0000_i1109" DrawAspect="Content" ObjectID="_1566238274" r:id="rId16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меняется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на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B87C11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20" w:dyaOrig="279">
          <v:shape id="_x0000_i1110" type="#_x0000_t75" style="width:10.5pt;height:14pt" o:ole="">
            <v:imagedata r:id="rId161" o:title=""/>
          </v:shape>
          <o:OLEObject Type="Embed" ProgID="Equation.3" ShapeID="_x0000_i1110" DrawAspect="Content" ObjectID="_1566238275" r:id="rId16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выражени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00" w:dyaOrig="380">
          <v:shape id="_x0000_i1111" type="#_x0000_t75" style="width:40pt;height:19pt" o:ole="">
            <v:imagedata r:id="rId163" o:title=""/>
          </v:shape>
          <o:OLEObject Type="Embed" ProgID="Equation.3" ShapeID="_x0000_i1111" DrawAspect="Content" ObjectID="_1566238276" r:id="rId16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равнивается нулю:</w:t>
      </w:r>
    </w:p>
    <w:p w:rsidR="00B87C11" w:rsidRPr="00B71D45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60" w:dyaOrig="380">
          <v:shape id="_x0000_i1112" type="#_x0000_t75" style="width:63pt;height:19pt" o:ole="">
            <v:imagedata r:id="rId165" o:title=""/>
          </v:shape>
          <o:OLEObject Type="Embed" ProgID="Equation.3" ShapeID="_x0000_i1112" DrawAspect="Content" ObjectID="_1566238277" r:id="rId16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(</w:t>
      </w:r>
      <w:bookmarkStart w:id="21" w:name="Ф720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0</w:t>
      </w:r>
      <w:bookmarkEnd w:id="21"/>
      <w:r w:rsidR="00747074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Выражение (</w:t>
      </w:r>
      <w:hyperlink w:anchor="Ф720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0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соответствует характеристическому уравнению цепи.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нашей цепи (</w:t>
      </w:r>
      <w:hyperlink w:anchor="Р7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:</w:t>
      </w:r>
    </w:p>
    <w:p w:rsidR="00B87C11" w:rsidRPr="00B87C11" w:rsidRDefault="00B87C11" w:rsidP="00B87C11">
      <w:pPr>
        <w:spacing w:after="0" w:line="240" w:lineRule="auto"/>
        <w:ind w:firstLine="708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160" w:dyaOrig="380">
          <v:shape id="_x0000_i1113" type="#_x0000_t75" style="width:258pt;height:19pt" o:ole="">
            <v:imagedata r:id="rId167" o:title=""/>
          </v:shape>
          <o:OLEObject Type="Embed" ProgID="Equation.3" ShapeID="_x0000_i1113" DrawAspect="Content" ObjectID="_1566238278" r:id="rId16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л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820" w:dyaOrig="380">
          <v:shape id="_x0000_i1114" type="#_x0000_t75" style="width:91pt;height:19pt" o:ole="">
            <v:imagedata r:id="rId169" o:title=""/>
          </v:shape>
          <o:OLEObject Type="Embed" ProgID="Equation.3" ShapeID="_x0000_i1114" DrawAspect="Content" ObjectID="_1566238279" r:id="rId17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(</w:t>
      </w:r>
      <w:bookmarkStart w:id="22" w:name="Ф72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1</w:t>
      </w:r>
      <w:bookmarkEnd w:id="2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Из (</w:t>
      </w:r>
      <w:hyperlink w:anchor="Ф721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1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значени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100" w:dyaOrig="440">
          <v:shape id="_x0000_i1115" type="#_x0000_t75" style="width:105pt;height:22pt" o:ole="">
            <v:imagedata r:id="rId171" o:title=""/>
          </v:shape>
          <o:OLEObject Type="Embed" ProgID="Equation.3" ShapeID="_x0000_i1115" DrawAspect="Content" ObjectID="_1566238280" r:id="rId17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Pr="00B87C11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ведем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оянную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ремени цепи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859" w:dyaOrig="300">
          <v:shape id="_x0000_i1116" type="#_x0000_t75" style="width:43pt;height:15pt" o:ole="">
            <v:imagedata r:id="rId173" o:title=""/>
          </v:shape>
          <o:OLEObject Type="Embed" ProgID="Equation.3" ShapeID="_x0000_i1116" DrawAspect="Content" ObjectID="_1566238281" r:id="rId17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Тогда корень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80" w:dyaOrig="380">
          <v:shape id="_x0000_i1117" type="#_x0000_t75" style="width:49pt;height:19pt" o:ole="">
            <v:imagedata r:id="rId175" o:title=""/>
          </v:shape>
          <o:OLEObject Type="Embed" ProgID="Equation.3" ShapeID="_x0000_i1117" DrawAspect="Content" ObjectID="_1566238282" r:id="rId17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где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859" w:dyaOrig="380">
          <v:shape id="_x0000_i1118" type="#_x0000_t75" style="width:43pt;height:19pt" o:ole="">
            <v:imagedata r:id="rId177" o:title=""/>
          </v:shape>
          <o:OLEObject Type="Embed" ProgID="Equation.3" ShapeID="_x0000_i1118" DrawAspect="Content" ObjectID="_1566238283" r:id="rId17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с = 1мс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определения постоянной интегрирования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спользуем выражения (</w:t>
      </w:r>
      <w:hyperlink w:anchor="Ф716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16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, (</w:t>
      </w:r>
      <w:hyperlink w:anchor="Ф719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19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, (</w:t>
      </w:r>
      <w:hyperlink w:anchor="Ф717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17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и (</w:t>
      </w:r>
      <w:hyperlink w:anchor="Ф711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11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пр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80" w:dyaOrig="380">
          <v:shape id="_x0000_i1119" type="#_x0000_t75" style="width:34pt;height:19pt" o:ole="">
            <v:imagedata r:id="rId109" o:title=""/>
          </v:shape>
          <o:OLEObject Type="Embed" ProgID="Equation.3" ShapeID="_x0000_i1119" DrawAspect="Content" ObjectID="_1566238284" r:id="rId17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B87C11" w:rsidRPr="00B87C11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2940" w:dyaOrig="420">
          <v:shape id="_x0000_i1120" type="#_x0000_t75" style="width:147pt;height:21pt" o:ole="">
            <v:imagedata r:id="rId180" o:title=""/>
          </v:shape>
          <o:OLEObject Type="Embed" ProgID="Equation.3" ShapeID="_x0000_i1120" DrawAspect="Content" ObjectID="_1566238285" r:id="rId18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или 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579" w:dyaOrig="440">
          <v:shape id="_x0000_i1121" type="#_x0000_t75" style="width:79pt;height:22pt" o:ole="">
            <v:imagedata r:id="rId182" o:title=""/>
          </v:shape>
          <o:OLEObject Type="Embed" ProgID="Equation.3" ShapeID="_x0000_i1121" DrawAspect="Content" ObjectID="_1566238286" r:id="rId18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Откуда имеем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880" w:dyaOrig="300">
          <v:shape id="_x0000_i1122" type="#_x0000_t75" style="width:44pt;height:15pt" o:ole="">
            <v:imagedata r:id="rId184" o:title=""/>
          </v:shape>
          <o:OLEObject Type="Embed" ProgID="Equation.3" ShapeID="_x0000_i1122" DrawAspect="Content" ObjectID="_1566238287" r:id="rId18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1880" w:dyaOrig="499">
          <v:shape id="_x0000_i1123" type="#_x0000_t75" style="width:94pt;height:25pt" o:ole="">
            <v:imagedata r:id="rId186" o:title=""/>
          </v:shape>
          <o:OLEObject Type="Embed" ProgID="Equation.3" ShapeID="_x0000_i1123" DrawAspect="Content" ObjectID="_1566238288" r:id="rId18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proofErr w:type="gramEnd"/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ение (</w:t>
      </w:r>
      <w:hyperlink w:anchor="Ф716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16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принимает вид: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5700" w:dyaOrig="520">
          <v:shape id="_x0000_i1124" type="#_x0000_t75" style="width:284.5pt;height:26pt" o:ole="">
            <v:imagedata r:id="rId188" o:title=""/>
          </v:shape>
          <o:OLEObject Type="Embed" ProgID="Equation.3" ShapeID="_x0000_i1124" DrawAspect="Content" ObjectID="_1566238289" r:id="rId189"/>
        </w:object>
      </w:r>
    </w:p>
    <w:p w:rsidR="00B87C11" w:rsidRPr="00B87C11" w:rsidRDefault="00B87C11" w:rsidP="00B87C11">
      <w:pPr>
        <w:tabs>
          <w:tab w:val="center" w:pos="5173"/>
          <w:tab w:val="right" w:pos="9638"/>
        </w:tabs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ab/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2880" w:dyaOrig="480">
          <v:shape id="_x0000_i1125" type="#_x0000_t75" style="width:2in;height:24pt" o:ole="">
            <v:imagedata r:id="rId190" o:title=""/>
          </v:shape>
          <o:OLEObject Type="Embed" ProgID="Equation.3" ShapeID="_x0000_i1125" DrawAspect="Content" ObjectID="_1566238290" r:id="rId19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</w:t>
      </w:r>
      <w:bookmarkStart w:id="23" w:name="Ф72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2</w:t>
      </w:r>
      <w:bookmarkEnd w:id="2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Проверка на удовлетворение независимым начальным условиям (</w:t>
      </w:r>
      <w:hyperlink w:anchor="Ф711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11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: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580" w:dyaOrig="440">
          <v:shape id="_x0000_i1126" type="#_x0000_t75" style="width:129pt;height:22pt" o:ole="">
            <v:imagedata r:id="rId192" o:title=""/>
          </v:shape>
          <o:OLEObject Type="Embed" ProgID="Equation.3" ShapeID="_x0000_i1126" DrawAspect="Content" ObjectID="_1566238291" r:id="rId19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Реакция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127" type="#_x0000_t75" style="width:22pt;height:18.5pt" o:ole="">
            <v:imagedata r:id="rId194" o:title=""/>
          </v:shape>
          <o:OLEObject Type="Embed" ProgID="Equation.3" ShapeID="_x0000_i1127" DrawAspect="Content" ObjectID="_1566238292" r:id="rId19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переходном режиме определяется уравнением емкостного элемент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5580" w:dyaOrig="499">
          <v:shape id="_x0000_i1128" type="#_x0000_t75" style="width:278.5pt;height:25pt" o:ole="">
            <v:imagedata r:id="rId196" o:title=""/>
          </v:shape>
          <o:OLEObject Type="Embed" ProgID="Equation.3" ShapeID="_x0000_i1128" DrawAspect="Content" ObjectID="_1566238293" r:id="rId19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А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Реакция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60" w:dyaOrig="380">
          <v:shape id="_x0000_i1129" type="#_x0000_t75" style="width:33pt;height:19pt" o:ole="">
            <v:imagedata r:id="rId198" o:title=""/>
          </v:shape>
          <o:OLEObject Type="Embed" ProgID="Equation.3" ShapeID="_x0000_i1129" DrawAspect="Content" ObjectID="_1566238294" r:id="rId19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переходном режиме определяется уравнением резистивного элемент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080" w:dyaOrig="499">
          <v:shape id="_x0000_i1130" type="#_x0000_t75" style="width:254.5pt;height:25pt" o:ole="">
            <v:imagedata r:id="rId200" o:title=""/>
          </v:shape>
          <o:OLEObject Type="Embed" ProgID="Equation.3" ShapeID="_x0000_i1130" DrawAspect="Content" ObjectID="_1566238295" r:id="rId20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В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рафическая иллюстрация результатов анализа приведена на рис.7.3.  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               </w:t>
      </w: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>
                <wp:extent cx="5255260" cy="1525270"/>
                <wp:effectExtent l="0" t="0" r="0" b="0"/>
                <wp:docPr id="528" name="Полотно 5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5186" name="Group 1918"/>
                        <wpg:cNvGrpSpPr>
                          <a:grpSpLocks/>
                        </wpg:cNvGrpSpPr>
                        <wpg:grpSpPr bwMode="auto">
                          <a:xfrm>
                            <a:off x="496729" y="0"/>
                            <a:ext cx="4623210" cy="1525270"/>
                            <a:chOff x="3473" y="1857"/>
                            <a:chExt cx="5603" cy="1848"/>
                          </a:xfrm>
                        </wpg:grpSpPr>
                        <wps:wsp>
                          <wps:cNvPr id="5187" name="Text Box 19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65" y="1889"/>
                              <a:ext cx="485" cy="3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D92CD4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</w:pPr>
                                <w:proofErr w:type="gramStart"/>
                                <w:r w:rsidRPr="00D92CD4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i/I</w:t>
                                </w:r>
                                <w:r w:rsidRPr="00D92CD4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vertAlign w:val="subscript"/>
                                  </w:rPr>
                                  <w:t>0</w:t>
                                </w:r>
                                <w:proofErr w:type="gramEnd"/>
                                <w:r w:rsidRPr="00D92CD4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88" name="Text Box 19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10" y="3254"/>
                              <a:ext cx="1832" cy="3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D92CD4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 </w:t>
                                </w:r>
                                <w:r w:rsidRPr="00D92CD4">
                                  <w:rPr>
                                    <w:rFonts w:ascii="Times New Roman" w:hAnsi="Times New Roman" w:cs="Times New Roman"/>
                                    <w:iCs/>
                                    <w:sz w:val="24"/>
                                    <w:szCs w:val="24"/>
                                  </w:rPr>
                                  <w:t>0</w:t>
                                </w:r>
                                <w:r w:rsidRPr="00D92CD4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     </w:t>
                                </w:r>
                                <w:r w:rsidRPr="00D92CD4">
                                  <w:rPr>
                                    <w:rFonts w:ascii="Times New Roman" w:hAnsi="Times New Roman" w:cs="Times New Roman"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 xml:space="preserve">τ  </w:t>
                                </w:r>
                                <w:r w:rsidRPr="00D92CD4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 </w:t>
                                </w:r>
                                <w:r w:rsidRPr="00D92CD4">
                                  <w:rPr>
                                    <w:rFonts w:ascii="Times New Roman" w:hAnsi="Times New Roman" w:cs="Times New Roman"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>2τ     3τ</w:t>
                                </w:r>
                                <w:r w:rsidRPr="00D92CD4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89" name="Line 1921"/>
                          <wps:cNvCnPr/>
                          <wps:spPr bwMode="auto">
                            <a:xfrm>
                              <a:off x="7449" y="2058"/>
                              <a:ext cx="17" cy="12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90" name="Line 1922"/>
                          <wps:cNvCnPr/>
                          <wps:spPr bwMode="auto">
                            <a:xfrm>
                              <a:off x="7447" y="3272"/>
                              <a:ext cx="148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91" name="Freeform 1923"/>
                          <wps:cNvSpPr>
                            <a:spLocks/>
                          </wps:cNvSpPr>
                          <wps:spPr bwMode="auto">
                            <a:xfrm>
                              <a:off x="7444" y="2337"/>
                              <a:ext cx="1352" cy="895"/>
                            </a:xfrm>
                            <a:custGeom>
                              <a:avLst/>
                              <a:gdLst>
                                <a:gd name="T0" fmla="*/ 0 w 1756"/>
                                <a:gd name="T1" fmla="*/ 0 h 1163"/>
                                <a:gd name="T2" fmla="*/ 174 w 1756"/>
                                <a:gd name="T3" fmla="*/ 316 h 1163"/>
                                <a:gd name="T4" fmla="*/ 331 w 1756"/>
                                <a:gd name="T5" fmla="*/ 548 h 1163"/>
                                <a:gd name="T6" fmla="*/ 436 w 1756"/>
                                <a:gd name="T7" fmla="*/ 668 h 1163"/>
                                <a:gd name="T8" fmla="*/ 594 w 1756"/>
                                <a:gd name="T9" fmla="*/ 788 h 1163"/>
                                <a:gd name="T10" fmla="*/ 790 w 1756"/>
                                <a:gd name="T11" fmla="*/ 889 h 1163"/>
                                <a:gd name="T12" fmla="*/ 1026 w 1756"/>
                                <a:gd name="T13" fmla="*/ 988 h 1163"/>
                                <a:gd name="T14" fmla="*/ 1262 w 1756"/>
                                <a:gd name="T15" fmla="*/ 1073 h 1163"/>
                                <a:gd name="T16" fmla="*/ 1428 w 1756"/>
                                <a:gd name="T17" fmla="*/ 1116 h 1163"/>
                                <a:gd name="T18" fmla="*/ 1629 w 1756"/>
                                <a:gd name="T19" fmla="*/ 1141 h 1163"/>
                                <a:gd name="T20" fmla="*/ 1623 w 1756"/>
                                <a:gd name="T21" fmla="*/ 1145 h 1163"/>
                                <a:gd name="T22" fmla="*/ 1756 w 1756"/>
                                <a:gd name="T23" fmla="*/ 1163 h 1163"/>
                                <a:gd name="T24" fmla="*/ 1756 w 1756"/>
                                <a:gd name="T25" fmla="*/ 1148 h 11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1756" h="1163">
                                  <a:moveTo>
                                    <a:pt x="0" y="0"/>
                                  </a:moveTo>
                                  <a:lnTo>
                                    <a:pt x="174" y="316"/>
                                  </a:lnTo>
                                  <a:lnTo>
                                    <a:pt x="331" y="548"/>
                                  </a:lnTo>
                                  <a:lnTo>
                                    <a:pt x="436" y="668"/>
                                  </a:lnTo>
                                  <a:lnTo>
                                    <a:pt x="594" y="788"/>
                                  </a:lnTo>
                                  <a:lnTo>
                                    <a:pt x="790" y="889"/>
                                  </a:lnTo>
                                  <a:lnTo>
                                    <a:pt x="1026" y="988"/>
                                  </a:lnTo>
                                  <a:lnTo>
                                    <a:pt x="1262" y="1073"/>
                                  </a:lnTo>
                                  <a:lnTo>
                                    <a:pt x="1428" y="1116"/>
                                  </a:lnTo>
                                  <a:lnTo>
                                    <a:pt x="1629" y="1141"/>
                                  </a:lnTo>
                                  <a:lnTo>
                                    <a:pt x="1623" y="1145"/>
                                  </a:lnTo>
                                  <a:lnTo>
                                    <a:pt x="1756" y="1163"/>
                                  </a:lnTo>
                                  <a:lnTo>
                                    <a:pt x="1756" y="1148"/>
                                  </a:ln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92" name="Line 1924"/>
                          <wps:cNvCnPr/>
                          <wps:spPr bwMode="auto">
                            <a:xfrm>
                              <a:off x="7466" y="2371"/>
                              <a:ext cx="390" cy="89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93" name="Line 1925"/>
                          <wps:cNvCnPr/>
                          <wps:spPr bwMode="auto">
                            <a:xfrm flipH="1" flipV="1">
                              <a:off x="7449" y="2343"/>
                              <a:ext cx="17" cy="93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94" name="Line 1926"/>
                          <wps:cNvCnPr/>
                          <wps:spPr bwMode="auto">
                            <a:xfrm>
                              <a:off x="7342" y="3270"/>
                              <a:ext cx="124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95" name="Text Box 19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76" y="2966"/>
                              <a:ext cx="30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D92CD4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lang w:val="en-US"/>
                                  </w:rPr>
                                </w:pPr>
                                <w:proofErr w:type="gramStart"/>
                                <w:r w:rsidRPr="00D92CD4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lang w:val="en-US"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96" name="Text Box 19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74" y="2212"/>
                              <a:ext cx="308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D92CD4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D92CD4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97" name="Text Box 19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21" y="3348"/>
                              <a:ext cx="473" cy="3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D92CD4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D92CD4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</w:rPr>
                                  <w:t>б</w:t>
                                </w:r>
                                <w:r w:rsidRPr="00D92CD4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98" name="Line 1930"/>
                          <wps:cNvCnPr/>
                          <wps:spPr bwMode="auto">
                            <a:xfrm>
                              <a:off x="7859" y="3222"/>
                              <a:ext cx="1" cy="1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99" name="Line 1931"/>
                          <wps:cNvCnPr/>
                          <wps:spPr bwMode="auto">
                            <a:xfrm>
                              <a:off x="8243" y="3215"/>
                              <a:ext cx="3" cy="1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00" name="Line 1932"/>
                          <wps:cNvCnPr/>
                          <wps:spPr bwMode="auto">
                            <a:xfrm>
                              <a:off x="8645" y="3230"/>
                              <a:ext cx="1" cy="1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01" name="Text Box 19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50" y="1859"/>
                              <a:ext cx="638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D92CD4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D92CD4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D92CD4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R</w:t>
                                </w:r>
                                <w:proofErr w:type="spellEnd"/>
                                <w:proofErr w:type="gramEnd"/>
                                <w:r w:rsidRPr="00D92CD4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D92CD4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/V</w:t>
                                </w:r>
                                <w:r w:rsidRPr="00D92CD4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02" name="Text Box 19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03" y="2844"/>
                              <a:ext cx="663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D92CD4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</w:pPr>
                                <w:proofErr w:type="gramStart"/>
                                <w:r w:rsidRPr="00D92CD4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i</w:t>
                                </w:r>
                                <w:r w:rsidRPr="00D92CD4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D92CD4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-</w:t>
                                </w:r>
                                <w:r w:rsidRPr="00D92CD4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0)</w:t>
                                </w:r>
                                <w:r w:rsidRPr="00D92CD4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03" name="Line 1935"/>
                          <wps:cNvCnPr/>
                          <wps:spPr bwMode="auto">
                            <a:xfrm>
                              <a:off x="7174" y="3114"/>
                              <a:ext cx="216" cy="15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04" name="AutoShape 1936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423" y="2316"/>
                              <a:ext cx="56" cy="5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05" name="AutoShape 1937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437" y="3238"/>
                              <a:ext cx="56" cy="57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06" name="Text Box 19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47" y="2003"/>
                              <a:ext cx="768" cy="3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E70F9A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E70F9A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E70F9A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proofErr w:type="spellEnd"/>
                                <w:r w:rsidRPr="00E70F9A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E70F9A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∞</w:t>
                                </w:r>
                                <w:r w:rsidRPr="00E70F9A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07" name="Text Box 19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88" y="2237"/>
                              <a:ext cx="351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D92CD4" w:rsidRDefault="00760CBC" w:rsidP="00D92CD4">
                                <w:pPr>
                                  <w:pStyle w:val="1"/>
                                  <w:spacing w:before="0"/>
                                  <w:rPr>
                                    <w:rFonts w:ascii="Times New Roman" w:hAnsi="Times New Roman" w:cs="Times New Roman"/>
                                    <w:b w:val="0"/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D92CD4">
                                  <w:rPr>
                                    <w:rFonts w:ascii="Times New Roman" w:hAnsi="Times New Roman" w:cs="Times New Roman"/>
                                    <w:b w:val="0"/>
                                    <w:i/>
                                    <w:sz w:val="24"/>
                                    <w:szCs w:val="24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08" name="Line 1940"/>
                          <wps:cNvCnPr/>
                          <wps:spPr bwMode="auto">
                            <a:xfrm>
                              <a:off x="4313" y="3235"/>
                              <a:ext cx="107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09" name="Line 1941"/>
                          <wps:cNvCnPr/>
                          <wps:spPr bwMode="auto">
                            <a:xfrm flipV="1">
                              <a:off x="4432" y="2422"/>
                              <a:ext cx="143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10" name="Line 1942"/>
                          <wps:cNvCnPr/>
                          <wps:spPr bwMode="auto">
                            <a:xfrm flipH="1">
                              <a:off x="4879" y="2417"/>
                              <a:ext cx="8" cy="7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11" name="Line 1943"/>
                          <wps:cNvCnPr/>
                          <wps:spPr bwMode="auto">
                            <a:xfrm flipV="1">
                              <a:off x="4431" y="2417"/>
                              <a:ext cx="467" cy="79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12" name="Freeform 1944"/>
                          <wps:cNvSpPr>
                            <a:spLocks/>
                          </wps:cNvSpPr>
                          <wps:spPr bwMode="auto">
                            <a:xfrm>
                              <a:off x="4420" y="2461"/>
                              <a:ext cx="1460" cy="776"/>
                            </a:xfrm>
                            <a:custGeom>
                              <a:avLst/>
                              <a:gdLst>
                                <a:gd name="T0" fmla="*/ 0 w 1897"/>
                                <a:gd name="T1" fmla="*/ 1009 h 1009"/>
                                <a:gd name="T2" fmla="*/ 173 w 1897"/>
                                <a:gd name="T3" fmla="*/ 686 h 1009"/>
                                <a:gd name="T4" fmla="*/ 325 w 1897"/>
                                <a:gd name="T5" fmla="*/ 465 h 1009"/>
                                <a:gd name="T6" fmla="*/ 450 w 1897"/>
                                <a:gd name="T7" fmla="*/ 327 h 1009"/>
                                <a:gd name="T8" fmla="*/ 547 w 1897"/>
                                <a:gd name="T9" fmla="*/ 261 h 1009"/>
                                <a:gd name="T10" fmla="*/ 677 w 1897"/>
                                <a:gd name="T11" fmla="*/ 201 h 1009"/>
                                <a:gd name="T12" fmla="*/ 807 w 1897"/>
                                <a:gd name="T13" fmla="*/ 161 h 1009"/>
                                <a:gd name="T14" fmla="*/ 997 w 1897"/>
                                <a:gd name="T15" fmla="*/ 111 h 1009"/>
                                <a:gd name="T16" fmla="*/ 1217 w 1897"/>
                                <a:gd name="T17" fmla="*/ 71 h 1009"/>
                                <a:gd name="T18" fmla="*/ 1577 w 1897"/>
                                <a:gd name="T19" fmla="*/ 21 h 1009"/>
                                <a:gd name="T20" fmla="*/ 1897 w 1897"/>
                                <a:gd name="T21" fmla="*/ 0 h 10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1897" h="1009">
                                  <a:moveTo>
                                    <a:pt x="0" y="1009"/>
                                  </a:moveTo>
                                  <a:lnTo>
                                    <a:pt x="173" y="686"/>
                                  </a:lnTo>
                                  <a:lnTo>
                                    <a:pt x="325" y="465"/>
                                  </a:lnTo>
                                  <a:lnTo>
                                    <a:pt x="450" y="327"/>
                                  </a:lnTo>
                                  <a:lnTo>
                                    <a:pt x="547" y="261"/>
                                  </a:lnTo>
                                  <a:lnTo>
                                    <a:pt x="677" y="201"/>
                                  </a:lnTo>
                                  <a:lnTo>
                                    <a:pt x="807" y="161"/>
                                  </a:lnTo>
                                  <a:lnTo>
                                    <a:pt x="997" y="111"/>
                                  </a:lnTo>
                                  <a:lnTo>
                                    <a:pt x="1217" y="71"/>
                                  </a:lnTo>
                                  <a:lnTo>
                                    <a:pt x="1577" y="21"/>
                                  </a:lnTo>
                                  <a:lnTo>
                                    <a:pt x="1897" y="0"/>
                                  </a:ln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13" name="Text Box 19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93" y="2972"/>
                              <a:ext cx="356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E70F9A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gramStart"/>
                                <w:r w:rsidRPr="00E70F9A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14" name="Text Box 19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73" y="3288"/>
                              <a:ext cx="474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9C5DC1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9C5DC1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>a</w:t>
                                </w:r>
                                <w:r w:rsidRPr="009C5DC1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15" name="Text Box 19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03" y="3208"/>
                              <a:ext cx="1833" cy="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E70F9A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914441">
                                  <w:rPr>
                                    <w:i/>
                                    <w:lang w:val="en-US"/>
                                  </w:rPr>
                                  <w:t xml:space="preserve">  </w:t>
                                </w:r>
                                <w:r w:rsidRPr="00E70F9A">
                                  <w:rPr>
                                    <w:rFonts w:ascii="Times New Roman" w:hAnsi="Times New Roman" w:cs="Times New Roman"/>
                                    <w:iCs/>
                                    <w:sz w:val="24"/>
                                    <w:szCs w:val="24"/>
                                  </w:rPr>
                                  <w:t>0</w:t>
                                </w:r>
                                <w:r w:rsidRPr="00E70F9A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     </w:t>
                                </w:r>
                                <w:r w:rsidRPr="00E70F9A">
                                  <w:rPr>
                                    <w:rFonts w:ascii="Times New Roman" w:hAnsi="Times New Roman" w:cs="Times New Roman"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 xml:space="preserve">τ  </w:t>
                                </w:r>
                                <w:r w:rsidRPr="00E70F9A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 </w:t>
                                </w:r>
                                <w:r w:rsidRPr="00E70F9A">
                                  <w:rPr>
                                    <w:rFonts w:ascii="Times New Roman" w:hAnsi="Times New Roman" w:cs="Times New Roman"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>2τ     3τ</w:t>
                                </w:r>
                                <w:r w:rsidRPr="00E70F9A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16" name="Line 1948"/>
                          <wps:cNvCnPr/>
                          <wps:spPr bwMode="auto">
                            <a:xfrm>
                              <a:off x="4412" y="3227"/>
                              <a:ext cx="15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17" name="Line 1949"/>
                          <wps:cNvCnPr/>
                          <wps:spPr bwMode="auto">
                            <a:xfrm>
                              <a:off x="4877" y="3177"/>
                              <a:ext cx="3" cy="1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18" name="Line 1950"/>
                          <wps:cNvCnPr/>
                          <wps:spPr bwMode="auto">
                            <a:xfrm>
                              <a:off x="5261" y="3170"/>
                              <a:ext cx="5" cy="1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19" name="Line 1951"/>
                          <wps:cNvCnPr/>
                          <wps:spPr bwMode="auto">
                            <a:xfrm>
                              <a:off x="5665" y="3185"/>
                              <a:ext cx="1" cy="1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20" name="Line 1952"/>
                          <wps:cNvCnPr/>
                          <wps:spPr bwMode="auto">
                            <a:xfrm>
                              <a:off x="4407" y="1973"/>
                              <a:ext cx="17" cy="124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21" name="AutoShape 1953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4382" y="2387"/>
                              <a:ext cx="55" cy="54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22" name="AutoShape 1954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4396" y="3209"/>
                              <a:ext cx="57" cy="56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23" name="Line 1955"/>
                          <wps:cNvCnPr/>
                          <wps:spPr bwMode="auto">
                            <a:xfrm>
                              <a:off x="5288" y="2315"/>
                              <a:ext cx="49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24" name="Line 1956"/>
                          <wps:cNvCnPr/>
                          <wps:spPr bwMode="auto">
                            <a:xfrm flipH="1">
                              <a:off x="5203" y="2315"/>
                              <a:ext cx="92" cy="1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25" name="Text Box 19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70" y="1857"/>
                              <a:ext cx="459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E70F9A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E70F9A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E70F9A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26" name="Text Box 19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96" y="2858"/>
                              <a:ext cx="706" cy="3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E70F9A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E70F9A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E70F9A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proofErr w:type="spellEnd"/>
                                <w:r w:rsidRPr="00E70F9A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E70F9A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-</w:t>
                                </w:r>
                                <w:r w:rsidRPr="00E70F9A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0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27" name="Line 1959"/>
                          <wps:cNvCnPr/>
                          <wps:spPr bwMode="auto">
                            <a:xfrm>
                              <a:off x="4234" y="3116"/>
                              <a:ext cx="138" cy="1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28" o:spid="_x0000_s1110" editas="canvas" style="width:413.8pt;height:120.1pt;mso-position-horizontal-relative:char;mso-position-vertical-relative:line" coordsize="52552,152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">
                <v:shape id="_x0000_s1111" type="#_x0000_t75" style="position:absolute;width:52552;height:15252;visibility:visible;mso-wrap-style:square">
                  <v:fill o:detectmouseclick="t"/>
                  <v:path o:connecttype="none"/>
                </v:shape>
                <v:group id="Group 1918" o:spid="_x0000_s1112" style="position:absolute;left:4967;width:46232;height:15252" coordorigin="3473,1857" coordsize="5603,18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92gkwccAAADd&#10;AAAADwAAAAAAAAAAAAAAAACqAgAAZHJzL2Rvd25yZXYueG1sUEsFBgAAAAAEAAQA+gAAAJ4DAAAA&#10;AA==&#10;">
                  <v:shape id="Text Box 1919" o:spid="_x0000_s1113" type="#_x0000_t202" style="position:absolute;left:6965;top:1889;width:485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ePEsUA&#10;AADdAAAADwAAAGRycy9kb3ducmV2LnhtbESPT2vCQBTE74LfYXlCb3XXolWjq0il0JPF+Ae8PbLP&#10;JJh9G7Jbk377rlDwOMzMb5jlurOVuFPjS8caRkMFgjhzpuRcw/Hw+ToD4QOywcoxafglD+tVv7fE&#10;xLiW93RPQy4ihH2CGooQ6kRKnxVk0Q9dTRy9q2sshiibXJoG2wi3lXxT6l1aLDkuFFjTR0HZLf2x&#10;Gk676+U8Vt/51k7q1nVKsp1LrV8G3WYBIlAXnuH/9pfRMBnNpvB4E5+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l48SxQAAAN0AAAAPAAAAAAAAAAAAAAAAAJgCAABkcnMv&#10;ZG93bnJldi54bWxQSwUGAAAAAAQABAD1AAAAigMAAAAA&#10;" filled="f" stroked="f">
                    <v:textbox>
                      <w:txbxContent>
                        <w:p w:rsidR="00760CBC" w:rsidRPr="00D92CD4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</w:pPr>
                          <w:proofErr w:type="gramStart"/>
                          <w:r w:rsidRPr="00D92CD4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i/I</w:t>
                          </w:r>
                          <w:r w:rsidRPr="00D92CD4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vertAlign w:val="subscript"/>
                            </w:rPr>
                            <w:t>0</w:t>
                          </w:r>
                          <w:proofErr w:type="gramEnd"/>
                          <w:r w:rsidRPr="00D92CD4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1920" o:spid="_x0000_s1114" type="#_x0000_t202" style="position:absolute;left:7110;top:3254;width:1832;height:3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gbYMAA&#10;AADdAAAADwAAAGRycy9kb3ducmV2LnhtbERPy4rCMBTdD/gP4QruxsRBB61GkRHBlTK+wN2lubbF&#10;5qY00da/NwvB5eG8Z4vWluJBtS8caxj0FQji1JmCMw3Hw/p7DMIHZIOlY9LwJA+LeedrholxDf/T&#10;Yx8yEUPYJ6ghD6FKpPRpThZ931XEkbu62mKIsM6kqbGJ4baUP0r9SosFx4YcK/rLKb3t71bDaXu9&#10;nIdql63sqGpcqyTbidS6122XUxCB2vARv90bo2E0GMe58U18AnL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ggbYMAAAADdAAAADwAAAAAAAAAAAAAAAACYAgAAZHJzL2Rvd25y&#10;ZXYueG1sUEsFBgAAAAAEAAQA9QAAAIUDAAAAAA==&#10;" filled="f" stroked="f">
                    <v:textbox>
                      <w:txbxContent>
                        <w:p w:rsidR="00760CBC" w:rsidRPr="00D92CD4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 xml:space="preserve">  </w:t>
                          </w:r>
                          <w:r w:rsidRPr="00D92CD4">
                            <w:rPr>
                              <w:rFonts w:ascii="Times New Roman" w:hAnsi="Times New Roman" w:cs="Times New Roman"/>
                              <w:iCs/>
                              <w:sz w:val="24"/>
                              <w:szCs w:val="24"/>
                            </w:rPr>
                            <w:t>0</w:t>
                          </w:r>
                          <w:r w:rsidRPr="00D92CD4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 xml:space="preserve">       </w:t>
                          </w:r>
                          <w:r w:rsidRPr="00D92CD4">
                            <w:rPr>
                              <w:rFonts w:ascii="Times New Roman" w:hAnsi="Times New Roman" w:cs="Times New Roman"/>
                              <w:iCs/>
                              <w:sz w:val="24"/>
                              <w:szCs w:val="24"/>
                              <w:lang w:val="en-US"/>
                            </w:rPr>
                            <w:t xml:space="preserve">τ  </w:t>
                          </w:r>
                          <w:r w:rsidRPr="00D92CD4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 xml:space="preserve">   </w:t>
                          </w:r>
                          <w:r w:rsidRPr="00D92CD4">
                            <w:rPr>
                              <w:rFonts w:ascii="Times New Roman" w:hAnsi="Times New Roman" w:cs="Times New Roman"/>
                              <w:iCs/>
                              <w:sz w:val="24"/>
                              <w:szCs w:val="24"/>
                              <w:lang w:val="en-US"/>
                            </w:rPr>
                            <w:t>2τ     3τ</w:t>
                          </w:r>
                          <w:r w:rsidRPr="00D92CD4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 xml:space="preserve">    </w:t>
                          </w:r>
                        </w:p>
                      </w:txbxContent>
                    </v:textbox>
                  </v:shape>
                  <v:line id="Line 1921" o:spid="_x0000_s1115" style="position:absolute;visibility:visible;mso-wrap-style:square" from="7449,2058" to="7466,3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0ozcAAAADdAAAADwAAAGRycy9kb3ducmV2LnhtbESPSwvCMBCE74L/IazgTVMFX9UoKgoe&#10;fYLHpVnbYrMpTdT6740geBxm5htmtqhNIZ5Uudyygl43AkGcWJ1zquB82nbGIJxH1lhYJgVvcrCY&#10;NxszjLV98YGeR5+KAGEXo4LM+zKW0iUZGXRdWxIH72Yrgz7IKpW6wleAm0L2o2goDeYcFjIsaZ1R&#10;cj8+jIILX/12896nQzuyp83kcViueaVUu1UvpyA81f4f/rV3WsGgN57A9014AnL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hNKM3AAAAA3QAAAA8AAAAAAAAAAAAAAAAA&#10;oQIAAGRycy9kb3ducmV2LnhtbFBLBQYAAAAABAAEAPkAAACOAwAAAAA=&#10;">
                    <v:stroke startarrow="block" startarrowwidth="narrow"/>
                  </v:line>
                  <v:line id="Line 1922" o:spid="_x0000_s1116" style="position:absolute;visibility:visible;mso-wrap-style:square" from="7447,3272" to="8935,3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efr8IAAADdAAAADwAAAGRycy9kb3ducmV2LnhtbERPTWsCMRC9F/wPYYTealahUlejiGDp&#10;qbRqKd6mm+lmcWeyJHHd/vvmUOjx8b5Xm4Fb1VOIjRcD00kBiqTytpHawOm4f3gCFROKxdYLGfih&#10;CJv16G6FpfU3eaf+kGqVQySWaMCl1JVax8oRY5z4jiRz3z4wpgxDrW3AWw7nVs+KYq4ZG8kNDjva&#10;OaouhysbOL9S6L96dnOqP6/h45n5rZoZcz8etktQiYb0L/5zv1gDj9NF3p/f5Ce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oefr8IAAADdAAAADwAAAAAAAAAAAAAA&#10;AAChAgAAZHJzL2Rvd25yZXYueG1sUEsFBgAAAAAEAAQA+QAAAJADAAAAAA==&#10;">
                    <v:stroke endarrow="block" endarrowwidth="narrow"/>
                  </v:line>
                  <v:shape id="Freeform 1923" o:spid="_x0000_s1117" style="position:absolute;left:7444;top:2337;width:1352;height:895;visibility:visible;mso-wrap-style:square;v-text-anchor:top" coordsize="1756,1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VV9MgA&#10;AADdAAAADwAAAGRycy9kb3ducmV2LnhtbESPQUvDQBSE70L/w/IKvRS7SYPFxm6LiGJFoZoW2uMj&#10;+0yC2bdhd03jv3eFgsdhZr5hVpvBtKIn5xvLCtJZAoK4tLrhSsFh/3R9C8IHZI2tZVLwQx4269HV&#10;CnNtz/xBfREqESHsc1RQh9DlUvqyJoN+Zjvi6H1aZzBE6SqpHZ4j3LRyniQLabDhuFBjRw81lV/F&#10;t1Gw3U+DzvrKZcP74+vppcjedsdnpSbj4f4ORKAh/Icv7a1WcJMuU/h7E5+AXP8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FZVX0yAAAAN0AAAAPAAAAAAAAAAAAAAAAAJgCAABk&#10;cnMvZG93bnJldi54bWxQSwUGAAAAAAQABAD1AAAAjQMAAAAA&#10;" path="m,l174,316,331,548,436,668,594,788,790,889r236,99l1262,1073r166,43l1629,1141r-6,4l1756,1163r,-15e" filled="f" strokeweight="1.5pt">
                    <v:path arrowok="t" o:connecttype="custom" o:connectlocs="0,0;134,243;255,422;336,514;457,606;608,684;790,760;972,826;1099,859;1254,878;1250,881;1352,895;1352,883" o:connectangles="0,0,0,0,0,0,0,0,0,0,0,0,0"/>
                  </v:shape>
                  <v:line id="Line 1924" o:spid="_x0000_s1118" style="position:absolute;visibility:visible;mso-wrap-style:square" from="7466,2371" to="7856,3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z6LcQAAADdAAAADwAAAGRycy9kb3ducmV2LnhtbESPS4vCMBSF98L8h3AHZqepwohWo8iA&#10;4MJRfOD60lzbanNTk0zt/HsjCC4P5/FxpvPWVKIh50vLCvq9BARxZnXJuYLjYdkdgfABWWNlmRT8&#10;k4f57KMzxVTbO++o2YdcxBH2KSooQqhTKX1WkEHfszVx9M7WGQxRulxqh/c4bio5SJKhNFhyJBRY&#10;009B2XX/ZyI3y9fudrpc29X5d728cTPeHLZKfX22iwmIQG14h1/tlVbw3R8P4PkmPgE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LPotxAAAAN0AAAAPAAAAAAAAAAAA&#10;AAAAAKECAABkcnMvZG93bnJldi54bWxQSwUGAAAAAAQABAD5AAAAkgMAAAAA&#10;">
                    <v:stroke dashstyle="dash"/>
                  </v:line>
                  <v:line id="Line 1925" o:spid="_x0000_s1119" style="position:absolute;flip:x y;visibility:visible;mso-wrap-style:square" from="7449,2343" to="7466,3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JFI8UAAADdAAAADwAAAGRycy9kb3ducmV2LnhtbESPQWvCQBSE7wX/w/KE3uom0YrGrKKW&#10;gtdqS+vtmX0m0ezbkN1q/PeuUOhxmJlvmGzRmVpcqHWVZQXxIAJBnFtdcaHgc/f+MgHhPLLG2jIp&#10;uJGDxbz3lGGq7ZU/6LL1hQgQdikqKL1vUildXpJBN7ANcfCOtjXog2wLqVu8BripZRJFY2mw4rBQ&#10;YkPrkvLz9tcoaNiNkv3he7Wvi8RvRl9vcvJzUuq53y1nIDx1/j/8195oBa/xdAiPN+EJ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eJFI8UAAADdAAAADwAAAAAAAAAA&#10;AAAAAAChAgAAZHJzL2Rvd25yZXYueG1sUEsFBgAAAAAEAAQA+QAAAJMDAAAAAA==&#10;" strokeweight="1.5pt"/>
                  <v:line id="Line 1926" o:spid="_x0000_s1120" style="position:absolute;visibility:visible;mso-wrap-style:square" from="7342,3270" to="7466,3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O2lsYAAADdAAAADwAAAGRycy9kb3ducmV2LnhtbESPQWvCQBSE7wX/w/IKvdWN1YpGVxHB&#10;WnozLYK3R/aZpMm+TXc3Gv99t1DwOMzMN8xy3ZtGXMj5yrKC0TABQZxbXXGh4Otz9zwD4QOyxsYy&#10;KbiRh/Vq8LDEVNsrH+iShUJECPsUFZQhtKmUPi/JoB/aljh6Z+sMhihdIbXDa4SbRr4kyVQarDgu&#10;lNjStqS8zjqj4NhlfPqud67B7m2/Px9/aj/+UOrpsd8sQATqwz38337XCl5H8wn8vYlP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JjtpbGAAAA3QAAAA8AAAAAAAAA&#10;AAAAAAAAoQIAAGRycy9kb3ducmV2LnhtbFBLBQYAAAAABAAEAPkAAACUAwAAAAA=&#10;" strokeweight="1.5pt"/>
                  <v:shape id="Text Box 1927" o:spid="_x0000_s1121" type="#_x0000_t202" style="position:absolute;left:8776;top:2966;width:30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AiI8QA&#10;AADdAAAADwAAAGRycy9kb3ducmV2LnhtbESPQWvCQBSE7wX/w/IEb3VXMUVTVxFF8KTU2kJvj+wz&#10;CWbfhuxq4r93BaHHYWa+YebLzlbiRo0vHWsYDRUI4syZknMNp+/t+xSED8gGK8ek4U4elove2xxT&#10;41r+otsx5CJC2KeooQihTqX0WUEW/dDVxNE7u8ZiiLLJpWmwjXBbybFSH9JiyXGhwJrWBWWX49Vq&#10;+Nmf/34n6pBvbFK3rlOS7UxqPeh3q08QgbrwH361d0ZDMpol8HwTn4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3QIiPEAAAA3QAAAA8AAAAAAAAAAAAAAAAAmAIAAGRycy9k&#10;b3ducmV2LnhtbFBLBQYAAAAABAAEAPUAAACJAwAAAAA=&#10;" filled="f" stroked="f">
                    <v:textbox>
                      <w:txbxContent>
                        <w:p w:rsidR="00760CBC" w:rsidRPr="00D92CD4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iCs/>
                              <w:lang w:val="en-US"/>
                            </w:rPr>
                          </w:pPr>
                          <w:proofErr w:type="gramStart"/>
                          <w:r w:rsidRPr="00D92CD4">
                            <w:rPr>
                              <w:rFonts w:ascii="Times New Roman" w:hAnsi="Times New Roman" w:cs="Times New Roman"/>
                              <w:i/>
                              <w:iCs/>
                              <w:lang w:val="en-US"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shape id="Text Box 1928" o:spid="_x0000_s1122" type="#_x0000_t202" style="position:absolute;left:7174;top:2212;width:308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K8VMMA&#10;AADdAAAADwAAAGRycy9kb3ducmV2LnhtbESPT4vCMBTE7wv7HcJb8LYmiop2jSLKgifFv+Dt0Tzb&#10;ss1LabK2fnsjCB6HmfkNM523thQ3qn3hWEOvq0AQp84UnGk4Hn6/xyB8QDZYOiYNd/Iwn31+TDEx&#10;ruEd3fYhExHCPkENeQhVIqVPc7Lou64ijt7V1RZDlHUmTY1NhNtS9pUaSYsFx4UcK1rmlP7t/62G&#10;0+Z6OQ/UNlvZYdW4Vkm2E6l156td/IAI1IZ3+NVeGw3D3mQEzzfxCcj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K8VMMAAADdAAAADwAAAAAAAAAAAAAAAACYAgAAZHJzL2Rv&#10;d25yZXYueG1sUEsFBgAAAAAEAAQA9QAAAIgDAAAAAA==&#10;" filled="f" stroked="f">
                    <v:textbox>
                      <w:txbxContent>
                        <w:p w:rsidR="00760CBC" w:rsidRPr="00D92CD4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D92CD4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929" o:spid="_x0000_s1123" type="#_x0000_t202" style="position:absolute;left:6621;top:3348;width:473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4Zz8UA&#10;AADdAAAADwAAAGRycy9kb3ducmV2LnhtbESPS2vDMBCE74X8B7GB3hopIU/XSggJhZ4S8miht8Va&#10;P4i1MpYau/++ChR6HGbmGybd9LYWd2p95VjDeKRAEGfOVFxouF7eXpYgfEA2WDsmDT/kYbMePKWY&#10;GNfxie7nUIgIYZ+ghjKEJpHSZyVZ9CPXEEcvd63FEGVbSNNiF+G2lhOl5tJixXGhxIZ2JWW387fV&#10;8HHIvz6n6ljs7azpXK8k25XU+nnYb19BBOrDf/iv/W40zMarBTzexCc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ThnPxQAAAN0AAAAPAAAAAAAAAAAAAAAAAJgCAABkcnMv&#10;ZG93bnJldi54bWxQSwUGAAAAAAQABAD1AAAAigMAAAAA&#10;" filled="f" stroked="f">
                    <v:textbox>
                      <w:txbxContent>
                        <w:p w:rsidR="00760CBC" w:rsidRPr="00D92CD4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D92CD4"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</w:rPr>
                            <w:t>б</w:t>
                          </w:r>
                          <w:r w:rsidRPr="00D92CD4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line id="Line 1930" o:spid="_x0000_s1124" style="position:absolute;visibility:visible;mso-wrap-style:square" from="7859,3222" to="7860,3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ZjDcUAAADdAAAADwAAAGRycy9kb3ducmV2LnhtbERPz2vCMBS+D/wfwht4m6kbFtcZRRwD&#10;9TDUDbbjs3lrq81LSWJb/3tzGHj8+H7PFr2pRUvOV5YVjEcJCOLc6ooLBd9fH09TED4ga6wtk4Ir&#10;eVjMBw8zzLTteE/tIRQihrDPUEEZQpNJ6fOSDPqRbYgj92edwRChK6R22MVwU8vnJEmlwYpjQ4kN&#10;rUrKz4eLUfD5skvb5Wa77n826TF/3x9/T51TavjYL99ABOrDXfzvXmsFk/FrnBvfxCc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FZjDcUAAADdAAAADwAAAAAAAAAA&#10;AAAAAAChAgAAZHJzL2Rvd25yZXYueG1sUEsFBgAAAAAEAAQA+QAAAJMDAAAAAA==&#10;"/>
                  <v:line id="Line 1931" o:spid="_x0000_s1125" style="position:absolute;visibility:visible;mso-wrap-style:square" from="8243,3215" to="8246,3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rGlsgAAADdAAAADwAAAGRycy9kb3ducmV2LnhtbESPT2vCQBTE7wW/w/KE3urGFkNNXUVa&#10;CtpD8R/o8Zl9TdJm34bdNUm/vSsUehxm5jfMbNGbWrTkfGVZwXiUgCDOra64UHDYvz88g/ABWWNt&#10;mRT8kofFfHA3w0zbjrfU7kIhIoR9hgrKEJpMSp+XZNCPbEMcvS/rDIYoXSG1wy7CTS0fkySVBiuO&#10;CyU29FpS/rO7GAWfT5u0Xa4/Vv1xnZ7zt+359N05pe6H/fIFRKA+/If/2iutYDKeTuH2Jj4BOb8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xrGlsgAAADdAAAADwAAAAAA&#10;AAAAAAAAAAChAgAAZHJzL2Rvd25yZXYueG1sUEsFBgAAAAAEAAQA+QAAAJYDAAAAAA==&#10;"/>
                  <v:line id="Line 1932" o:spid="_x0000_s1126" style="position:absolute;visibility:visible;mso-wrap-style:square" from="8645,3230" to="8646,3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+b8McAAADd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iIS7m/iE5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1D5vwxwAAAN0AAAAPAAAAAAAA&#10;AAAAAAAAAKECAABkcnMvZG93bnJldi54bWxQSwUGAAAAAAQABAD5AAAAlQMAAAAA&#10;"/>
                  <v:shape id="Text Box 1933" o:spid="_x0000_s1127" type="#_x0000_t202" style="position:absolute;left:7450;top:1859;width:638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TQ28MA&#10;AADd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SMBqoP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cTQ28MAAADdAAAADwAAAAAAAAAAAAAAAACYAgAAZHJzL2Rv&#10;d25yZXYueG1sUEsFBgAAAAAEAAQA9QAAAIgDAAAAAA==&#10;" filled="f" stroked="f">
                    <v:textbox>
                      <w:txbxContent>
                        <w:p w:rsidR="00760CBC" w:rsidRPr="00D92CD4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D92CD4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D92CD4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R</w:t>
                          </w:r>
                          <w:proofErr w:type="spellEnd"/>
                          <w:proofErr w:type="gramEnd"/>
                          <w:r w:rsidRPr="00D92CD4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  <w:t xml:space="preserve"> </w:t>
                          </w:r>
                          <w:r w:rsidRPr="00D92CD4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/V</w:t>
                          </w:r>
                          <w:r w:rsidRPr="00D92CD4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1934" o:spid="_x0000_s1128" type="#_x0000_t202" style="position:absolute;left:6703;top:2844;width:663;height:3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ZOrMUA&#10;AADdAAAADwAAAGRycy9kb3ducmV2LnhtbESPQWvCQBSE74L/YXlCb2a3oUqNboJYCj1VtK3g7ZF9&#10;JqHZtyG7Nem/dwsFj8PMfMNsitG24kq9bxxreEwUCOLSmYYrDZ8fr/NnED4gG2wdk4Zf8lDk08kG&#10;M+MGPtD1GCoRIewz1FCH0GVS+rImiz5xHXH0Lq63GKLsK2l6HCLctjJVaiktNhwXauxoV1P5ffyx&#10;Gr7eL+fTk9pXL3bRDW5Uku1Kav0wG7drEIHGcA//t9+MhkWqUvh7E5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Fk6sxQAAAN0AAAAPAAAAAAAAAAAAAAAAAJgCAABkcnMv&#10;ZG93bnJldi54bWxQSwUGAAAAAAQABAD1AAAAigMAAAAA&#10;" filled="f" stroked="f">
                    <v:textbox>
                      <w:txbxContent>
                        <w:p w:rsidR="00760CBC" w:rsidRPr="00D92CD4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</w:pPr>
                          <w:proofErr w:type="gramStart"/>
                          <w:r w:rsidRPr="00D92CD4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i</w:t>
                          </w:r>
                          <w:r w:rsidRPr="00D92CD4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D92CD4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-</w:t>
                          </w:r>
                          <w:r w:rsidRPr="00D92CD4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0)</w:t>
                          </w:r>
                          <w:r w:rsidRPr="00D92CD4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line id="Line 1935" o:spid="_x0000_s1129" style="position:absolute;visibility:visible;mso-wrap-style:square" from="7174,3114" to="7390,3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0Fh8gAAADd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sbJBP7fxCcg5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d0Fh8gAAADdAAAADwAAAAAA&#10;AAAAAAAAAAChAgAAZHJzL2Rvd25yZXYueG1sUEsFBgAAAAAEAAQA+QAAAJYDAAAAAA==&#10;"/>
                  <v:shape id="AutoShape 1936" o:spid="_x0000_s1130" type="#_x0000_t120" style="position:absolute;left:7423;top:2316;width:56;height:5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DnRMYA&#10;AADdAAAADwAAAGRycy9kb3ducmV2LnhtbESPQWvCQBSE74L/YXlCL6VuFC1t6ipSbImChyTt/ZF9&#10;TYLZtyG7JvHfdwsFj8PMfMNsdqNpRE+dqy0rWMwjEMSF1TWXCr7yj6cXEM4ja2wsk4IbOdhtp5MN&#10;xtoOnFKf+VIECLsYFVTet7GUrqjIoJvbljh4P7Yz6IPsSqk7HALcNHIZRc/SYM1hocKW3isqLtnV&#10;KLiO5pCnl8/2fExO+Ji9NgfXfyv1MBv3byA8jf4e/m8nWsF6Ga3g7014AnL7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aDnRMYAAADdAAAADwAAAAAAAAAAAAAAAACYAgAAZHJz&#10;L2Rvd25yZXYueG1sUEsFBgAAAAAEAAQA9QAAAIsDAAAAAA==&#10;" fillcolor="black"/>
                  <v:shape id="AutoShape 1937" o:spid="_x0000_s1131" type="#_x0000_t120" style="position:absolute;left:7437;top:3238;width:56;height:5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xC38YA&#10;AADdAAAADwAAAGRycy9kb3ducmV2LnhtbESPQWvCQBSE7wX/w/IEL8VsFFJq6ioiKmmhB5P2/si+&#10;JsHs25BdY/z3bqHQ4zAz3zDr7WhaMVDvGssKFlEMgri0uuFKwVdxnL+CcB5ZY2uZFNzJwXYzeVpj&#10;qu2NzzTkvhIBwi5FBbX3XSqlK2sy6CLbEQfvx/YGfZB9JXWPtwA3rVzG8Ys02HBYqLGjfU3lJb8a&#10;BdfRHIrz5dR9vmcf+Jyv2oMbvpWaTcfdGwhPo/8P/7UzrSBZxgn8vglPQG4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uxC38YAAADdAAAADwAAAAAAAAAAAAAAAACYAgAAZHJz&#10;L2Rvd25yZXYueG1sUEsFBgAAAAAEAAQA9QAAAIsDAAAAAA==&#10;" fillcolor="black"/>
                  <v:shape id="Text Box 1938" o:spid="_x0000_s1132" type="#_x0000_t202" style="position:absolute;left:5247;top:2003;width:768;height: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1Ir8UA&#10;AADd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mShUri9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LUivxQAAAN0AAAAPAAAAAAAAAAAAAAAAAJgCAABkcnMv&#10;ZG93bnJldi54bWxQSwUGAAAAAAQABAD1AAAAigMAAAAA&#10;" filled="f" stroked="f">
                    <v:textbox>
                      <w:txbxContent>
                        <w:p w:rsidR="00760CBC" w:rsidRPr="00E70F9A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E70F9A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E70F9A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C</w:t>
                          </w:r>
                          <w:proofErr w:type="spellEnd"/>
                          <w:r w:rsidRPr="00E70F9A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E70F9A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∞</w:t>
                          </w:r>
                          <w:r w:rsidRPr="00E70F9A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939" o:spid="_x0000_s1133" type="#_x0000_t202" style="position:absolute;left:4088;top:2237;width:351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HtNMUA&#10;AADd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TZRr3B/E5+A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Ye00xQAAAN0AAAAPAAAAAAAAAAAAAAAAAJgCAABkcnMv&#10;ZG93bnJldi54bWxQSwUGAAAAAAQABAD1AAAAigMAAAAA&#10;" filled="f" stroked="f">
                    <v:textbox>
                      <w:txbxContent>
                        <w:p w:rsidR="00760CBC" w:rsidRPr="00D92CD4" w:rsidRDefault="00760CBC" w:rsidP="00D92CD4">
                          <w:pPr>
                            <w:pStyle w:val="1"/>
                            <w:spacing w:before="0"/>
                            <w:rPr>
                              <w:rFonts w:ascii="Times New Roman" w:hAnsi="Times New Roman" w:cs="Times New Roman"/>
                              <w:b w:val="0"/>
                              <w:i/>
                              <w:sz w:val="24"/>
                              <w:szCs w:val="24"/>
                            </w:rPr>
                          </w:pPr>
                          <w:r w:rsidRPr="00D92CD4">
                            <w:rPr>
                              <w:rFonts w:ascii="Times New Roman" w:hAnsi="Times New Roman" w:cs="Times New Roman"/>
                              <w:b w:val="0"/>
                              <w:i/>
                              <w:sz w:val="24"/>
                              <w:szCs w:val="24"/>
                            </w:rPr>
                            <w:t>V</w:t>
                          </w:r>
                        </w:p>
                      </w:txbxContent>
                    </v:textbox>
                  </v:shape>
                  <v:line id="Line 1940" o:spid="_x0000_s1134" style="position:absolute;visibility:visible;mso-wrap-style:square" from="4313,3235" to="4420,3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FIaMIAAADdAAAADwAAAGRycy9kb3ducmV2LnhtbERPz2vCMBS+D/wfwhO8zVSHQ6pRRHDK&#10;bnZD8PZonm1t81KTVLv/3hyEHT++38t1bxpxJ+crywom4wQEcW51xYWC35/d+xyED8gaG8uk4I88&#10;rFeDtyWm2j74SPcsFCKGsE9RQRlCm0rp85IM+rFtiSN3sc5giNAVUjt8xHDTyGmSfEqDFceGElva&#10;lpTXWWcUnLqMz9d65xrsvvb7y+lW+49vpUbDfrMAEagP/+KX+6AVzKZJnBvfxCcgV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AFIaMIAAADdAAAADwAAAAAAAAAAAAAA&#10;AAChAgAAZHJzL2Rvd25yZXYueG1sUEsFBgAAAAAEAAQA+QAAAJADAAAAAA==&#10;" strokeweight="1.5pt"/>
                  <v:line id="Line 1941" o:spid="_x0000_s1135" style="position:absolute;flip:y;visibility:visible;mso-wrap-style:square" from="4432,2422" to="5863,2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bks8QAAADdAAAADwAAAGRycy9kb3ducmV2LnhtbESPQWvCQBSE70L/w/IKvenGgMVGVwkl&#10;lVJ6Mdb7S/a5CWbfhuyq6b/vFgSPw8x8w6y3o+3ElQbfOlYwnyUgiGunWzYKfg4f0yUIH5A1do5J&#10;wS952G6eJmvMtLvxnq5lMCJC2GeooAmhz6T0dUMW/cz1xNE7ucFiiHIwUg94i3DbyTRJXqXFluNC&#10;gz29N1Sfy4tVUBX50XxVx8Km/K13ZlFWLEulXp7HfAUi0Bge4Xv7UytYpMkb/L+JT0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JuSzxAAAAN0AAAAPAAAAAAAAAAAA&#10;AAAAAKECAABkcnMvZG93bnJldi54bWxQSwUGAAAAAAQABAD5AAAAkgMAAAAA&#10;">
                    <v:stroke dashstyle="dash"/>
                  </v:line>
                  <v:line id="Line 1942" o:spid="_x0000_s1136" style="position:absolute;flip:x;visibility:visible;mso-wrap-style:square" from="4879,2417" to="4887,31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Xb88EAAADdAAAADwAAAGRycy9kb3ducmV2LnhtbERPz2vCMBS+D/wfwhO8zbSFjlGNUkTH&#10;GLusm/fX5pkWm5fSRFv/++Uw2PHj+73dz7YXdxp951hBuk5AEDdOd2wU/Hyfnl9B+ICssXdMCh7k&#10;Yb9bPG2x0G7iL7pXwYgYwr5ABW0IQyGlb1qy6NduII7cxY0WQ4SjkXrEKYbbXmZJ8iItdhwbWhzo&#10;0FJzrW5WQX0sz+ajPh9txp/6zeRVzbJSarWcyw2IQHP4F/+537WCPEvj/vgmPgG5+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xdvzwQAAAN0AAAAPAAAAAAAAAAAAAAAA&#10;AKECAABkcnMvZG93bnJldi54bWxQSwUGAAAAAAQABAD5AAAAjwMAAAAA&#10;">
                    <v:stroke dashstyle="dash"/>
                  </v:line>
                  <v:line id="Line 1943" o:spid="_x0000_s1137" style="position:absolute;flip:y;visibility:visible;mso-wrap-style:square" from="4431,2417" to="4898,3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l+aMQAAADdAAAADwAAAGRycy9kb3ducmV2LnhtbESPQWvCQBSE74X+h+UJ3uomAUtJ3QQR&#10;KyK9NNb7S/a5CWbfhuyq8d93C4Ueh5n5hlmVk+3FjUbfOVaQLhIQxI3THRsF38ePlzcQPiBr7B2T&#10;ggd5KIvnpxXm2t35i25VMCJC2OeooA1hyKX0TUsW/cINxNE7u9FiiHI0Uo94j3DbyyxJXqXFjuNC&#10;iwNtWmou1dUqqLfrkznUp63N+FPvzLKqWVZKzWfT+h1EoCn8h//ae61gmaUp/L6JT0AW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iX5oxAAAAN0AAAAPAAAAAAAAAAAA&#10;AAAAAKECAABkcnMvZG93bnJldi54bWxQSwUGAAAAAAQABAD5AAAAkgMAAAAA&#10;">
                    <v:stroke dashstyle="dash"/>
                  </v:line>
                  <v:shape id="Freeform 1944" o:spid="_x0000_s1138" style="position:absolute;left:4420;top:2461;width:1460;height:776;visibility:visible;mso-wrap-style:square;v-text-anchor:top" coordsize="1897,10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6/r8UA&#10;AADdAAAADwAAAGRycy9kb3ducmV2LnhtbESPT2sCMRTE74LfITyhN83uglJWo4iltDfxD4i3x+a5&#10;Wdy8rEmqaz99Uyj0OMzMb5jFqretuJMPjWMF+SQDQVw53XCt4Hh4H7+CCBFZY+uYFDwpwGo5HCyw&#10;1O7BO7rvYy0ShEOJCkyMXSllqAxZDBPXESfv4rzFmKSvpfb4SHDbyiLLZtJiw2nBYEcbQ9V1/2UV&#10;rP3pfGqurf/opuetuemDzb/flHoZ9es5iEh9/A//tT+1gmmRF/D7Jj0B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Tr+vxQAAAN0AAAAPAAAAAAAAAAAAAAAAAJgCAABkcnMv&#10;ZG93bnJldi54bWxQSwUGAAAAAAQABAD1AAAAigMAAAAA&#10;" path="m,1009l173,686,325,465,450,327r97,-66l677,201,807,161,997,111,1217,71,1577,21,1897,e" filled="f" strokeweight="1.5pt">
                    <v:path arrowok="t" o:connecttype="custom" o:connectlocs="0,776;133,528;250,358;346,251;421,201;521,155;621,124;767,85;937,55;1214,16;1460,0" o:connectangles="0,0,0,0,0,0,0,0,0,0,0"/>
                  </v:shape>
                  <v:shape id="Text Box 1945" o:spid="_x0000_s1139" type="#_x0000_t202" style="position:absolute;left:5893;top:2972;width:356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N96sUA&#10;AADdAAAADwAAAGRycy9kb3ducmV2LnhtbESPQWvCQBSE74L/YXmCN93VVmnTbKS0CJ4qxrbQ2yP7&#10;TEKzb0N2Nem/7wqCx2FmvmHSzWAbcaHO1441LOYKBHHhTM2lhs/jdvYEwgdkg41j0vBHHjbZeJRi&#10;YlzPB7rkoRQRwj5BDVUIbSKlLyqy6OeuJY7eyXUWQ5RdKU2HfYTbRi6VWkuLNceFClt6q6j4zc9W&#10;w9fH6ef7Ue3Ld7tqezcoyfZZaj2dDK8vIAIN4R6+tXdGw2q5eIDrm/gEZP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g33qxQAAAN0AAAAPAAAAAAAAAAAAAAAAAJgCAABkcnMv&#10;ZG93bnJldi54bWxQSwUGAAAAAAQABAD1AAAAigMAAAAA&#10;" filled="f" stroked="f">
                    <v:textbox>
                      <w:txbxContent>
                        <w:p w:rsidR="00760CBC" w:rsidRPr="00E70F9A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</w:pPr>
                          <w:proofErr w:type="gramStart"/>
                          <w:r w:rsidRPr="00E70F9A"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shape id="Text Box 1946" o:spid="_x0000_s1140" type="#_x0000_t202" style="position:absolute;left:3473;top:3288;width:474;height:3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rlnsUA&#10;AADdAAAADwAAAGRycy9kb3ducmV2LnhtbESPQWvCQBSE74L/YXmF3nQ3YsSmrkGUQk8VtS309sg+&#10;k9Ds25DdJum/dwsFj8PMfMNs8tE2oqfO1441JHMFgrhwpuZSw/vlZbYG4QOywcYxafglD/l2Otlg&#10;ZtzAJ+rPoRQRwj5DDVUIbSalLyqy6OeuJY7e1XUWQ5RdKU2HQ4TbRi6UWkmLNceFClvaV1R8n3+s&#10;ho+369fnUh3Lg03bwY1Ksn2SWj8+jLtnEIHGcA//t1+NhnSRLOHvTXw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auWexQAAAN0AAAAPAAAAAAAAAAAAAAAAAJgCAABkcnMv&#10;ZG93bnJldi54bWxQSwUGAAAAAAQABAD1AAAAigMAAAAA&#10;" filled="f" stroked="f">
                    <v:textbox>
                      <w:txbxContent>
                        <w:p w:rsidR="00760CBC" w:rsidRPr="009C5DC1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9C5DC1"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  <w:t>a</w:t>
                          </w:r>
                          <w:r w:rsidRPr="009C5DC1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947" o:spid="_x0000_s1141" type="#_x0000_t202" style="position:absolute;left:4103;top:3208;width:1833;height:3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ZABcUA&#10;AADdAAAADwAAAGRycy9kb3ducmV2LnhtbESPT2vCQBTE74LfYXmCN91VGmlTN0EsBU+K9g/09sg+&#10;k9Ds25DdmvjtXUHocZiZ3zDrfLCNuFDna8caFnMFgrhwpuZSw+fH++wZhA/IBhvHpOFKHvJsPFpj&#10;alzPR7qcQikihH2KGqoQ2lRKX1Rk0c9dSxy9s+sshii7UpoO+wi3jVwqtZIWa44LFba0raj4Pf1Z&#10;DV/788/3kzqUbzZpezcoyfZFaj2dDJtXEIGG8B9+tHdGQ7JcJHB/E5+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JkAFxQAAAN0AAAAPAAAAAAAAAAAAAAAAAJgCAABkcnMv&#10;ZG93bnJldi54bWxQSwUGAAAAAAQABAD1AAAAigMAAAAA&#10;" filled="f" stroked="f">
                    <v:textbox>
                      <w:txbxContent>
                        <w:p w:rsidR="00760CBC" w:rsidRPr="00E70F9A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r w:rsidRPr="00914441">
                            <w:rPr>
                              <w:i/>
                              <w:lang w:val="en-US"/>
                            </w:rPr>
                            <w:t xml:space="preserve">  </w:t>
                          </w:r>
                          <w:r w:rsidRPr="00E70F9A">
                            <w:rPr>
                              <w:rFonts w:ascii="Times New Roman" w:hAnsi="Times New Roman" w:cs="Times New Roman"/>
                              <w:iCs/>
                              <w:sz w:val="24"/>
                              <w:szCs w:val="24"/>
                            </w:rPr>
                            <w:t>0</w:t>
                          </w:r>
                          <w:r w:rsidRPr="00E70F9A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 xml:space="preserve">       </w:t>
                          </w:r>
                          <w:r w:rsidRPr="00E70F9A">
                            <w:rPr>
                              <w:rFonts w:ascii="Times New Roman" w:hAnsi="Times New Roman" w:cs="Times New Roman"/>
                              <w:iCs/>
                              <w:sz w:val="24"/>
                              <w:szCs w:val="24"/>
                              <w:lang w:val="en-US"/>
                            </w:rPr>
                            <w:t xml:space="preserve">τ  </w:t>
                          </w:r>
                          <w:r w:rsidRPr="00E70F9A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 xml:space="preserve">   </w:t>
                          </w:r>
                          <w:r w:rsidRPr="00E70F9A">
                            <w:rPr>
                              <w:rFonts w:ascii="Times New Roman" w:hAnsi="Times New Roman" w:cs="Times New Roman"/>
                              <w:iCs/>
                              <w:sz w:val="24"/>
                              <w:szCs w:val="24"/>
                              <w:lang w:val="en-US"/>
                            </w:rPr>
                            <w:t>2τ     3τ</w:t>
                          </w:r>
                          <w:r w:rsidRPr="00E70F9A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 xml:space="preserve">    </w:t>
                          </w:r>
                        </w:p>
                      </w:txbxContent>
                    </v:textbox>
                  </v:shape>
                  <v:line id="Line 1948" o:spid="_x0000_s1142" style="position:absolute;visibility:visible;mso-wrap-style:square" from="4412,3227" to="5953,3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TAZsQAAADdAAAADwAAAGRycy9kb3ducmV2LnhtbESPQUvDQBSE74L/YXkFb3bTgEFit0UK&#10;iifR2lK8vWZfs8G8t2F3m8Z/7wqCx2FmvmGW64l7NVKInRcDi3kBiqTxtpPWwO7j6fYeVEwoFnsv&#10;ZOCbIqxX11dLrK2/yDuN29SqDJFYowGX0lBrHRtHjHHuB5LsnXxgTFmGVtuAlwznXpdFUWnGTvKC&#10;w4E2jpqv7ZkNfL5SGI8ju4rawznsn5nfmtKYm9n0+AAq0ZT+w3/tF2vgrlxU8PsmPwG9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1MBmxAAAAN0AAAAPAAAAAAAAAAAA&#10;AAAAAKECAABkcnMvZG93bnJldi54bWxQSwUGAAAAAAQABAD5AAAAkgMAAAAA&#10;">
                    <v:stroke endarrow="block" endarrowwidth="narrow"/>
                  </v:line>
                  <v:line id="Line 1949" o:spid="_x0000_s1143" style="position:absolute;visibility:visible;mso-wrap-style:square" from="4877,3177" to="4880,3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+VWcgAAADdAAAADwAAAGRycy9kb3ducmV2LnhtbESPT2vCQBTE74V+h+UVeqsbLaYSXUUq&#10;gvZQ/Ad6fGZfk7TZt2F3TdJv3y0Uehxm5jfMbNGbWrTkfGVZwXCQgCDOra64UHA6rp8mIHxA1lhb&#10;JgXf5GExv7+bYaZtx3tqD6EQEcI+QwVlCE0mpc9LMugHtiGO3od1BkOUrpDaYRfhppajJEmlwYrj&#10;QokNvZaUfx1uRsH78y5tl9u3TX/eptd8tb9ePjun1ONDv5yCCNSH//Bfe6MVjEfDF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z+VWcgAAADdAAAADwAAAAAA&#10;AAAAAAAAAAChAgAAZHJzL2Rvd25yZXYueG1sUEsFBgAAAAAEAAQA+QAAAJYDAAAAAA==&#10;"/>
                  <v:line id="Line 1950" o:spid="_x0000_s1144" style="position:absolute;visibility:visible;mso-wrap-style:square" from="5261,3170" to="5266,3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ABK8QAAADdAAAADwAAAGRycy9kb3ducmV2LnhtbERPz2vCMBS+D/wfwhN2m6mOldEZRRRB&#10;PYi6wXZ8Nm9tZ/NSkth2/705CB4/vt/TeW9q0ZLzlWUF41ECgji3uuJCwdfn+uUdhA/IGmvLpOCf&#10;PMxng6cpZtp2fKT2FAoRQ9hnqKAMocmk9HlJBv3INsSR+7XOYIjQFVI77GK4qeUkSVJpsOLYUGJD&#10;y5Lyy+lqFOxfD2m72O42/fc2Peer4/nnr3NKPQ/7xQeIQH14iO/ujVbwNhnHufFNfAJy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oAErxAAAAN0AAAAPAAAAAAAAAAAA&#10;AAAAAKECAABkcnMvZG93bnJldi54bWxQSwUGAAAAAAQABAD5AAAAkgMAAAAA&#10;"/>
                  <v:line id="Line 1951" o:spid="_x0000_s1145" style="position:absolute;visibility:visible;mso-wrap-style:square" from="5665,3185" to="5666,3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yksMgAAADdAAAADwAAAGRycy9kb3ducmV2LnhtbESPT2vCQBTE74V+h+UVeqsbLYYaXUUq&#10;gvZQ/Ad6fGZfk7TZt2F3TdJv3y0Uehxm5jfMbNGbWrTkfGVZwXCQgCDOra64UHA6rp9eQPiArLG2&#10;TAq+ycNifn83w0zbjvfUHkIhIoR9hgrKEJpMSp+XZNAPbEMcvQ/rDIYoXSG1wy7CTS1HSZJKgxXH&#10;hRIbei0p/zrcjIL3513aLrdvm/68Ta/5an+9fHZOqceHfjkFEagP/+G/9kYrGI+GE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eyksMgAAADdAAAADwAAAAAA&#10;AAAAAAAAAAChAgAAZHJzL2Rvd25yZXYueG1sUEsFBgAAAAAEAAQA+QAAAJYDAAAAAA==&#10;"/>
                  <v:line id="Line 1952" o:spid="_x0000_s1146" style="position:absolute;visibility:visible;mso-wrap-style:square" from="4407,1973" to="4424,3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S/Fr0AAADdAAAADwAAAGRycy9kb3ducmV2LnhtbERPyQrCMBC9C/5DGMGbphbcqlFUFDy6&#10;gsehGdtiMylN1Pr35iB4fLx9vmxMKV5Uu8KygkE/AkGcWl1wpuBy3vUmIJxH1lhaJgUfcrBctFtz&#10;TLR985FeJ5+JEMIuQQW591UipUtzMuj6tiIO3N3WBn2AdSZ1je8QbkoZR9FIGiw4NORY0San9HF6&#10;GgVXvvnd9nPIRnZsz9vp87ja8FqpbqdZzUB4avxf/HPvtYJhHIf94U14AnLx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Q0vxa9AAAA3QAAAA8AAAAAAAAAAAAAAAAAoQIA&#10;AGRycy9kb3ducmV2LnhtbFBLBQYAAAAABAAEAPkAAACLAwAAAAA=&#10;">
                    <v:stroke startarrow="block" startarrowwidth="narrow"/>
                  </v:line>
                  <v:shape id="AutoShape 1953" o:spid="_x0000_s1147" type="#_x0000_t120" style="position:absolute;left:4382;top:2387;width:55;height:54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IYvMYA&#10;AADdAAAADwAAAGRycy9kb3ducmV2LnhtbESPQWvCQBSE74X+h+UVvBSzMdBS02xERMUWejDq/ZF9&#10;TUKyb0N2jfHfdwuFHoeZ+YbJVpPpxEiDaywrWEQxCOLS6oYrBefTbv4GwnlkjZ1lUnAnB6v88SHD&#10;VNsbH2ksfCUChF2KCmrv+1RKV9Zk0EW2Jw7etx0M+iCHSuoBbwFuOpnE8as02HBYqLGnTU1lW1yN&#10;gutktqdju++/Pg6f+Fwsu60bL0rNnqb1OwhPk/8P/7UPWsFLkizg9014AjL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mIYvMYAAADdAAAADwAAAAAAAAAAAAAAAACYAgAAZHJz&#10;L2Rvd25yZXYueG1sUEsFBgAAAAAEAAQA9QAAAIsDAAAAAA==&#10;" fillcolor="black"/>
                  <v:shape id="AutoShape 1954" o:spid="_x0000_s1148" type="#_x0000_t120" style="position:absolute;left:4396;top:3209;width:57;height:56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CGy8YA&#10;AADdAAAADwAAAGRycy9kb3ducmV2LnhtbESPT2vCQBTE7wW/w/IKXkrdNNCi0TVIiWILHoz1/si+&#10;JsHs25Dd/PHbdwuFHoeZ+Q2zSSfTiIE6V1tW8LKIQBAXVtdcKvi67J+XIJxH1thYJgV3cpBuZw8b&#10;TLQd+UxD7ksRIOwSVFB53yZSuqIig25hW+LgfdvOoA+yK6XucAxw08g4it6kwZrDQoUtvVdU3PLe&#10;KOgnk13Ot0N7+jh+4lO+ajI3XJWaP067NQhPk/8P/7WPWsFrHMfw+yY8Abn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rCGy8YAAADdAAAADwAAAAAAAAAAAAAAAACYAgAAZHJz&#10;L2Rvd25yZXYueG1sUEsFBgAAAAAEAAQA9QAAAIsDAAAAAA==&#10;" fillcolor="black"/>
                  <v:line id="Line 1955" o:spid="_x0000_s1149" style="position:absolute;visibility:visible;mso-wrap-style:square" from="5288,2315" to="5780,2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hZ58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vKTp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mhZ58gAAADdAAAADwAAAAAA&#10;AAAAAAAAAAChAgAAZHJzL2Rvd25yZXYueG1sUEsFBgAAAAAEAAQA+QAAAJYDAAAAAA==&#10;"/>
                  <v:line id="Line 1956" o:spid="_x0000_s1150" style="position:absolute;flip:x;visibility:visible;mso-wrap-style:square" from="5203,2315" to="5295,2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qxbMgAAADdAAAADwAAAGRycy9kb3ducmV2LnhtbESPQWsCMRSE7wX/Q3hCL1KzXazYrVFE&#10;EHrwUpWV3l43r5tlNy/bJNXtv28KQo/DzHzDLNeD7cSFfGgcK3icZiCIK6cbrhWcjruHBYgQkTV2&#10;jknBDwVYr0Z3Syy0u/IbXQ6xFgnCoUAFJsa+kDJUhiyGqeuJk/fpvMWYpK+l9nhNcNvJPMvm0mLD&#10;acFgT1tDVXv4tgrkYj/58puPWVu25/OzKauyf98rdT8eNi8gIg3xP3xrv2oFT3k+g7836QnI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WqxbMgAAADdAAAADwAAAAAA&#10;AAAAAAAAAAChAgAAZHJzL2Rvd25yZXYueG1sUEsFBgAAAAAEAAQA+QAAAJYDAAAAAA==&#10;"/>
                  <v:shape id="Text Box 1957" o:spid="_x0000_s1151" type="#_x0000_t202" style="position:absolute;left:4370;top:1857;width:459;height:3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qKuMUA&#10;AADdAAAADwAAAGRycy9kb3ducmV2LnhtbESPT2vCQBTE74LfYXlCb7praERTNyKWQk8taiv09si+&#10;/MHs25DdmvTbdwsFj8PM/IbZ7kbbihv1vnGsYblQIIgLZxquNHycX+ZrED4gG2wdk4Yf8rDLp5Mt&#10;ZsYNfKTbKVQiQthnqKEOocuk9EVNFv3CdcTRK11vMUTZV9L0OES4bWWi1EpabDgu1NjRoabievq2&#10;Gj7fyq/Lo3qvnm3aDW5Uku1Gav0wG/dPIAKN4R7+b78aDWmSpPD3Jj4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Soq4xQAAAN0AAAAPAAAAAAAAAAAAAAAAAJgCAABkcnMv&#10;ZG93bnJldi54bWxQSwUGAAAAAAQABAD1AAAAigMAAAAA&#10;" filled="f" stroked="f">
                    <v:textbox>
                      <w:txbxContent>
                        <w:p w:rsidR="00760CBC" w:rsidRPr="00E70F9A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E70F9A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E70F9A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C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Text Box 1958" o:spid="_x0000_s1152" type="#_x0000_t202" style="position:absolute;left:3696;top:2858;width:706;height: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gUz8UA&#10;AADdAAAADwAAAGRycy9kb3ducmV2LnhtbESPQWvCQBSE70L/w/KE3syuoZGaukpRCp4qtVXw9sg+&#10;k9Ds25DdJvHfd4VCj8PMfMOsNqNtRE+drx1rmCcKBHHhTM2lhq/Pt9kzCB+QDTaOScONPGzWD5MV&#10;5sYN/EH9MZQiQtjnqKEKoc2l9EVFFn3iWuLoXV1nMUTZldJ0OES4bWSq1EJarDkuVNjStqLi+/hj&#10;NZzer5fzkzqUO5u1gxuVZLuUWj9Ox9cXEIHG8B/+a++NhixNF3B/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mBTPxQAAAN0AAAAPAAAAAAAAAAAAAAAAAJgCAABkcnMv&#10;ZG93bnJldi54bWxQSwUGAAAAAAQABAD1AAAAigMAAAAA&#10;" filled="f" stroked="f">
                    <v:textbox>
                      <w:txbxContent>
                        <w:p w:rsidR="00760CBC" w:rsidRPr="00E70F9A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E70F9A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E70F9A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C</w:t>
                          </w:r>
                          <w:proofErr w:type="spellEnd"/>
                          <w:r w:rsidRPr="00E70F9A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E70F9A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-</w:t>
                          </w:r>
                          <w:r w:rsidRPr="00E70F9A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0)</w:t>
                          </w:r>
                        </w:p>
                      </w:txbxContent>
                    </v:textbox>
                  </v:shape>
                  <v:line id="Line 1959" o:spid="_x0000_s1153" style="position:absolute;visibility:visible;mso-wrap-style:square" from="4234,3116" to="4372,3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Nf5MgAAADdAAAADwAAAGRycy9kb3ducmV2LnhtbESPT0vDQBTE74LfYXmCN7sxYlpit6VU&#10;hNaD2D/QHl+zzyQ2+zbsrkn89t2C4HGYmd8w0/lgGtGR87VlBY+jBARxYXXNpYL97u1hAsIHZI2N&#10;ZVLwSx7ms9ubKeba9ryhbhtKESHsc1RQhdDmUvqiIoN+ZFvi6H1ZZzBE6UqpHfYRbhqZJkkmDdYc&#10;FypsaVlRcd7+GAUfT59Zt1i/r4bDOjsVr5vT8bt3St3fDYsXEIGG8B/+a6+0guc0HcP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VNf5MgAAADdAAAADwAAAAAA&#10;AAAAAAAAAAChAgAAZHJzL2Rvd25yZXYueG1sUEsFBgAAAAAEAAQA+QAAAJYDAAAAAA==&#10;"/>
                </v:group>
                <w10:anchorlock/>
              </v:group>
            </w:pict>
          </mc:Fallback>
        </mc:AlternateContent>
      </w:r>
    </w:p>
    <w:p w:rsidR="00B87C11" w:rsidRPr="00B87C11" w:rsidRDefault="00B87C11" w:rsidP="00B87C1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24" w:name="Р73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с.7.3.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bookmarkEnd w:id="2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ременные зависимости реакций цепи в переходном процессе: </w:t>
      </w:r>
    </w:p>
    <w:p w:rsidR="00B87C11" w:rsidRPr="00B87C11" w:rsidRDefault="00B87C11" w:rsidP="00B87C11">
      <w:pPr>
        <w:spacing w:after="12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а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напряжение на емкост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131" type="#_x0000_t75" style="width:32pt;height:19pt" o:ole="">
            <v:imagedata r:id="rId113" o:title=""/>
          </v:shape>
          <o:OLEObject Type="Embed" ProgID="Equation.3" ShapeID="_x0000_i1131" DrawAspect="Content" ObjectID="_1566238296" r:id="rId20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ток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132" type="#_x0000_t75" style="width:22pt;height:18.5pt" o:ole="">
            <v:imagedata r:id="rId194" o:title=""/>
          </v:shape>
          <o:OLEObject Type="Embed" ProgID="Equation.3" ShapeID="_x0000_i1132" DrawAspect="Content" ObjectID="_1566238297" r:id="rId20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напряжение на резистор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133" type="#_x0000_t75" style="width:32pt;height:19pt" o:ole="">
            <v:imagedata r:id="rId204" o:title=""/>
          </v:shape>
          <o:OLEObject Type="Embed" ProgID="Equation.3" ShapeID="_x0000_i1133" DrawAspect="Content" ObjectID="_1566238298" r:id="rId205"/>
        </w:objec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пряжение на емкости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134" type="#_x0000_t75" style="width:32pt;height:19pt" o:ole="">
            <v:imagedata r:id="rId113" o:title=""/>
          </v:shape>
          <o:OLEObject Type="Embed" ProgID="Equation.3" ShapeID="_x0000_i1134" DrawAspect="Content" ObjectID="_1566238299" r:id="rId20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изменяется скачком в момент коммутаци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80" w:dyaOrig="380">
          <v:shape id="_x0000_i1135" type="#_x0000_t75" style="width:34pt;height:19pt" o:ole="">
            <v:imagedata r:id="rId109" o:title=""/>
          </v:shape>
          <o:OLEObject Type="Embed" ProgID="Equation.3" ShapeID="_x0000_i1135" DrawAspect="Content" ObjectID="_1566238300" r:id="rId20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а монотонно изменяется по экспоненциальному закону от значения начального условия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00" w:dyaOrig="380">
          <v:shape id="_x0000_i1136" type="#_x0000_t75" style="width:35pt;height:19pt" o:ole="">
            <v:imagedata r:id="rId208" o:title=""/>
          </v:shape>
          <o:OLEObject Type="Embed" ProgID="Equation.3" ShapeID="_x0000_i1136" DrawAspect="Content" ObjectID="_1566238301" r:id="rId20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 установившегося значения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2299" w:dyaOrig="420">
          <v:shape id="_x0000_i1137" type="#_x0000_t75" style="width:115pt;height:21pt" o:ole="">
            <v:imagedata r:id="rId210" o:title=""/>
          </v:shape>
          <o:OLEObject Type="Embed" ProgID="Equation.3" ShapeID="_x0000_i1137" DrawAspect="Content" ObjectID="_1566238302" r:id="rId21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Происходит процесс заряда емкости до напряжения источника (</w:t>
      </w:r>
      <w:hyperlink w:anchor="Р7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к емкост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80" w:dyaOrig="380">
          <v:shape id="_x0000_i1138" type="#_x0000_t75" style="width:29pt;height:19pt" o:ole="">
            <v:imagedata r:id="rId212" o:title=""/>
          </v:shape>
          <o:OLEObject Type="Embed" ProgID="Equation.3" ShapeID="_x0000_i1138" DrawAspect="Content" ObjectID="_1566238303" r:id="rId21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ок резистора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60" w:dyaOrig="380">
          <v:shape id="_x0000_i1139" type="#_x0000_t75" style="width:28pt;height:19pt" o:ole="">
            <v:imagedata r:id="rId214" o:title=""/>
          </v:shape>
          <o:OLEObject Type="Embed" ProgID="Equation.3" ShapeID="_x0000_i1139" DrawAspect="Content" ObjectID="_1566238304" r:id="rId21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напряжение на резистор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140" type="#_x0000_t75" style="width:32pt;height:19pt" o:ole="">
            <v:imagedata r:id="rId204" o:title=""/>
          </v:shape>
          <o:OLEObject Type="Embed" ProgID="Equation.3" ShapeID="_x0000_i1140" DrawAspect="Content" ObjectID="_1566238305" r:id="rId21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меняются скачком в момент коммутации, а затем плавно, по экспоненциальному закону стремятся к своим установившимся значениям (</w:t>
      </w:r>
      <w:hyperlink w:anchor="Р7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Крутизна характеристик (скорость изменения переменных) определяется значением постоянной времени цепи τ. Значение τ численно равно длине подкасательной в любой точке экспоненциальной функции (</w:t>
      </w:r>
      <w:hyperlink w:anchor="Р7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</w:t>
      </w:r>
      <w:hyperlink w:anchor="Т71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1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ведены относительные значения переменной в процентах от ее теоретического установившегося значения через промежутки времени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60" w:dyaOrig="279">
          <v:shape id="_x0000_i1141" type="#_x0000_t75" style="width:28pt;height:14pt" o:ole="">
            <v:imagedata r:id="rId217" o:title=""/>
          </v:shape>
          <o:OLEObject Type="Embed" ProgID="Equation.3" ShapeID="_x0000_i1141" DrawAspect="Content" ObjectID="_1566238306" r:id="rId21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25" w:name="Т7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7.1</w:t>
      </w:r>
      <w:bookmarkEnd w:id="25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16"/>
        <w:gridCol w:w="1228"/>
        <w:gridCol w:w="1229"/>
        <w:gridCol w:w="1229"/>
        <w:gridCol w:w="1229"/>
        <w:gridCol w:w="1229"/>
        <w:gridCol w:w="1211"/>
      </w:tblGrid>
      <w:tr w:rsidR="00B87C11" w:rsidRPr="00B87C11" w:rsidTr="00CB4EF0">
        <w:tc>
          <w:tcPr>
            <w:tcW w:w="1407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t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с</w:t>
            </w:r>
          </w:p>
        </w:tc>
        <w:tc>
          <w:tcPr>
            <w:tcW w:w="1407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200" w:dyaOrig="240">
                <v:shape id="_x0000_i1142" type="#_x0000_t75" style="width:10pt;height:12pt" o:ole="">
                  <v:imagedata r:id="rId219" o:title=""/>
                </v:shape>
                <o:OLEObject Type="Embed" ProgID="Equation.3" ShapeID="_x0000_i1142" DrawAspect="Content" ObjectID="_1566238307" r:id="rId220"/>
              </w:object>
            </w:r>
          </w:p>
        </w:tc>
        <w:tc>
          <w:tcPr>
            <w:tcW w:w="1408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340" w:dyaOrig="300">
                <v:shape id="_x0000_i1143" type="#_x0000_t75" style="width:17pt;height:15pt" o:ole="">
                  <v:imagedata r:id="rId221" o:title=""/>
                </v:shape>
                <o:OLEObject Type="Embed" ProgID="Equation.3" ShapeID="_x0000_i1143" DrawAspect="Content" ObjectID="_1566238308" r:id="rId222"/>
              </w:object>
            </w:r>
          </w:p>
        </w:tc>
        <w:tc>
          <w:tcPr>
            <w:tcW w:w="1408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320" w:dyaOrig="300">
                <v:shape id="_x0000_i1144" type="#_x0000_t75" style="width:16pt;height:15pt" o:ole="">
                  <v:imagedata r:id="rId223" o:title=""/>
                </v:shape>
                <o:OLEObject Type="Embed" ProgID="Equation.3" ShapeID="_x0000_i1144" DrawAspect="Content" ObjectID="_1566238309" r:id="rId224"/>
              </w:object>
            </w:r>
          </w:p>
        </w:tc>
        <w:tc>
          <w:tcPr>
            <w:tcW w:w="1408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340" w:dyaOrig="300">
                <v:shape id="_x0000_i1145" type="#_x0000_t75" style="width:17pt;height:15pt" o:ole="">
                  <v:imagedata r:id="rId225" o:title=""/>
                </v:shape>
                <o:OLEObject Type="Embed" ProgID="Equation.3" ShapeID="_x0000_i1145" DrawAspect="Content" ObjectID="_1566238310" r:id="rId226"/>
              </w:object>
            </w:r>
          </w:p>
        </w:tc>
        <w:tc>
          <w:tcPr>
            <w:tcW w:w="1408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320" w:dyaOrig="300">
                <v:shape id="_x0000_i1146" type="#_x0000_t75" style="width:16pt;height:15pt" o:ole="">
                  <v:imagedata r:id="rId227" o:title=""/>
                </v:shape>
                <o:OLEObject Type="Embed" ProgID="Equation.3" ShapeID="_x0000_i1146" DrawAspect="Content" ObjectID="_1566238311" r:id="rId228"/>
              </w:object>
            </w:r>
          </w:p>
        </w:tc>
        <w:tc>
          <w:tcPr>
            <w:tcW w:w="1408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279" w:dyaOrig="220">
                <v:shape id="_x0000_i1147" type="#_x0000_t75" style="width:14pt;height:10.5pt" o:ole="">
                  <v:imagedata r:id="rId229" o:title=""/>
                </v:shape>
                <o:OLEObject Type="Embed" ProgID="Equation.3" ShapeID="_x0000_i1147" DrawAspect="Content" ObjectID="_1566238312" r:id="rId230"/>
              </w:object>
            </w:r>
          </w:p>
        </w:tc>
      </w:tr>
      <w:tr w:rsidR="00B87C11" w:rsidRPr="00B87C11" w:rsidTr="00CB4EF0">
        <w:tc>
          <w:tcPr>
            <w:tcW w:w="1407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6"/>
                <w:sz w:val="28"/>
                <w:szCs w:val="28"/>
                <w:lang w:eastAsia="ru-RU"/>
              </w:rPr>
              <w:object w:dxaOrig="2000" w:dyaOrig="420">
                <v:shape id="_x0000_i1148" type="#_x0000_t75" style="width:100pt;height:21pt" o:ole="">
                  <v:imagedata r:id="rId231" o:title=""/>
                </v:shape>
                <o:OLEObject Type="Embed" ProgID="Equation.3" ShapeID="_x0000_i1148" DrawAspect="Content" ObjectID="_1566238313" r:id="rId232"/>
              </w:object>
            </w:r>
          </w:p>
        </w:tc>
        <w:tc>
          <w:tcPr>
            <w:tcW w:w="1407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3,2</w:t>
            </w:r>
          </w:p>
        </w:tc>
        <w:tc>
          <w:tcPr>
            <w:tcW w:w="1408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6,5</w:t>
            </w:r>
          </w:p>
        </w:tc>
        <w:tc>
          <w:tcPr>
            <w:tcW w:w="1408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5,0</w:t>
            </w:r>
          </w:p>
        </w:tc>
        <w:tc>
          <w:tcPr>
            <w:tcW w:w="1408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8,2</w:t>
            </w:r>
          </w:p>
        </w:tc>
        <w:tc>
          <w:tcPr>
            <w:tcW w:w="1408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9,3</w:t>
            </w:r>
          </w:p>
        </w:tc>
        <w:tc>
          <w:tcPr>
            <w:tcW w:w="1408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0</w:t>
            </w:r>
          </w:p>
        </w:tc>
      </w:tr>
    </w:tbl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оянная времени τ характеризует скорость протекания переходного процесса только в цепях первого порядка с монотонными (экспоненциальными) временными зависимостями реакций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АНАЛИЗ ПЕРЕХОДНЫХ ПРОЦЕССОВ В ЦЕПИ ПЕРВОГО ПОРЯДКА С НЕНУЛЕВЫМИ НАЧАЛЬНЫМИ УСЛОВИЯМИ</w:t>
      </w:r>
    </w:p>
    <w:p w:rsidR="00B87C11" w:rsidRPr="00B87C11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инейная динамическая цепь первого порядка, схема которой приведена на </w:t>
      </w:r>
      <w:hyperlink w:anchor="Р74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4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содержит идеальные источники постоянных напряжений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20" w:dyaOrig="380">
          <v:shape id="_x0000_i1149" type="#_x0000_t75" style="width:31pt;height:19pt" o:ole="">
            <v:imagedata r:id="rId233" o:title=""/>
          </v:shape>
          <o:OLEObject Type="Embed" ProgID="Equation.3" ShapeID="_x0000_i1149" DrawAspect="Content" ObjectID="_1566238314" r:id="rId23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80" w:dyaOrig="380">
          <v:shape id="_x0000_i1150" type="#_x0000_t75" style="width:29pt;height:19pt" o:ole="">
            <v:imagedata r:id="rId235" o:title=""/>
          </v:shape>
          <o:OLEObject Type="Embed" ProgID="Equation.3" ShapeID="_x0000_i1150" DrawAspect="Content" ObjectID="_1566238315" r:id="rId23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потребитель, представляющий последовательное соединение элементов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отребитель переключается в момент времен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80" w:dyaOrig="380">
          <v:shape id="_x0000_i1151" type="#_x0000_t75" style="width:34pt;height:19pt" o:ole="">
            <v:imagedata r:id="rId109" o:title=""/>
          </v:shape>
          <o:OLEObject Type="Embed" ProgID="Equation.3" ShapeID="_x0000_i1151" DrawAspect="Content" ObjectID="_1566238316" r:id="rId23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деальным коммутатором (переключателем) с источника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20" w:dyaOrig="380">
          <v:shape id="_x0000_i1152" type="#_x0000_t75" style="width:31pt;height:19pt" o:ole="">
            <v:imagedata r:id="rId233" o:title=""/>
          </v:shape>
          <o:OLEObject Type="Embed" ProgID="Equation.3" ShapeID="_x0000_i1152" DrawAspect="Content" ObjectID="_1566238317" r:id="rId23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источник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80" w:dyaOrig="380">
          <v:shape id="_x0000_i1153" type="#_x0000_t75" style="width:29pt;height:19pt" o:ole="">
            <v:imagedata r:id="rId235" o:title=""/>
          </v:shape>
          <o:OLEObject Type="Embed" ProgID="Equation.3" ShapeID="_x0000_i1153" DrawAspect="Content" ObjectID="_1566238318" r:id="rId23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араметры сигналов и элементов потребителя заданы: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000" w:dyaOrig="380">
          <v:shape id="_x0000_i1154" type="#_x0000_t75" style="width:100pt;height:19pt" o:ole="">
            <v:imagedata r:id="rId240" o:title=""/>
          </v:shape>
          <o:OLEObject Type="Embed" ProgID="Equation.3" ShapeID="_x0000_i1154" DrawAspect="Content" ObjectID="_1566238319" r:id="rId24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99" w:dyaOrig="380">
          <v:shape id="_x0000_i1155" type="#_x0000_t75" style="width:50pt;height:19pt" o:ole="">
            <v:imagedata r:id="rId242" o:title=""/>
          </v:shape>
          <o:OLEObject Type="Embed" ProgID="Equation.3" ShapeID="_x0000_i1155" DrawAspect="Content" ObjectID="_1566238320" r:id="rId24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;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980" w:dyaOrig="380">
          <v:shape id="_x0000_i1156" type="#_x0000_t75" style="width:99pt;height:19pt" o:ole="">
            <v:imagedata r:id="rId244" o:title=""/>
          </v:shape>
          <o:OLEObject Type="Embed" ProgID="Equation.3" ShapeID="_x0000_i1156" DrawAspect="Content" ObjectID="_1566238321" r:id="rId24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60" w:dyaOrig="380">
          <v:shape id="_x0000_i1157" type="#_x0000_t75" style="width:48pt;height:19pt" o:ole="">
            <v:imagedata r:id="rId246" o:title=""/>
          </v:shape>
          <o:OLEObject Type="Embed" ProgID="Equation.3" ShapeID="_x0000_i1157" DrawAspect="Content" ObjectID="_1566238322" r:id="rId24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780" w:dyaOrig="300">
          <v:shape id="_x0000_i1158" type="#_x0000_t75" style="width:39pt;height:15pt" o:ole="">
            <v:imagedata r:id="rId248" o:title=""/>
          </v:shape>
          <o:OLEObject Type="Embed" ProgID="Equation.3" ShapeID="_x0000_i1158" DrawAspect="Content" ObjectID="_1566238323" r:id="rId24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м;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760" w:dyaOrig="300">
          <v:shape id="_x0000_i1159" type="#_x0000_t75" style="width:38pt;height:15pt" o:ole="">
            <v:imagedata r:id="rId250" o:title=""/>
          </v:shape>
          <o:OLEObject Type="Embed" ProgID="Equation.3" ShapeID="_x0000_i1159" DrawAspect="Content" ObjectID="_1566238324" r:id="rId25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мГн</w:t>
      </w:r>
      <w:proofErr w:type="spell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Требуется определить реакции цепи в переходном режиме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Для рассматриваемой цепи переменной состояния является только ток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80" w:dyaOrig="380">
          <v:shape id="_x0000_i1160" type="#_x0000_t75" style="width:29pt;height:19pt" o:ole="">
            <v:imagedata r:id="rId73" o:title=""/>
          </v:shape>
          <o:OLEObject Type="Embed" ProgID="Equation.3" ShapeID="_x0000_i1160" DrawAspect="Content" ObjectID="_1566238325" r:id="rId25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дуктивност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Определим независимые начальные условия для переменной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80" w:dyaOrig="380">
          <v:shape id="_x0000_i1161" type="#_x0000_t75" style="width:29pt;height:19pt" o:ole="">
            <v:imagedata r:id="rId73" o:title=""/>
          </v:shape>
          <o:OLEObject Type="Embed" ProgID="Equation.3" ShapeID="_x0000_i1161" DrawAspect="Content" ObjectID="_1566238326" r:id="rId25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 используя исходную схему цепи (</w:t>
      </w:r>
      <w:hyperlink w:anchor="Р74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4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Переключатель находится в положении "1" и потребитель подключен к источнику напряжения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Pr="00B87C1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>
                <wp:extent cx="5927725" cy="1678305"/>
                <wp:effectExtent l="0" t="0" r="0" b="0"/>
                <wp:docPr id="527" name="Полотно 5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140" name="Text Box 2087"/>
                        <wps:cNvSpPr txBox="1">
                          <a:spLocks noChangeArrowheads="1"/>
                        </wps:cNvSpPr>
                        <wps:spPr bwMode="auto">
                          <a:xfrm>
                            <a:off x="642685" y="65288"/>
                            <a:ext cx="255754" cy="264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Pr="005052C6" w:rsidRDefault="00760CBC" w:rsidP="00B87C11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052C6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2305" name="Группа 2305"/>
                        <wpg:cNvGrpSpPr/>
                        <wpg:grpSpPr>
                          <a:xfrm>
                            <a:off x="200478" y="0"/>
                            <a:ext cx="5727247" cy="1678305"/>
                            <a:chOff x="200478" y="0"/>
                            <a:chExt cx="5727247" cy="1678305"/>
                          </a:xfrm>
                        </wpg:grpSpPr>
                        <wps:wsp>
                          <wps:cNvPr id="5128" name="Text Box 20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0478" y="1382085"/>
                              <a:ext cx="391057" cy="296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5052C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5052C6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</w:rPr>
                                  <w:t>а</w:t>
                                </w:r>
                                <w:r w:rsidRPr="005052C6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73" name="Text Box 21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51206" y="1382910"/>
                              <a:ext cx="391882" cy="2937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9E52BF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9E52BF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б</w:t>
                                </w:r>
                                <w:r w:rsidRPr="009E52BF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04" name="Группа 2304"/>
                          <wpg:cNvGrpSpPr/>
                          <wpg:grpSpPr>
                            <a:xfrm>
                              <a:off x="226878" y="0"/>
                              <a:ext cx="5700847" cy="1422516"/>
                              <a:chOff x="226878" y="0"/>
                              <a:chExt cx="5700847" cy="1422516"/>
                            </a:xfrm>
                          </wpg:grpSpPr>
                          <wps:wsp>
                            <wps:cNvPr id="5113" name="Line 2060"/>
                            <wps:cNvCnPr/>
                            <wps:spPr bwMode="auto">
                              <a:xfrm>
                                <a:off x="2098835" y="537982"/>
                                <a:ext cx="174903" cy="8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14" name="Line 2061"/>
                            <wps:cNvCnPr/>
                            <wps:spPr bwMode="auto">
                              <a:xfrm flipH="1">
                                <a:off x="771388" y="1243464"/>
                                <a:ext cx="2168137" cy="660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15" name="Line 2062"/>
                            <wps:cNvCnPr/>
                            <wps:spPr bwMode="auto">
                              <a:xfrm flipH="1">
                                <a:off x="1822455" y="464546"/>
                                <a:ext cx="825" cy="8003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16" name="Line 2063"/>
                            <wps:cNvCnPr/>
                            <wps:spPr bwMode="auto">
                              <a:xfrm flipH="1" flipV="1">
                                <a:off x="1796055" y="337476"/>
                                <a:ext cx="300305" cy="20050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17" name="Line 2064"/>
                            <wps:cNvCnPr/>
                            <wps:spPr bwMode="auto">
                              <a:xfrm flipH="1">
                                <a:off x="1878556" y="289619"/>
                                <a:ext cx="147678" cy="2772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18" name="Line 2065"/>
                            <wps:cNvCnPr/>
                            <wps:spPr bwMode="auto">
                              <a:xfrm flipH="1">
                                <a:off x="2863623" y="680728"/>
                                <a:ext cx="1650" cy="48434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19" name="Text Box 20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24716" y="852355"/>
                                <a:ext cx="547809" cy="3044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5052C6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proofErr w:type="spellStart"/>
                                  <w:proofErr w:type="gramStart"/>
                                  <w:r w:rsidRPr="005052C6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u</w:t>
                                  </w:r>
                                  <w:r w:rsidRPr="005052C6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L</w:t>
                                  </w:r>
                                  <w:proofErr w:type="spellEnd"/>
                                  <w:r w:rsidRPr="005052C6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(</w:t>
                                  </w:r>
                                  <w:proofErr w:type="gramEnd"/>
                                  <w:r w:rsidRPr="005052C6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r w:rsidRPr="005052C6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20" name="Text Box 20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29056" y="783044"/>
                                <a:ext cx="387757" cy="29126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BF47FE" w:rsidRDefault="00760CBC" w:rsidP="00B87C11">
                                  <w:pPr>
                                    <w:pStyle w:val="5"/>
                                    <w:rPr>
                                      <w:i w:val="0"/>
                                      <w:sz w:val="28"/>
                                      <w:szCs w:val="28"/>
                                      <w:vertAlign w:val="subscript"/>
                                    </w:rPr>
                                  </w:pPr>
                                  <w:r w:rsidRPr="00C0528D">
                                    <w:rPr>
                                      <w:sz w:val="28"/>
                                      <w:szCs w:val="28"/>
                                    </w:rPr>
                                    <w:t>V</w:t>
                                  </w:r>
                                  <w:r>
                                    <w:rPr>
                                      <w:i w:val="0"/>
                                      <w:sz w:val="28"/>
                                      <w:szCs w:val="2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21" name="Text Box 20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80990" y="215358"/>
                                <a:ext cx="286280" cy="25413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5052C6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5052C6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22" name="Text Box 20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91583" y="249188"/>
                                <a:ext cx="461183" cy="2813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5052C6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proofErr w:type="gramStart"/>
                                  <w:r w:rsidRPr="005052C6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i</w:t>
                                  </w:r>
                                  <w:r w:rsidRPr="005052C6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(</w:t>
                                  </w:r>
                                  <w:proofErr w:type="gramEnd"/>
                                  <w:r w:rsidRPr="005052C6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r w:rsidRPr="005052C6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23" name="Line 2070"/>
                            <wps:cNvCnPr/>
                            <wps:spPr bwMode="auto">
                              <a:xfrm rot="16200000">
                                <a:off x="2599618" y="185700"/>
                                <a:ext cx="12377" cy="6897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24" name="Rectangle 2071"/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2380990" y="462895"/>
                                <a:ext cx="321755" cy="12129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25" name="Text Box 20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03050" y="804497"/>
                                <a:ext cx="314330" cy="28219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5052C6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lang w:val="en-US"/>
                                    </w:rPr>
                                  </w:pPr>
                                  <w:r w:rsidRPr="005052C6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lang w:val="en-US"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26" name="Text Box 20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67138" y="624620"/>
                                <a:ext cx="554409" cy="2937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5052C6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proofErr w:type="spellStart"/>
                                  <w:proofErr w:type="gramStart"/>
                                  <w:r w:rsidRPr="005052C6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u</w:t>
                                  </w:r>
                                  <w:r w:rsidRPr="005052C6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R</w:t>
                                  </w:r>
                                  <w:proofErr w:type="spellEnd"/>
                                  <w:r w:rsidRPr="005052C6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(</w:t>
                                  </w:r>
                                  <w:proofErr w:type="gramEnd"/>
                                  <w:r w:rsidRPr="005052C6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r w:rsidRPr="005052C6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27" name="Line 2074"/>
                            <wps:cNvCnPr/>
                            <wps:spPr bwMode="auto">
                              <a:xfrm rot="16200000" flipH="1">
                                <a:off x="2535267" y="476945"/>
                                <a:ext cx="1650" cy="3341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29" name="Text Box 20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22233" y="1114744"/>
                                <a:ext cx="254929" cy="26734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5052C6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5052C6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30" name="Line 2077"/>
                            <wps:cNvCnPr/>
                            <wps:spPr bwMode="auto">
                              <a:xfrm flipV="1">
                                <a:off x="1657453" y="541282"/>
                                <a:ext cx="163353" cy="330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31" name="AutoShape 2078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2922199" y="502501"/>
                                <a:ext cx="45376" cy="46207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32" name="Oval 2079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1538651" y="725285"/>
                                <a:ext cx="266480" cy="28054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33" name="Line 2080"/>
                            <wps:cNvCnPr/>
                            <wps:spPr bwMode="auto">
                              <a:xfrm flipV="1">
                                <a:off x="1662403" y="537982"/>
                                <a:ext cx="4125" cy="4711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34" name="Line 2081"/>
                            <wps:cNvCnPr/>
                            <wps:spPr bwMode="auto">
                              <a:xfrm>
                                <a:off x="1661578" y="995926"/>
                                <a:ext cx="0" cy="248363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35" name="Text Box 20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12118" y="726110"/>
                                <a:ext cx="551109" cy="30859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C0528D" w:rsidRDefault="00760CBC" w:rsidP="00B87C11">
                                  <w:pPr>
                                    <w:pStyle w:val="5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proofErr w:type="gramStart"/>
                                  <w:r w:rsidRPr="00914441">
                                    <w:rPr>
                                      <w:sz w:val="24"/>
                                      <w:szCs w:val="24"/>
                                    </w:rPr>
                                    <w:t>V</w:t>
                                  </w:r>
                                  <w:r>
                                    <w:rPr>
                                      <w:i w:val="0"/>
                                      <w:sz w:val="28"/>
                                      <w:szCs w:val="28"/>
                                      <w:vertAlign w:val="subscript"/>
                                    </w:rPr>
                                    <w:t>1</w:t>
                                  </w:r>
                                  <w:r w:rsidRPr="00602365">
                                    <w:rPr>
                                      <w:i w:val="0"/>
                                      <w:sz w:val="28"/>
                                      <w:szCs w:val="28"/>
                                    </w:rPr>
                                    <w:t>(</w:t>
                                  </w:r>
                                  <w:proofErr w:type="gramEnd"/>
                                  <w:r w:rsidRPr="00C0528D">
                                    <w:rPr>
                                      <w:sz w:val="28"/>
                                      <w:szCs w:val="28"/>
                                    </w:rPr>
                                    <w:t>t</w:t>
                                  </w:r>
                                  <w:r w:rsidRPr="00602365">
                                    <w:rPr>
                                      <w:i w:val="0"/>
                                      <w:sz w:val="28"/>
                                      <w:szCs w:val="2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36" name="Line 2083"/>
                            <wps:cNvCnPr/>
                            <wps:spPr bwMode="auto">
                              <a:xfrm>
                                <a:off x="1860406" y="736012"/>
                                <a:ext cx="1650" cy="463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37" name="Text Box 20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95882" y="0"/>
                                <a:ext cx="556884" cy="2830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5052C6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5052C6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r w:rsidRPr="005052C6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0</w:t>
                                  </w:r>
                                  <w:r w:rsidRPr="005052C6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=</w:t>
                                  </w:r>
                                  <w:r w:rsidRPr="005052C6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38" name="AutoShape 2085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1646727" y="1222011"/>
                                <a:ext cx="43726" cy="45382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39" name="Text Box 208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55324" y="379558"/>
                                <a:ext cx="254929" cy="2665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5052C6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5052C6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41" name="Line 2088"/>
                            <wps:cNvCnPr/>
                            <wps:spPr bwMode="auto">
                              <a:xfrm>
                                <a:off x="677336" y="1391161"/>
                                <a:ext cx="178203" cy="8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42" name="Oval 20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42685" y="769842"/>
                                <a:ext cx="267305" cy="28054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43" name="Line 2090"/>
                            <wps:cNvCnPr/>
                            <wps:spPr bwMode="auto">
                              <a:xfrm flipH="1">
                                <a:off x="757362" y="766541"/>
                                <a:ext cx="9900" cy="617194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44" name="Line 2091"/>
                            <wps:cNvCnPr/>
                            <wps:spPr bwMode="auto">
                              <a:xfrm flipV="1">
                                <a:off x="765613" y="297045"/>
                                <a:ext cx="12375" cy="48269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45" name="Text Box 20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6878" y="701357"/>
                                <a:ext cx="553584" cy="30859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5052C6" w:rsidRDefault="00760CBC" w:rsidP="00B87C11">
                                  <w:pPr>
                                    <w:pStyle w:val="5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proofErr w:type="gramStart"/>
                                  <w:r w:rsidRPr="005052C6">
                                    <w:rPr>
                                      <w:sz w:val="24"/>
                                      <w:szCs w:val="24"/>
                                    </w:rPr>
                                    <w:t>V</w:t>
                                  </w:r>
                                  <w:r w:rsidRPr="005052C6">
                                    <w:rPr>
                                      <w:i w:val="0"/>
                                      <w:sz w:val="24"/>
                                      <w:szCs w:val="24"/>
                                      <w:vertAlign w:val="subscript"/>
                                    </w:rPr>
                                    <w:t>0</w:t>
                                  </w:r>
                                  <w:r w:rsidRPr="005052C6">
                                    <w:rPr>
                                      <w:i w:val="0"/>
                                      <w:sz w:val="24"/>
                                      <w:szCs w:val="24"/>
                                    </w:rPr>
                                    <w:t>(</w:t>
                                  </w:r>
                                  <w:proofErr w:type="gramEnd"/>
                                  <w:r w:rsidRPr="005052C6">
                                    <w:rPr>
                                      <w:sz w:val="24"/>
                                      <w:szCs w:val="24"/>
                                    </w:rPr>
                                    <w:t>t</w:t>
                                  </w:r>
                                  <w:r w:rsidRPr="005052C6">
                                    <w:rPr>
                                      <w:i w:val="0"/>
                                      <w:sz w:val="24"/>
                                      <w:szCs w:val="24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46" name="Line 2093"/>
                            <wps:cNvCnPr/>
                            <wps:spPr bwMode="auto">
                              <a:xfrm>
                                <a:off x="769738" y="301996"/>
                                <a:ext cx="1047768" cy="82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47" name="Line 2094"/>
                            <wps:cNvCnPr/>
                            <wps:spPr bwMode="auto">
                              <a:xfrm>
                                <a:off x="1821630" y="295395"/>
                                <a:ext cx="1650" cy="88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48" name="AutoShape 2095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39212" y="1228612"/>
                                <a:ext cx="42076" cy="45382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49" name="Freeform 2096"/>
                            <wps:cNvSpPr>
                              <a:spLocks/>
                            </wps:cNvSpPr>
                            <wps:spPr bwMode="auto">
                              <a:xfrm>
                                <a:off x="2942824" y="527255"/>
                                <a:ext cx="45376" cy="146872"/>
                              </a:xfrm>
                              <a:custGeom>
                                <a:avLst/>
                                <a:gdLst>
                                  <a:gd name="T0" fmla="*/ 0 w 1"/>
                                  <a:gd name="T1" fmla="*/ 1238 h 1238"/>
                                  <a:gd name="T2" fmla="*/ 0 w 1"/>
                                  <a:gd name="T3" fmla="*/ 0 h 123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" h="1238">
                                    <a:moveTo>
                                      <a:pt x="0" y="1238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50" name="Line 2097"/>
                            <wps:cNvCnPr/>
                            <wps:spPr bwMode="auto">
                              <a:xfrm rot="16200000">
                                <a:off x="2893317" y="1196432"/>
                                <a:ext cx="95715" cy="16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51" name="Freeform 2098"/>
                            <wps:cNvSpPr>
                              <a:spLocks/>
                            </wps:cNvSpPr>
                            <wps:spPr bwMode="auto">
                              <a:xfrm rot="5400000" flipH="1">
                                <a:off x="2918890" y="1046264"/>
                                <a:ext cx="133670" cy="76726"/>
                              </a:xfrm>
                              <a:custGeom>
                                <a:avLst/>
                                <a:gdLst>
                                  <a:gd name="T0" fmla="*/ 0 w 116"/>
                                  <a:gd name="T1" fmla="*/ 61 h 62"/>
                                  <a:gd name="T2" fmla="*/ 9 w 116"/>
                                  <a:gd name="T3" fmla="*/ 27 h 62"/>
                                  <a:gd name="T4" fmla="*/ 40 w 116"/>
                                  <a:gd name="T5" fmla="*/ 4 h 62"/>
                                  <a:gd name="T6" fmla="*/ 76 w 116"/>
                                  <a:gd name="T7" fmla="*/ 4 h 62"/>
                                  <a:gd name="T8" fmla="*/ 109 w 116"/>
                                  <a:gd name="T9" fmla="*/ 31 h 62"/>
                                  <a:gd name="T10" fmla="*/ 116 w 116"/>
                                  <a:gd name="T11" fmla="*/ 62 h 6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16" h="62">
                                    <a:moveTo>
                                      <a:pt x="0" y="61"/>
                                    </a:moveTo>
                                    <a:cubicBezTo>
                                      <a:pt x="1" y="56"/>
                                      <a:pt x="2" y="36"/>
                                      <a:pt x="9" y="27"/>
                                    </a:cubicBezTo>
                                    <a:cubicBezTo>
                                      <a:pt x="16" y="18"/>
                                      <a:pt x="29" y="8"/>
                                      <a:pt x="40" y="4"/>
                                    </a:cubicBezTo>
                                    <a:cubicBezTo>
                                      <a:pt x="51" y="0"/>
                                      <a:pt x="65" y="0"/>
                                      <a:pt x="76" y="4"/>
                                    </a:cubicBezTo>
                                    <a:cubicBezTo>
                                      <a:pt x="87" y="8"/>
                                      <a:pt x="102" y="21"/>
                                      <a:pt x="109" y="31"/>
                                    </a:cubicBezTo>
                                    <a:cubicBezTo>
                                      <a:pt x="116" y="41"/>
                                      <a:pt x="115" y="56"/>
                                      <a:pt x="116" y="62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52" name="Freeform 2099"/>
                            <wps:cNvSpPr>
                              <a:spLocks/>
                            </wps:cNvSpPr>
                            <wps:spPr bwMode="auto">
                              <a:xfrm rot="5400000" flipH="1">
                                <a:off x="2916415" y="911769"/>
                                <a:ext cx="136146" cy="80851"/>
                              </a:xfrm>
                              <a:custGeom>
                                <a:avLst/>
                                <a:gdLst>
                                  <a:gd name="T0" fmla="*/ 0 w 116"/>
                                  <a:gd name="T1" fmla="*/ 61 h 62"/>
                                  <a:gd name="T2" fmla="*/ 9 w 116"/>
                                  <a:gd name="T3" fmla="*/ 27 h 62"/>
                                  <a:gd name="T4" fmla="*/ 40 w 116"/>
                                  <a:gd name="T5" fmla="*/ 4 h 62"/>
                                  <a:gd name="T6" fmla="*/ 76 w 116"/>
                                  <a:gd name="T7" fmla="*/ 4 h 62"/>
                                  <a:gd name="T8" fmla="*/ 109 w 116"/>
                                  <a:gd name="T9" fmla="*/ 31 h 62"/>
                                  <a:gd name="T10" fmla="*/ 116 w 116"/>
                                  <a:gd name="T11" fmla="*/ 62 h 6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16" h="62">
                                    <a:moveTo>
                                      <a:pt x="0" y="61"/>
                                    </a:moveTo>
                                    <a:cubicBezTo>
                                      <a:pt x="1" y="56"/>
                                      <a:pt x="2" y="36"/>
                                      <a:pt x="9" y="27"/>
                                    </a:cubicBezTo>
                                    <a:cubicBezTo>
                                      <a:pt x="16" y="18"/>
                                      <a:pt x="29" y="8"/>
                                      <a:pt x="40" y="4"/>
                                    </a:cubicBezTo>
                                    <a:cubicBezTo>
                                      <a:pt x="51" y="0"/>
                                      <a:pt x="65" y="0"/>
                                      <a:pt x="76" y="4"/>
                                    </a:cubicBezTo>
                                    <a:cubicBezTo>
                                      <a:pt x="87" y="8"/>
                                      <a:pt x="102" y="21"/>
                                      <a:pt x="109" y="31"/>
                                    </a:cubicBezTo>
                                    <a:cubicBezTo>
                                      <a:pt x="116" y="41"/>
                                      <a:pt x="115" y="56"/>
                                      <a:pt x="116" y="62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53" name="Freeform 2100"/>
                            <wps:cNvSpPr>
                              <a:spLocks/>
                            </wps:cNvSpPr>
                            <wps:spPr bwMode="auto">
                              <a:xfrm rot="5400000" flipH="1">
                                <a:off x="2916415" y="774798"/>
                                <a:ext cx="134495" cy="83326"/>
                              </a:xfrm>
                              <a:custGeom>
                                <a:avLst/>
                                <a:gdLst>
                                  <a:gd name="T0" fmla="*/ 0 w 116"/>
                                  <a:gd name="T1" fmla="*/ 61 h 62"/>
                                  <a:gd name="T2" fmla="*/ 9 w 116"/>
                                  <a:gd name="T3" fmla="*/ 27 h 62"/>
                                  <a:gd name="T4" fmla="*/ 40 w 116"/>
                                  <a:gd name="T5" fmla="*/ 4 h 62"/>
                                  <a:gd name="T6" fmla="*/ 76 w 116"/>
                                  <a:gd name="T7" fmla="*/ 4 h 62"/>
                                  <a:gd name="T8" fmla="*/ 109 w 116"/>
                                  <a:gd name="T9" fmla="*/ 31 h 62"/>
                                  <a:gd name="T10" fmla="*/ 116 w 116"/>
                                  <a:gd name="T11" fmla="*/ 62 h 6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16" h="62">
                                    <a:moveTo>
                                      <a:pt x="0" y="61"/>
                                    </a:moveTo>
                                    <a:cubicBezTo>
                                      <a:pt x="1" y="56"/>
                                      <a:pt x="2" y="36"/>
                                      <a:pt x="9" y="27"/>
                                    </a:cubicBezTo>
                                    <a:cubicBezTo>
                                      <a:pt x="16" y="18"/>
                                      <a:pt x="29" y="8"/>
                                      <a:pt x="40" y="4"/>
                                    </a:cubicBezTo>
                                    <a:cubicBezTo>
                                      <a:pt x="51" y="0"/>
                                      <a:pt x="65" y="0"/>
                                      <a:pt x="76" y="4"/>
                                    </a:cubicBezTo>
                                    <a:cubicBezTo>
                                      <a:pt x="87" y="8"/>
                                      <a:pt x="102" y="21"/>
                                      <a:pt x="109" y="31"/>
                                    </a:cubicBezTo>
                                    <a:cubicBezTo>
                                      <a:pt x="116" y="41"/>
                                      <a:pt x="115" y="56"/>
                                      <a:pt x="116" y="62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54" name="Line 2101"/>
                            <wps:cNvCnPr/>
                            <wps:spPr bwMode="auto">
                              <a:xfrm flipV="1">
                                <a:off x="2941999" y="652674"/>
                                <a:ext cx="0" cy="9488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55" name="Text Box 21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28140" y="574287"/>
                                <a:ext cx="373731" cy="3473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BF47FE" w:rsidRDefault="00760CBC" w:rsidP="00B87C11">
                                  <w:pPr>
                                    <w:pStyle w:val="5"/>
                                    <w:rPr>
                                      <w:i w:val="0"/>
                                      <w:sz w:val="28"/>
                                      <w:szCs w:val="28"/>
                                      <w:vertAlign w:val="subscript"/>
                                    </w:rPr>
                                  </w:pPr>
                                  <w:r w:rsidRPr="00914441">
                                    <w:rPr>
                                      <w:sz w:val="24"/>
                                      <w:szCs w:val="24"/>
                                    </w:rPr>
                                    <w:t>V</w:t>
                                  </w:r>
                                  <w:r>
                                    <w:rPr>
                                      <w:i w:val="0"/>
                                      <w:sz w:val="28"/>
                                      <w:szCs w:val="2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56" name="Line 2103"/>
                            <wps:cNvCnPr/>
                            <wps:spPr bwMode="auto">
                              <a:xfrm>
                                <a:off x="952891" y="690630"/>
                                <a:ext cx="825" cy="463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57" name="Text Box 210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14947" y="281368"/>
                                <a:ext cx="255754" cy="2689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5052C6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5052C6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58" name="Text Box 21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26324" y="438967"/>
                                <a:ext cx="556059" cy="2813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5052C6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proofErr w:type="spellStart"/>
                                  <w:proofErr w:type="gramStart"/>
                                  <w:r w:rsidRPr="005052C6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i</w:t>
                                  </w:r>
                                  <w:r w:rsidRPr="005052C6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L</w:t>
                                  </w:r>
                                  <w:proofErr w:type="spellEnd"/>
                                  <w:r w:rsidRPr="005052C6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(</w:t>
                                  </w:r>
                                  <w:proofErr w:type="gramEnd"/>
                                  <w:r w:rsidRPr="005052C6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r w:rsidRPr="005052C6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59" name="Line 2106"/>
                            <wps:cNvCnPr/>
                            <wps:spPr bwMode="auto">
                              <a:xfrm>
                                <a:off x="3801664" y="505802"/>
                                <a:ext cx="17407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60" name="Line 2107"/>
                            <wps:cNvCnPr/>
                            <wps:spPr bwMode="auto">
                              <a:xfrm rot="16200000">
                                <a:off x="5103510" y="684029"/>
                                <a:ext cx="381208" cy="16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61" name="Line 2108"/>
                            <wps:cNvCnPr/>
                            <wps:spPr bwMode="auto">
                              <a:xfrm rot="16200000">
                                <a:off x="5113411" y="1032232"/>
                                <a:ext cx="374607" cy="8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62" name="Line 2109"/>
                            <wps:cNvCnPr/>
                            <wps:spPr bwMode="auto">
                              <a:xfrm flipH="1">
                                <a:off x="3801664" y="1217885"/>
                                <a:ext cx="1495750" cy="8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63" name="Line 2110"/>
                            <wps:cNvCnPr/>
                            <wps:spPr bwMode="auto">
                              <a:xfrm>
                                <a:off x="4441050" y="419164"/>
                                <a:ext cx="0" cy="8003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64" name="Line 2111"/>
                            <wps:cNvCnPr/>
                            <wps:spPr bwMode="auto">
                              <a:xfrm flipV="1">
                                <a:off x="4148170" y="427415"/>
                                <a:ext cx="325881" cy="7178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65" name="Oval 2112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3672962" y="693105"/>
                                <a:ext cx="266480" cy="28054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66" name="Line 2113"/>
                            <wps:cNvCnPr/>
                            <wps:spPr bwMode="auto">
                              <a:xfrm flipV="1">
                                <a:off x="3796714" y="505802"/>
                                <a:ext cx="4950" cy="4711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67" name="Line 2114"/>
                            <wps:cNvCnPr/>
                            <wps:spPr bwMode="auto">
                              <a:xfrm>
                                <a:off x="3795889" y="963746"/>
                                <a:ext cx="0" cy="248363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68" name="Text Box 21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50992" y="694756"/>
                                <a:ext cx="400957" cy="29044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BF47FE" w:rsidRDefault="00760CBC" w:rsidP="00B87C11">
                                  <w:pPr>
                                    <w:pStyle w:val="5"/>
                                    <w:rPr>
                                      <w:i w:val="0"/>
                                      <w:sz w:val="28"/>
                                      <w:szCs w:val="28"/>
                                      <w:vertAlign w:val="subscript"/>
                                    </w:rPr>
                                  </w:pPr>
                                  <w:r w:rsidRPr="00914441">
                                    <w:rPr>
                                      <w:sz w:val="24"/>
                                      <w:szCs w:val="24"/>
                                    </w:rPr>
                                    <w:t>V</w:t>
                                  </w:r>
                                  <w:r>
                                    <w:rPr>
                                      <w:i w:val="0"/>
                                      <w:sz w:val="28"/>
                                      <w:szCs w:val="2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69" name="Text Box 21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25680" y="215358"/>
                                <a:ext cx="286280" cy="2533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9E52BF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9E52BF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70" name="Text Box 21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07612" y="186478"/>
                                <a:ext cx="568435" cy="330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9E52BF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9E52BF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i</w:t>
                                  </w:r>
                                  <w:proofErr w:type="spellStart"/>
                                  <w:r w:rsidRPr="009E52BF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</w:rPr>
                                    <w:t>пр</w:t>
                                  </w:r>
                                  <w:proofErr w:type="spellEnd"/>
                                  <w:r w:rsidRPr="009E52BF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(</w:t>
                                  </w:r>
                                  <w:proofErr w:type="gramEnd"/>
                                  <w:r w:rsidRPr="009E52BF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r w:rsidRPr="009E52BF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71" name="Line 2118"/>
                            <wps:cNvCnPr/>
                            <wps:spPr bwMode="auto">
                              <a:xfrm rot="16200000">
                                <a:off x="4865932" y="73494"/>
                                <a:ext cx="6601" cy="85553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72" name="Rectangle 2119"/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4725680" y="437316"/>
                                <a:ext cx="321755" cy="12129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74" name="Text Box 21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83860" y="1147749"/>
                                <a:ext cx="255754" cy="265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9E52BF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9E52BF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75" name="Line 2122"/>
                            <wps:cNvCnPr/>
                            <wps:spPr bwMode="auto">
                              <a:xfrm>
                                <a:off x="3964192" y="500851"/>
                                <a:ext cx="183978" cy="16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76" name="AutoShape 2123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3780214" y="484349"/>
                                <a:ext cx="46201" cy="45382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77" name="AutoShape 2124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5266889" y="476922"/>
                                <a:ext cx="46201" cy="46207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78" name="Line 2125"/>
                            <wps:cNvCnPr/>
                            <wps:spPr bwMode="auto">
                              <a:xfrm>
                                <a:off x="3969967" y="665876"/>
                                <a:ext cx="0" cy="463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79" name="AutoShape 2126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3780214" y="1195607"/>
                                <a:ext cx="44551" cy="45382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80" name="Text Box 21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64885" y="347378"/>
                                <a:ext cx="255754" cy="2648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9E52BF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9E52BF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81" name="Line 2128"/>
                            <wps:cNvCnPr/>
                            <wps:spPr bwMode="auto">
                              <a:xfrm>
                                <a:off x="3795889" y="1210459"/>
                                <a:ext cx="0" cy="2013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82" name="Line 2129"/>
                            <wps:cNvCnPr/>
                            <wps:spPr bwMode="auto">
                              <a:xfrm>
                                <a:off x="3707612" y="1422516"/>
                                <a:ext cx="179028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83" name="Text Box 21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235538" y="283843"/>
                                <a:ext cx="254104" cy="2648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9E52BF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9E52BF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84" name="Text Box 21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287514" y="674953"/>
                                <a:ext cx="640211" cy="330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9E52BF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spellStart"/>
                                  <w:proofErr w:type="gramStart"/>
                                  <w:r w:rsidRPr="009E52BF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i</w:t>
                                  </w:r>
                                  <w:r w:rsidRPr="009E52BF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L</w:t>
                                  </w:r>
                                  <w:r w:rsidRPr="009E52BF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</w:rPr>
                                    <w:t>пр</w:t>
                                  </w:r>
                                  <w:proofErr w:type="spellEnd"/>
                                  <w:r w:rsidRPr="009E52BF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(</w:t>
                                  </w:r>
                                  <w:proofErr w:type="gramEnd"/>
                                  <w:r w:rsidRPr="009E52BF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r w:rsidRPr="009E52BF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1" name="AutoShape 2085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69738" y="281368"/>
                                <a:ext cx="43180" cy="45085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0CBC" w:rsidRDefault="00760CBC" w:rsidP="009F290C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3" name="AutoShape 2085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1646727" y="523129"/>
                                <a:ext cx="43180" cy="45085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0CBC" w:rsidRDefault="00760CBC" w:rsidP="009F290C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27" o:spid="_x0000_s1154" editas="canvas" style="width:466.75pt;height:132.15pt;mso-position-horizontal-relative:char;mso-position-vertical-relative:line" coordsize="59277,167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">
                <v:shape id="_x0000_s1155" type="#_x0000_t75" style="position:absolute;width:59277;height:16783;visibility:visible;mso-wrap-style:square">
                  <v:fill o:detectmouseclick="t"/>
                  <v:path o:connecttype="none"/>
                </v:shape>
                <v:shape id="Text Box 2087" o:spid="_x0000_s1156" type="#_x0000_t202" style="position:absolute;left:6426;top:652;width:2558;height:2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et/MEA&#10;AADdAAAADwAAAGRycy9kb3ducmV2LnhtbERPTYvCMBC9C/sfwizsTRMXlbUaRVyEPSnWVfA2NGNb&#10;bCalibb+e3MQPD7e93zZ2UrcqfGlYw3DgQJBnDlTcq7h/7Dp/4DwAdlg5Zg0PMjDcvHRm2NiXMt7&#10;uqchFzGEfYIaihDqREqfFWTRD1xNHLmLayyGCJtcmgbbGG4r+a3URFosOTYUWNO6oOya3qyG4/Zy&#10;Po3ULv+147p1nZJsp1Lrr89uNQMRqAtv8cv9ZzSMh6O4P76JT0A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PHrfzBAAAA3QAAAA8AAAAAAAAAAAAAAAAAmAIAAGRycy9kb3du&#10;cmV2LnhtbFBLBQYAAAAABAAEAPUAAACGAwAAAAA=&#10;" filled="f" stroked="f">
                  <v:textbox>
                    <w:txbxContent>
                      <w:p w:rsidR="00760CBC" w:rsidRPr="005052C6" w:rsidRDefault="00760CBC" w:rsidP="00B87C11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052C6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group id="Группа 2305" o:spid="_x0000_s1157" style="position:absolute;left:2004;width:57273;height:16783" coordorigin="2004" coordsize="57272,167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LWlsUAAADd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L5vD/&#10;JjwBufk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2i1pbFAAAA3QAA&#10;AA8AAAAAAAAAAAAAAAAAqgIAAGRycy9kb3ducmV2LnhtbFBLBQYAAAAABAAEAPoAAACcAwAAAAA=&#10;">
                  <v:shape id="Text Box 2075" o:spid="_x0000_s1158" type="#_x0000_t202" style="position:absolute;left:2004;top:13820;width:3911;height:29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5EWsEA&#10;AADdAAAADwAAAGRycy9kb3ducmV2LnhtbERPy4rCMBTdC/5DuMLsNFF00GoUcRBm5TD1Ae4uzbUt&#10;Njelydj695OF4PJw3qtNZyvxoMaXjjWMRwoEceZMybmG03E/nIPwAdlg5Zg0PMnDZt3vrTAxruVf&#10;eqQhFzGEfYIaihDqREqfFWTRj1xNHLmbayyGCJtcmgbbGG4rOVHqU1osOTYUWNOuoOye/lkN58Pt&#10;epmqn/zLzurWdUqyXUitPwbddgkiUBfe4pf722iYjSdxbnwTn4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BuRFrBAAAA3QAAAA8AAAAAAAAAAAAAAAAAmAIAAGRycy9kb3du&#10;cmV2LnhtbFBLBQYAAAAABAAEAPUAAACGAwAAAAA=&#10;" filled="f" stroked="f">
                    <v:textbox>
                      <w:txbxContent>
                        <w:p w:rsidR="00760CBC" w:rsidRPr="005052C6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5052C6"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</w:rPr>
                            <w:t>а</w:t>
                          </w:r>
                          <w:r w:rsidRPr="005052C6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2120" o:spid="_x0000_s1159" type="#_x0000_t202" style="position:absolute;left:33512;top:13829;width:3918;height:29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n5NsYA&#10;AADdAAAADwAAAGRycy9kb3ducmV2LnhtbESPW2sCMRSE3wX/QziFvmmirbVuN4q0FPqk1EvBt8Pm&#10;7AU3J8smdbf/vhEEH4eZ+YZJV72txYVaXznWMBkrEMSZMxUXGg77z9ErCB+QDdaOScMfeVgth4MU&#10;E+M6/qbLLhQiQtgnqKEMoUmk9FlJFv3YNcTRy11rMUTZFtK02EW4reVUqRdpseK4UGJD7yVl592v&#10;1XDc5KefZ7UtPuys6VyvJNuF1PrxoV+/gQjUh3v41v4yGmaT+RNc38QnIJ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Xn5NsYAAADdAAAADwAAAAAAAAAAAAAAAACYAgAAZHJz&#10;L2Rvd25yZXYueG1sUEsFBgAAAAAEAAQA9QAAAIsDAAAAAA==&#10;" filled="f" stroked="f">
                    <v:textbox>
                      <w:txbxContent>
                        <w:p w:rsidR="00760CBC" w:rsidRPr="009E52BF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</w:pPr>
                          <w:r w:rsidRPr="009E52BF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б</w:t>
                          </w:r>
                          <w:r w:rsidRPr="009E52BF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group id="Группа 2304" o:spid="_x0000_s1160" style="position:absolute;left:2268;width:57009;height:14225" coordorigin="2268" coordsize="57008,142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u5zDcUAAADdAAAADwAAAGRycy9kb3ducmV2LnhtbESPQYvCMBSE78L+h/AE&#10;b5pWV1mqUURW2YMsqAvi7dE822LzUprY1n9vhAWPw8x8wyxWnSlFQ7UrLCuIRxEI4tTqgjMFf6ft&#10;8AuE88gaS8uk4EEOVsuP3gITbVs+UHP0mQgQdgkqyL2vEildmpNBN7IVcfCutjbog6wzqWtsA9yU&#10;chxFM2mw4LCQY0WbnNLb8W4U7Fps15P4u9nfrpvH5TT9Pe9jUmrQ79ZzEJ46/w7/t3+0gvEk+oT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Lucw3FAAAA3QAA&#10;AA8AAAAAAAAAAAAAAAAAqgIAAGRycy9kb3ducmV2LnhtbFBLBQYAAAAABAAEAPoAAACcAwAAAAA=&#10;">
                    <v:line id="Line 2060" o:spid="_x0000_s1161" style="position:absolute;visibility:visible;mso-wrap-style:square" from="20988,5379" to="22737,5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3Lg8YAAADdAAAADwAAAGRycy9kb3ducmV2LnhtbESP0WrCQBRE3wv+w3KFvpRmk4q2TV1F&#10;BEH6IKj9gGv2JlnM3o3ZNcZ+fbdQ6OMwc2aY+XKwjeip88axgixJQRAXThuuFHwdN89vIHxA1tg4&#10;JgV38rBcjB7mmGt34z31h1CJWMI+RwV1CG0upS9qsugT1xJHr3SdxRBlV0nd4S2W20a+pOlMWjQc&#10;F2psaV1TcT5crYKpuVxey+uu6Vef+H6y30/mJEmpx/Gw+gARaAj/4T96qyOXZRP4fROfgFz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ty4PGAAAA3QAAAA8AAAAAAAAA&#10;AAAAAAAAoQIAAGRycy9kb3ducmV2LnhtbFBLBQYAAAAABAAEAPkAAACUAwAAAAA=&#10;">
                      <v:stroke endarrow="open"/>
                    </v:line>
                    <v:line id="Line 2061" o:spid="_x0000_s1162" style="position:absolute;flip:x;visibility:visible;mso-wrap-style:square" from="7713,12434" to="29395,12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MarcgAAADdAAAADwAAAGRycy9kb3ducmV2LnhtbESPQWsCMRSE7wX/Q3iCl1KzK1bs1ihS&#10;EHrwUpWV3l43r5tlNy/bJOr23zeFQo/DzHzDrDaD7cSVfGgcK8inGQjiyumGawWn4+5hCSJEZI2d&#10;Y1LwTQE269HdCgvtbvxG10OsRYJwKFCBibEvpAyVIYth6nri5H06bzEm6WupPd4S3HZylmULabHh&#10;tGCwpxdDVXu4WAVyub//8tuPeVu25/OTKauyf98rNRkP22cQkYb4H/5rv2oFj3k+h9836QnI9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CMarcgAAADdAAAADwAAAAAA&#10;AAAAAAAAAAChAgAAZHJzL2Rvd25yZXYueG1sUEsFBgAAAAAEAAQA+QAAAJYDAAAAAA==&#10;"/>
                    <v:line id="Line 2062" o:spid="_x0000_s1163" style="position:absolute;flip:x;visibility:visible;mso-wrap-style:square" from="18224,4645" to="18232,5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2+/NsgAAADdAAAADwAAAGRycy9kb3ducmV2LnhtbESPQWsCMRSE74L/ITyhF6nZlVrs1ihS&#10;EHrwUi0rvb1uXjfLbl62Sarbf98UBI/DzHzDrDaD7cSZfGgcK8hnGQjiyumGawXvx939EkSIyBo7&#10;x6TglwJs1uPRCgvtLvxG50OsRYJwKFCBibEvpAyVIYth5nri5H05bzEm6WupPV4S3HZynmWP0mLD&#10;acFgTy+GqvbwYxXI5X767befD23Znk5PpqzK/mOv1N1k2D6DiDTEW/jaftUKFnm+gP836QnI9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2+/NsgAAADdAAAADwAAAAAA&#10;AAAAAAAAAAChAgAAZHJzL2Rvd25yZXYueG1sUEsFBgAAAAAEAAQA+QAAAJYDAAAAAA==&#10;"/>
                    <v:line id="Line 2063" o:spid="_x0000_s1164" style="position:absolute;flip:x y;visibility:visible;mso-wrap-style:square" from="17960,3374" to="20963,5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bl4cQAAADdAAAADwAAAGRycy9kb3ducmV2LnhtbESPT4vCMBTE74LfITzB25q2qEjXKP5B&#10;8KqrqLe3zdu2a/NSmqj125uFBY/DzPyGmc5bU4k7Na60rCAeRCCIM6tLzhUcvjYfExDOI2usLJOC&#10;JzmYz7qdKabaPnhH973PRYCwS1FB4X2dSumyggy6ga2Jg/djG4M+yCaXusFHgJtKJlE0lgZLDgsF&#10;1rQqKLvub0ZBzW6YXL5Py0uVJ347PK7l5PyrVL/XLj5BeGr9O/zf3moFozgew9+b8ATk7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RuXhxAAAAN0AAAAPAAAAAAAAAAAA&#10;AAAAAKECAABkcnMvZG93bnJldi54bWxQSwUGAAAAAAQABAD5AAAAkgMAAAAA&#10;" strokeweight="1.5pt"/>
                    <v:line id="Line 2064" o:spid="_x0000_s1165" style="position:absolute;flip:x;visibility:visible;mso-wrap-style:square" from="18785,2896" to="20262,5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VgicUAAADdAAAADwAAAGRycy9kb3ducmV2LnhtbESPQWuDQBSE74H8h+UFcourpabFuoak&#10;UMilh6T2/uq+qo37VtyN0X/fLRRyHGbmGybfTaYTIw2utawgiWIQxJXVLdcKyo+3zTMI55E1dpZJ&#10;wUwOdsVykWOm7Y1PNJ59LQKEXYYKGu/7TEpXNWTQRbYnDt63HQz6IIda6gFvAW46+RDHW2mw5bDQ&#10;YE+vDVWX89UomOxXWn/uD5fTz2Pyfh0P5ax9rNR6Ne1fQHia/D383z5qBWmSPMHfm/AEZP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cVgicUAAADdAAAADwAAAAAAAAAA&#10;AAAAAAChAgAAZHJzL2Rvd25yZXYueG1sUEsFBgAAAAAEAAQA+QAAAJMDAAAAAA==&#10;">
                      <v:stroke endarrow="open"/>
                    </v:line>
                    <v:line id="Line 2065" o:spid="_x0000_s1166" style="position:absolute;flip:x;visibility:visible;mso-wrap-style:square" from="28636,6807" to="28652,11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r0+74AAADdAAAADwAAAGRycy9kb3ducmV2LnhtbERPuwrCMBTdBf8hXMFN04qKVKOoILg4&#10;+NqvzbWtNjelibX+vRkEx8N5L1atKUVDtSssK4iHEQji1OqCMwWX824wA+E8ssbSMin4kIPVsttZ&#10;YKLtm4/UnHwmQgi7BBXk3leJlC7NyaAb2oo4cHdbG/QB1pnUNb5DuCnlKIqm0mDBoSHHirY5pc/T&#10;yyho7W2SXdeb5/Exjg+vZnP5aB8p1e+16zkIT63/i3/uvVYwieMwN7wJT0Au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cWvT7vgAAAN0AAAAPAAAAAAAAAAAAAAAAAKEC&#10;AABkcnMvZG93bnJldi54bWxQSwUGAAAAAAQABAD5AAAAjAMAAAAA&#10;">
                      <v:stroke endarrow="open"/>
                    </v:line>
                    <v:shape id="Text Box 2066" o:spid="_x0000_s1167" type="#_x0000_t202" style="position:absolute;left:24247;top:8523;width:5478;height:30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4rfMUA&#10;AADdAAAADwAAAGRycy9kb3ducmV2LnhtbESPT2sCMRTE7wW/Q3gFbzVZ0VJXsyKK4KlSWwVvj83b&#10;P3Tzsmyiu/32plDocZiZ3zCr9WAbcafO1441JBMFgjh3puZSw9fn/uUNhA/IBhvHpOGHPKyz0dMK&#10;U+N6/qD7KZQiQtinqKEKoU2l9HlFFv3EtcTRK1xnMUTZldJ02Ee4beRUqVdpsea4UGFL24ry79PN&#10;aji/F9fLTB3LnZ23vRuUZLuQWo+fh80SRKAh/If/2gejYZ4kC/h9E5+AzB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Tit8xQAAAN0AAAAPAAAAAAAAAAAAAAAAAJgCAABkcnMv&#10;ZG93bnJldi54bWxQSwUGAAAAAAQABAD1AAAAigMAAAAA&#10;" filled="f" stroked="f">
                      <v:textbox>
                        <w:txbxContent>
                          <w:p w:rsidR="00760CBC" w:rsidRPr="005052C6" w:rsidRDefault="00760CBC" w:rsidP="00B87C11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proofErr w:type="spellStart"/>
                            <w:proofErr w:type="gramStart"/>
                            <w:r w:rsidRPr="005052C6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u</w:t>
                            </w:r>
                            <w:r w:rsidRPr="005052C6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L</w:t>
                            </w:r>
                            <w:proofErr w:type="spellEnd"/>
                            <w:r w:rsidRPr="005052C6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(</w:t>
                            </w:r>
                            <w:proofErr w:type="gramEnd"/>
                            <w:r w:rsidRPr="005052C6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r w:rsidRPr="005052C6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shape id="Text Box 2067" o:spid="_x0000_s1168" type="#_x0000_t202" style="position:absolute;left:18290;top:7830;width:3878;height:29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hIXMEA&#10;AADdAAAADwAAAGRycy9kb3ducmV2LnhtbERPy4rCMBTdC/5DuMLsNFF00GoUcRBm5TD1Ae4uzbUt&#10;Njelydj695OF4PJw3qtNZyvxoMaXjjWMRwoEceZMybmG03E/nIPwAdlg5Zg0PMnDZt3vrTAxruVf&#10;eqQhFzGEfYIaihDqREqfFWTRj1xNHLmbayyGCJtcmgbbGG4rOVHqU1osOTYUWNOuoOye/lkN58Pt&#10;epmqn/zLzurWdUqyXUitPwbddgkiUBfe4pf722iYjSdxf3wTn4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4YSFzBAAAA3QAAAA8AAAAAAAAAAAAAAAAAmAIAAGRycy9kb3du&#10;cmV2LnhtbFBLBQYAAAAABAAEAPUAAACGAwAAAAA=&#10;" filled="f" stroked="f">
                      <v:textbox>
                        <w:txbxContent>
                          <w:p w:rsidR="00760CBC" w:rsidRPr="00BF47FE" w:rsidRDefault="00760CBC" w:rsidP="00B87C11">
                            <w:pPr>
                              <w:pStyle w:val="5"/>
                              <w:rPr>
                                <w:i w:val="0"/>
                                <w:sz w:val="28"/>
                                <w:szCs w:val="28"/>
                                <w:vertAlign w:val="subscript"/>
                              </w:rPr>
                            </w:pPr>
                            <w:r w:rsidRPr="00C0528D">
                              <w:rPr>
                                <w:sz w:val="28"/>
                                <w:szCs w:val="28"/>
                              </w:rPr>
                              <w:t>V</w:t>
                            </w:r>
                            <w:r>
                              <w:rPr>
                                <w:i w:val="0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068" o:spid="_x0000_s1169" type="#_x0000_t202" style="position:absolute;left:23809;top:2153;width:2863;height:25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Ttx8UA&#10;AADdAAAADwAAAGRycy9kb3ducmV2LnhtbESPT2vCQBTE74LfYXlCb2Y3omKjq4gi9NTinxZ6e2Sf&#10;STD7NmRXk377bqHgcZiZ3zCrTW9r8aDWV441pIkCQZw7U3Gh4XI+jBcgfEA2WDsmDT/kYbMeDlaY&#10;GdfxkR6nUIgIYZ+hhjKEJpPS5yVZ9IlriKN3da3FEGVbSNNiF+G2lhOl5tJixXGhxIZ2JeW3091q&#10;+Hy/fn9N1Uext7Omc72SbF+l1i+jfrsEEagPz/B/+81omKWTFP7exCc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VO3HxQAAAN0AAAAPAAAAAAAAAAAAAAAAAJgCAABkcnMv&#10;ZG93bnJldi54bWxQSwUGAAAAAAQABAD1AAAAigMAAAAA&#10;" filled="f" stroked="f">
                      <v:textbox>
                        <w:txbxContent>
                          <w:p w:rsidR="00760CBC" w:rsidRPr="005052C6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</w:pPr>
                            <w:r w:rsidRPr="005052C6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Text Box 2069" o:spid="_x0000_s1170" type="#_x0000_t202" style="position:absolute;left:19915;top:2491;width:4612;height:28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ZzsMQA&#10;AADdAAAADwAAAGRycy9kb3ducmV2LnhtbESPQWvCQBSE7wX/w/KE3uquoUpNXUWUQk+KWgVvj+wz&#10;Cc2+DdnVxH/vCoLHYWa+YabzzlbiSo0vHWsYDhQI4syZknMNf/ufjy8QPiAbrByThht5mM96b1NM&#10;jWt5S9ddyEWEsE9RQxFCnUrps4Is+oGriaN3do3FEGWTS9NgG+G2kolSY2mx5LhQYE3LgrL/3cVq&#10;OKzPp+On2uQrO6pb1ynJdiK1fu93i28QgbrwCj/bv0bDaJgk8HgTn4C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Gc7DEAAAA3QAAAA8AAAAAAAAAAAAAAAAAmAIAAGRycy9k&#10;b3ducmV2LnhtbFBLBQYAAAAABAAEAPUAAACJAwAAAAA=&#10;" filled="f" stroked="f">
                      <v:textbox>
                        <w:txbxContent>
                          <w:p w:rsidR="00760CBC" w:rsidRPr="005052C6" w:rsidRDefault="00760CBC" w:rsidP="00B87C11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5052C6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i</w:t>
                            </w:r>
                            <w:r w:rsidRPr="005052C6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(</w:t>
                            </w:r>
                            <w:proofErr w:type="gramEnd"/>
                            <w:r w:rsidRPr="005052C6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r w:rsidRPr="005052C6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line id="Line 2070" o:spid="_x0000_s1171" style="position:absolute;rotation:-90;visibility:visible;mso-wrap-style:square" from="25996,1856" to="26120,8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hWR8cAAADdAAAADwAAAGRycy9kb3ducmV2LnhtbESPT2sCMRTE70K/Q3iF3jS7lv7bGqUI&#10;raXooSqIt8fmudl287Ik0V2/vSkUPA4z8xtmMuttI07kQ+1YQT7KQBCXTtdcKdhu3ofPIEJE1tg4&#10;JgVnCjCb3gwmWGjX8Ted1rESCcKhQAUmxraQMpSGLIaRa4mTd3DeYkzSV1J77BLcNnKcZY/SYs1p&#10;wWBLc0Pl7/poFTy5j2W3P/zs/Hyhbb5drczX5kWpu9v+7RVEpD5ew//tT63gIR/fw9+b9ATk9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mFZHxwAAAN0AAAAPAAAAAAAA&#10;AAAAAAAAAKECAABkcnMvZG93bnJldi54bWxQSwUGAAAAAAQABAD5AAAAlQMAAAAA&#10;"/>
                    <v:rect id="Rectangle 2071" o:spid="_x0000_s1172" style="position:absolute;left:23809;top:4628;width:3218;height:121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8YEsMA&#10;AADdAAAADwAAAGRycy9kb3ducmV2LnhtbERPy4rCMBTdC/MP4Q6407Tii2oqzoDgYha+Frq7NrcP&#10;bG5KE7Xz92ZgwMVZHM6Ls1x1phYPal1lWUE8jEAQZ1ZXXCg4HTeDOQjnkTXWlknBLzlYpR+9JSba&#10;PnlPj4MvRChhl6CC0vsmkdJlJRl0Q9sQBy23rUEfaFtI3eIzlJtajqJoKg1WHBZKbOi7pOx2uBsF&#10;s3t+lWfdfE1+LuudjwOsKZTqf3brBQhPnX+b/9NbrWASj8bw9yY8AZm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i8YEsMAAADdAAAADwAAAAAAAAAAAAAAAACYAgAAZHJzL2Rv&#10;d25yZXYueG1sUEsFBgAAAAAEAAQA9QAAAIgDAAAAAA==&#10;"/>
                    <v:shape id="Text Box 2072" o:spid="_x0000_s1173" type="#_x0000_t202" style="position:absolute;left:30030;top:8044;width:3143;height:28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/rxMUA&#10;AADdAAAADwAAAGRycy9kb3ducmV2LnhtbESPT2vCQBTE74LfYXmCN91VGmlTN0EsBU+K9g/09sg+&#10;k9Ds25DdmvjtXUHocZiZ3zDrfLCNuFDna8caFnMFgrhwpuZSw+fH++wZhA/IBhvHpOFKHvJsPFpj&#10;alzPR7qcQikihH2KGqoQ2lRKX1Rk0c9dSxy9s+sshii7UpoO+wi3jVwqtZIWa44LFba0raj4Pf1Z&#10;DV/788/3kzqUbzZpezcoyfZFaj2dDJtXEIGG8B9+tHdGQ7JYJnB/E5+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b+vExQAAAN0AAAAPAAAAAAAAAAAAAAAAAJgCAABkcnMv&#10;ZG93bnJldi54bWxQSwUGAAAAAAQABAD1AAAAigMAAAAA&#10;" filled="f" stroked="f">
                      <v:textbox>
                        <w:txbxContent>
                          <w:p w:rsidR="00760CBC" w:rsidRPr="005052C6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lang w:val="en-US"/>
                              </w:rPr>
                            </w:pPr>
                            <w:r w:rsidRPr="005052C6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lang w:val="en-US"/>
                              </w:rPr>
                              <w:t>L</w:t>
                            </w:r>
                          </w:p>
                        </w:txbxContent>
                      </v:textbox>
                    </v:shape>
                    <v:shape id="Text Box 2073" o:spid="_x0000_s1174" type="#_x0000_t202" style="position:absolute;left:22671;top:6246;width:5544;height:29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11s8UA&#10;AADdAAAADwAAAGRycy9kb3ducmV2LnhtbESPQWvCQBSE74X+h+UJvdVdQxM0ukpRCj21qK3g7ZF9&#10;JsHs25DdJum/7xYEj8PMfMOsNqNtRE+drx1rmE0VCOLCmZpLDV/Ht+c5CB+QDTaOScMvedisHx9W&#10;mBs38J76QyhFhLDPUUMVQptL6YuKLPqpa4mjd3GdxRBlV0rT4RDhtpGJUpm0WHNcqLClbUXF9fBj&#10;NXx/XM6nF/VZ7mzaDm5Uku1Cav00GV+XIAKN4R6+td+NhnSWZP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vXWzxQAAAN0AAAAPAAAAAAAAAAAAAAAAAJgCAABkcnMv&#10;ZG93bnJldi54bWxQSwUGAAAAAAQABAD1AAAAigMAAAAA&#10;" filled="f" stroked="f">
                      <v:textbox>
                        <w:txbxContent>
                          <w:p w:rsidR="00760CBC" w:rsidRPr="005052C6" w:rsidRDefault="00760CBC" w:rsidP="00B87C11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proofErr w:type="spellStart"/>
                            <w:proofErr w:type="gramStart"/>
                            <w:r w:rsidRPr="005052C6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u</w:t>
                            </w:r>
                            <w:r w:rsidRPr="005052C6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R</w:t>
                            </w:r>
                            <w:proofErr w:type="spellEnd"/>
                            <w:r w:rsidRPr="005052C6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(</w:t>
                            </w:r>
                            <w:proofErr w:type="gramEnd"/>
                            <w:r w:rsidRPr="005052C6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r w:rsidRPr="005052C6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line id="Line 2074" o:spid="_x0000_s1175" style="position:absolute;rotation:90;flip:x;visibility:visible;mso-wrap-style:square" from="25352,4769" to="25369,8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B+RsQAAADdAAAADwAAAGRycy9kb3ducmV2LnhtbESPT4vCMBTE74LfITzBm6YWdKVrFFEE&#10;Lyv+Y2Fvj+aZlm1eShNr/fYbQdjjMDO/YRarzlaipcaXjhVMxgkI4tzpko2C62U3moPwAVlj5ZgU&#10;PMnDatnvLTDT7sEnas/BiAhhn6GCIoQ6k9LnBVn0Y1cTR+/mGoshysZI3eAjwm0l0ySZSYslx4UC&#10;a9oUlP+e71bBz1Tf8v3Xd/s8hG16OppjxZ1Rajjo1p8gAnXhP/xu77WC6ST9gNeb+AT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kH5GxAAAAN0AAAAPAAAAAAAAAAAA&#10;AAAAAKECAABkcnMvZG93bnJldi54bWxQSwUGAAAAAAQABAD5AAAAkgMAAAAA&#10;">
                      <v:stroke endarrow="open"/>
                    </v:line>
                    <v:shape id="Text Box 2076" o:spid="_x0000_s1176" type="#_x0000_t202" style="position:absolute;left:5222;top:11147;width:2549;height:26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LhwcUA&#10;AADdAAAADwAAAGRycy9kb3ducmV2LnhtbESPQWvCQBSE7wX/w/KE3ppdRYuJboIoQk8t1bbQ2yP7&#10;TILZtyG7mvTfdwsFj8PMfMNsitG24ka9bxxrmCUKBHHpTMOVho/T4WkFwgdkg61j0vBDHop88rDB&#10;zLiB3+l2DJWIEPYZaqhD6DIpfVmTRZ+4jjh6Z9dbDFH2lTQ9DhFuWzlX6llabDgu1NjRrqbycrxa&#10;DZ+v5++vhXqr9nbZDW5Ukm0qtX6cjts1iEBjuIf/2y9Gw3I2T+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IuHBxQAAAN0AAAAPAAAAAAAAAAAAAAAAAJgCAABkcnMv&#10;ZG93bnJldi54bWxQSwUGAAAAAAQABAD1AAAAigMAAAAA&#10;" filled="f" stroked="f">
                      <v:textbox>
                        <w:txbxContent>
                          <w:p w:rsidR="00760CBC" w:rsidRPr="005052C6" w:rsidRDefault="00760CBC" w:rsidP="00B87C11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5052C6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Line 2077" o:spid="_x0000_s1177" style="position:absolute;flip:y;visibility:visible;mso-wrap-style:square" from="16574,5412" to="18208,5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1AzsUAAADdAAAADwAAAGRycy9kb3ducmV2LnhtbERPz2vCMBS+C/sfwhN2EU2dm7hqFBkM&#10;dvAyHRVvz+atKW1euiTT+t8vh4HHj+/3atPbVlzIh9qxgukkA0FcOl1zpeDr8D5egAgRWWPrmBTc&#10;KMBm/TBYYa7dlT/pso+VSCEcclRgYuxyKUNpyGKYuI44cd/OW4wJ+kpqj9cUblv5lGVzabHm1GCw&#10;ozdDZbP/tQrkYjf68dvzc1M0x+OrKcqiO+2Uehz22yWISH28i//dH1rBy3SW9qc36Qn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K1AzsUAAADdAAAADwAAAAAAAAAA&#10;AAAAAAChAgAAZHJzL2Rvd25yZXYueG1sUEsFBgAAAAAEAAQA+QAAAJMDAAAAAA==&#10;"/>
                    <v:shape id="AutoShape 2078" o:spid="_x0000_s1178" type="#_x0000_t120" style="position:absolute;left:29221;top:5025;width:454;height:46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7vHcUA&#10;AADdAAAADwAAAGRycy9kb3ducmV2LnhtbESPQWvCQBSE7wX/w/IEL6KbWCoaXUVExRZ6MOr9kX0m&#10;wezbkF1j+u+7BaHHYWa+YZbrzlSipcaVlhXE4wgEcWZ1ybmCy3k/moFwHlljZZkU/JCD9ar3tsRE&#10;2yefqE19LgKEXYIKCu/rREqXFWTQjW1NHLybbQz6IJtc6gafAW4qOYmiqTRYclgosKZtQdk9fRgF&#10;j87szqf7of7+PH7hMJ1XO9delRr0u80ChKfO/4df7aNW8BG/x/D3Jjw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nu8dxQAAAN0AAAAPAAAAAAAAAAAAAAAAAJgCAABkcnMv&#10;ZG93bnJldi54bWxQSwUGAAAAAAQABAD1AAAAigMAAAAA&#10;" fillcolor="black"/>
                    <v:oval id="Oval 2079" o:spid="_x0000_s1179" style="position:absolute;left:15386;top:7252;width:2665;height:280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5N2sQA&#10;AADdAAAADwAAAGRycy9kb3ducmV2LnhtbESPT4vCMBTE78J+h/AWvNlURVm6RpGFhYoX/+xlb6/N&#10;sw02L6WJWr+9EQSPw8z8hlmsetuIK3XeOFYwTlIQxKXThisFf8ff0RcIH5A1No5JwZ08rJYfgwVm&#10;2t14T9dDqESEsM9QQR1Cm0npy5os+sS1xNE7uc5iiLKrpO7wFuG2kZM0nUuLhuNCjS391FSeDxer&#10;YLPbWKTCbG0xzfN9+r81eCqUGn72628QgfrwDr/auVYwG08n8HwTn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eTdrEAAAA3QAAAA8AAAAAAAAAAAAAAAAAmAIAAGRycy9k&#10;b3ducmV2LnhtbFBLBQYAAAAABAAEAPUAAACJAwAAAAA=&#10;"/>
                    <v:line id="Line 2080" o:spid="_x0000_s1180" style="position:absolute;flip:y;visibility:visible;mso-wrap-style:square" from="16624,5379" to="16665,100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hQZMUAAADdAAAADwAAAGRycy9kb3ducmV2LnhtbESPS2vDMBCE74H8B7GFXkIj2yGhuFFC&#10;CBTaS/No6HmxtraptXIk1Y9/HxUKOQ4z8w2z3g6mER05X1tWkM4TEMSF1TWXCi6fr0/PIHxA1thY&#10;JgUjedhuppM15tr2fKLuHEoRIexzVFCF0OZS+qIig35uW+LofVtnMETpSqkd9hFuGpklyUoarDku&#10;VNjSvqLi5/xrFBxw9lW46+hX4ejfR2yyj+RilHp8GHYvIAIN4R7+b79pBct0sYC/N/EJyM0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whQZMUAAADdAAAADwAAAAAAAAAA&#10;AAAAAAChAgAAZHJzL2Rvd25yZXYueG1sUEsFBgAAAAAEAAQA+QAAAJMDAAAAAA==&#10;" strokeweight="1pt">
                      <v:stroke startarrow="open"/>
                    </v:line>
                    <v:line id="Line 2081" o:spid="_x0000_s1181" style="position:absolute;visibility:visible;mso-wrap-style:square" from="16615,9959" to="16615,1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/pi8YAAADdAAAADwAAAGRycy9kb3ducmV2LnhtbESP3WoCMRSE7wt9h3AKvdPs2h/arVFE&#10;W1C8KFUf4Lg5blY3J0uS6urTm4LQy2FmvmGG48424kg+1I4V5P0MBHHpdM2Vgs36q/cGIkRkjY1j&#10;UnCmAOPR/d0QC+1O/EPHVaxEgnAoUIGJsS2kDKUhi6HvWuLk7Zy3GJP0ldQeTwluGznIsldpsea0&#10;YLClqaHysPq1ChZ+uzzkl8rILS/8Z/M9ew92r9TjQzf5ABGpi//hW3uuFbzkT8/w9yY9ATm6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8P6YvGAAAA3QAAAA8AAAAAAAAA&#10;AAAAAAAAoQIAAGRycy9kb3ducmV2LnhtbFBLBQYAAAAABAAEAPkAAACUAwAAAAA=&#10;" strokeweight="1pt"/>
                    <v:shape id="Text Box 2082" o:spid="_x0000_s1182" type="#_x0000_t202" style="position:absolute;left:11121;top:7261;width:5511;height:30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Z9GcYA&#10;AADdAAAADwAAAGRycy9kb3ducmV2LnhtbESPS2vDMBCE74X8B7GF3BopaV1Sx0oIKYGcGppHIbfF&#10;Wj+otTKWErv/vgoUehxm5hsmWw22ETfqfO1Yw3SiQBDnztRcajgdt09zED4gG2wck4Yf8rBajh4y&#10;TI3r+ZNuh1CKCGGfooYqhDaV0ucVWfQT1xJHr3CdxRBlV0rTYR/htpEzpV6lxZrjQoUtbSrKvw9X&#10;q+H8UVy+XtS+fLdJ27tBSbZvUuvx47BegAg0hP/wX3tnNCTT5wTub+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7Z9GcYAAADdAAAADwAAAAAAAAAAAAAAAACYAgAAZHJz&#10;L2Rvd25yZXYueG1sUEsFBgAAAAAEAAQA9QAAAIsDAAAAAA==&#10;" filled="f" stroked="f">
                      <v:textbox>
                        <w:txbxContent>
                          <w:p w:rsidR="00760CBC" w:rsidRPr="00C0528D" w:rsidRDefault="00760CBC" w:rsidP="00B87C11">
                            <w:pPr>
                              <w:pStyle w:val="5"/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914441">
                              <w:rPr>
                                <w:sz w:val="24"/>
                                <w:szCs w:val="24"/>
                              </w:rPr>
                              <w:t>V</w:t>
                            </w:r>
                            <w:r>
                              <w:rPr>
                                <w:i w:val="0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 w:rsidRPr="00602365">
                              <w:rPr>
                                <w:i w:val="0"/>
                                <w:sz w:val="28"/>
                                <w:szCs w:val="28"/>
                              </w:rPr>
                              <w:t>(</w:t>
                            </w:r>
                            <w:proofErr w:type="gramEnd"/>
                            <w:r w:rsidRPr="00C0528D">
                              <w:rPr>
                                <w:sz w:val="28"/>
                                <w:szCs w:val="28"/>
                              </w:rPr>
                              <w:t>t</w:t>
                            </w:r>
                            <w:r w:rsidRPr="00602365">
                              <w:rPr>
                                <w:i w:val="0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line id="Line 2083" o:spid="_x0000_s1183" style="position:absolute;visibility:visible;mso-wrap-style:square" from="18604,7360" to="18620,11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6GL8MAAADdAAAADwAAAGRycy9kb3ducmV2LnhtbESPzYrCMBSF9wO+Q7iCuzGtomg1iqiD&#10;zk6r4PbaXNtic1OajNa3NwMDszycn48zX7amEg9qXGlZQdyPQBBnVpecKzifvj4nIJxH1lhZJgUv&#10;crBcdD7mmGj75CM9Up+LMMIuQQWF93UipcsKMuj6tiYO3s02Bn2QTS51g88wbio5iKKxNFhyIBRY&#10;07qg7J7+mMC9XYe0vcflYRTtNhf7HU85r5TqddvVDISn1v+H/9p7rWAUD8fw+yY8Abl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Aehi/DAAAA3QAAAA8AAAAAAAAAAAAA&#10;AAAAoQIAAGRycy9kb3ducmV2LnhtbFBLBQYAAAAABAAEAPkAAACRAwAAAAA=&#10;">
                      <v:stroke startarrow="open"/>
                    </v:line>
                    <v:shape id="Text Box 2084" o:spid="_x0000_s1184" type="#_x0000_t202" style="position:absolute;left:18958;width:5569;height:28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hG9cYA&#10;AADdAAAADwAAAGRycy9kb3ducmV2LnhtbESPW2sCMRSE3wX/QziFvmmirbVuN4q0FPqk1EvBt8Pm&#10;7AU3J8smdbf/vhEEH4eZ+YZJV72txYVaXznWMBkrEMSZMxUXGg77z9ErCB+QDdaOScMfeVgth4MU&#10;E+M6/qbLLhQiQtgnqKEMoUmk9FlJFv3YNcTRy11rMUTZFtK02EW4reVUqRdpseK4UGJD7yVl592v&#10;1XDc5KefZ7UtPuys6VyvJNuF1PrxoV+/gQjUh3v41v4yGmaTpzlc38QnIJ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ChG9cYAAADdAAAADwAAAAAAAAAAAAAAAACYAgAAZHJz&#10;L2Rvd25yZXYueG1sUEsFBgAAAAAEAAQA9QAAAIsDAAAAAA==&#10;" filled="f" stroked="f">
                      <v:textbox>
                        <w:txbxContent>
                          <w:p w:rsidR="00760CBC" w:rsidRPr="005052C6" w:rsidRDefault="00760CBC" w:rsidP="00B87C11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5052C6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r w:rsidRPr="005052C6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0</w:t>
                            </w:r>
                            <w:r w:rsidRPr="005052C6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=</w:t>
                            </w:r>
                            <w:r w:rsidRPr="005052C6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AutoShape 2085" o:spid="_x0000_s1185" type="#_x0000_t120" style="position:absolute;left:16467;top:12220;width:437;height:45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RGgMIA&#10;AADdAAAADwAAAGRycy9kb3ducmV2LnhtbERPTYvCMBC9L/gfwgheRFNXFK1GkUXFFTxY9T40Y1ts&#10;JqWJtf57c1jY4+N9L9etKUVDtSssKxgNIxDEqdUFZwqul91gBsJ5ZI2lZVLwJgfrVedribG2Lz5T&#10;k/hMhBB2MSrIva9iKV2ak0E3tBVx4O62NugDrDOpa3yFcFPK7yiaSoMFh4YcK/rJKX0kT6Pg2Zrt&#10;5fzYV6ffwxH7ybzcuuamVK/bbhYgPLX+X/znPmgFk9E4zA1vwhOQq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pEaAwgAAAN0AAAAPAAAAAAAAAAAAAAAAAJgCAABkcnMvZG93&#10;bnJldi54bWxQSwUGAAAAAAQABAD1AAAAhwMAAAAA&#10;" fillcolor="black"/>
                    <v:shape id="Text Box 2086" o:spid="_x0000_s1186" type="#_x0000_t202" style="position:absolute;left:14553;top:3795;width:2549;height:26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t3HMUA&#10;AADdAAAADwAAAGRycy9kb3ducmV2LnhtbESPQWvCQBSE74L/YXlCb7prraKpq0il0JNitIXeHtln&#10;Esy+DdmtSf+9Kwgeh5n5hlmuO1uJKzW+dKxhPFIgiDNnSs41nI6fwzkIH5ANVo5Jwz95WK/6vSUm&#10;xrV8oGsachEh7BPUUIRQJ1L6rCCLfuRq4uidXWMxRNnk0jTYRrit5KtSM2mx5LhQYE0fBWWX9M9q&#10;+N6df3/e1D7f2mnduk5Jtgup9cug27yDCNSFZ/jR/jIapuPJAu5v4hO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+3ccxQAAAN0AAAAPAAAAAAAAAAAAAAAAAJgCAABkcnMv&#10;ZG93bnJldi54bWxQSwUGAAAAAAQABAD1AAAAigMAAAAA&#10;" filled="f" stroked="f">
                      <v:textbox>
                        <w:txbxContent>
                          <w:p w:rsidR="00760CBC" w:rsidRPr="005052C6" w:rsidRDefault="00760CBC" w:rsidP="00B87C11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5052C6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line id="Line 2088" o:spid="_x0000_s1187" style="position:absolute;visibility:visible;mso-wrap-style:square" from="6773,13911" to="8555,13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Q5ScYAAADdAAAADwAAAGRycy9kb3ducmV2LnhtbESPQWvCQBSE74X+h+UVequbWC0ldRUR&#10;rMVbYxF6e2SfSZrs27i70fjv3YLgcZiZb5jZYjCtOJHztWUF6SgBQVxYXXOp4Ge3fnkH4QOyxtYy&#10;KbiQh8X88WGGmbZn/qZTHkoRIewzVFCF0GVS+qIig35kO+LoHawzGKJ0pdQOzxFuWjlOkjdpsOa4&#10;UGFHq4qKJu+Ngn2f8+9fs3Yt9p+bzWF/bPzrVqnnp2H5ASLQEO7hW/tLK5imkxT+38Qn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0OUnGAAAA3QAAAA8AAAAAAAAA&#10;AAAAAAAAoQIAAGRycy9kb3ducmV2LnhtbFBLBQYAAAAABAAEAPkAAACUAwAAAAA=&#10;" strokeweight="1.5pt"/>
                    <v:oval id="Oval 2089" o:spid="_x0000_s1188" style="position:absolute;left:6426;top:7698;width:2673;height:28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Mpbs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QJ4+L+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UyluxQAAAN0AAAAPAAAAAAAAAAAAAAAAAJgCAABkcnMv&#10;ZG93bnJldi54bWxQSwUGAAAAAAQABAD1AAAAigMAAAAA&#10;"/>
                    <v:line id="Line 2090" o:spid="_x0000_s1189" style="position:absolute;flip:x;visibility:visible;mso-wrap-style:square" from="7573,7665" to="7672,138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4jGcUAAADdAAAADwAAAGRycy9kb3ducmV2LnhtbESPQWvCQBSE74L/YXlCL8VstFYkZhUp&#10;FNpL1VQ8P7KvSWj2bdzdavLvu4WCx2FmvmHybW9acSXnG8sKZkkKgri0uuFKwenzdboC4QOyxtYy&#10;KRjIw3YzHuWYaXvjI12LUIkIYZ+hgjqELpPSlzUZ9IntiKP3ZZ3BEKWrpHZ4i3DTynmaLqXBhuNC&#10;jR291FR+Fz9GwR4fz6W7DH4ZDv59wHb+kZ6MUg+TfrcGEagP9/B/+00reJ4tnuDvTXwC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w4jGcUAAADdAAAADwAAAAAAAAAA&#10;AAAAAAChAgAAZHJzL2Rvd25yZXYueG1sUEsFBgAAAAAEAAQA+QAAAJMDAAAAAA==&#10;" strokeweight="1pt">
                      <v:stroke startarrow="open"/>
                    </v:line>
                    <v:line id="Line 2091" o:spid="_x0000_s1190" style="position:absolute;flip:y;visibility:visible;mso-wrap-style:square" from="7656,2970" to="7779,7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LiI8UAAADdAAAADwAAAGRycy9kb3ducmV2LnhtbESPzYrCMBSF9wO+Q7iCm0HTiopWo4gg&#10;yMAsRgV1d2mubbW5KU20nbefDAguD+fn4yxWrSnFk2pXWFYQDyIQxKnVBWcKjodtfwrCeWSNpWVS&#10;8EsOVsvOxwITbRv+oefeZyKMsEtQQe59lUjp0pwMuoGtiIN3tbVBH2SdSV1jE8ZNKYdRNJEGCw6E&#10;HCva5JTe9w8TILdNdvm+UXqanaqvZhJ/NufzQ6let13PQXhq/Tv8au+0gnE8GsH/m/A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SLiI8UAAADdAAAADwAAAAAAAAAA&#10;AAAAAAChAgAAZHJzL2Rvd25yZXYueG1sUEsFBgAAAAAEAAQA+QAAAJMDAAAAAA==&#10;" strokeweight="1pt"/>
                    <v:shape id="Text Box 2092" o:spid="_x0000_s1191" type="#_x0000_t202" style="position:absolute;left:2268;top:7013;width:5536;height:30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AOZMUA&#10;AADdAAAADwAAAGRycy9kb3ducmV2LnhtbESPQWvCQBSE74L/YXlCb2Y3JZGauopYCj21qFXw9sg+&#10;k9Ds25DdmvTfdwsFj8PMfMOsNqNtxY163zjWkCYKBHHpTMOVhs/j6/wJhA/IBlvHpOGHPGzW08kK&#10;C+MG3tPtECoRIewL1FCH0BVS+rImiz5xHXH0rq63GKLsK2l6HCLctvJRqYW02HBcqLGjXU3l1+Hb&#10;aji9Xy/nTH1ULzbvBjcqyXYptX6YjdtnEIHGcA//t9+MhjzNcv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sA5kxQAAAN0AAAAPAAAAAAAAAAAAAAAAAJgCAABkcnMv&#10;ZG93bnJldi54bWxQSwUGAAAAAAQABAD1AAAAigMAAAAA&#10;" filled="f" stroked="f">
                      <v:textbox>
                        <w:txbxContent>
                          <w:p w:rsidR="00760CBC" w:rsidRPr="005052C6" w:rsidRDefault="00760CBC" w:rsidP="00B87C11">
                            <w:pPr>
                              <w:pStyle w:val="5"/>
                              <w:rPr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5052C6">
                              <w:rPr>
                                <w:sz w:val="24"/>
                                <w:szCs w:val="24"/>
                              </w:rPr>
                              <w:t>V</w:t>
                            </w:r>
                            <w:r w:rsidRPr="005052C6">
                              <w:rPr>
                                <w:i w:val="0"/>
                                <w:sz w:val="24"/>
                                <w:szCs w:val="24"/>
                                <w:vertAlign w:val="subscript"/>
                              </w:rPr>
                              <w:t>0</w:t>
                            </w:r>
                            <w:r w:rsidRPr="005052C6">
                              <w:rPr>
                                <w:i w:val="0"/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 w:rsidRPr="005052C6">
                              <w:rPr>
                                <w:sz w:val="24"/>
                                <w:szCs w:val="24"/>
                              </w:rPr>
                              <w:t>t</w:t>
                            </w:r>
                            <w:r w:rsidRPr="005052C6">
                              <w:rPr>
                                <w:i w:val="0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line id="Line 2093" o:spid="_x0000_s1192" style="position:absolute;visibility:visible;mso-wrap-style:square" from="7697,3019" to="18175,3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ehGsYAAADdAAAADwAAAGRycy9kb3ducmV2LnhtbESP0WoCMRRE3wX/IVyhbzW7xYpdjSLW&#10;QqUPovUDrpvbzdbNzZKkuvXrTaHg4zAzZ5jZorONOJMPtWMF+TADQVw6XXOl4PD59jgBESKyxsYx&#10;KfilAIt5vzfDQrsL7+i8j5VIEA4FKjAxtoWUoTRkMQxdS5y8L+ctxiR9JbXHS4LbRj5l2VharDkt&#10;GGxpZag87X+sgo0/fpzya2XkkTd+3WxfX4L9Vuph0C2nICJ18R7+b79rBc/5aAx/b9IT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iXoRrGAAAA3QAAAA8AAAAAAAAA&#10;AAAAAAAAoQIAAGRycy9kb3ducmV2LnhtbFBLBQYAAAAABAAEAPkAAACUAwAAAAA=&#10;" strokeweight="1pt"/>
                    <v:line id="Line 2094" o:spid="_x0000_s1193" style="position:absolute;visibility:visible;mso-wrap-style:square" from="18216,2953" to="18232,3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nbOMgAAADdAAAADwAAAGRycy9kb3ducmV2LnhtbESPS2vDMBCE74X8B7GB3ho5fbjFiRJC&#10;SyHpIeQFzXFjbWyn1spIqu3++6oQ6HGYmW+Y6bw3tWjJ+cqygvEoAUGcW11xoeCwf797AeEDssba&#10;Min4IQ/z2eBmipm2HW+p3YVCRAj7DBWUITSZlD4vyaAf2YY4emfrDIYoXSG1wy7CTS3vkySVBiuO&#10;CyU29FpS/rX7NgrWD5u0Xaw+lv3nKj3lb9vT8dI5pW6H/WICIlAf/sPX9lIreBo/PsPfm/gE5OwX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6nbOMgAAADdAAAADwAAAAAA&#10;AAAAAAAAAAChAgAAZHJzL2Rvd25yZXYueG1sUEsFBgAAAAAEAAQA+QAAAJYDAAAAAA==&#10;"/>
                    <v:shape id="AutoShape 2095" o:spid="_x0000_s1194" type="#_x0000_t120" style="position:absolute;left:7392;top:12286;width:420;height:45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I1/cIA&#10;AADdAAAADwAAAGRycy9kb3ducmV2LnhtbERPTYvCMBC9L/gfwgheRFMXFa1GkUXFFTxY9T40Y1ts&#10;JqWJtf57c1jY4+N9L9etKUVDtSssKxgNIxDEqdUFZwqul91gBsJ5ZI2lZVLwJgfrVedribG2Lz5T&#10;k/hMhBB2MSrIva9iKV2ak0E3tBVx4O62NugDrDOpa3yFcFPK7yiaSoMFh4YcK/rJKX0kT6Pg2Zrt&#10;5fzYV6ffwxH7ybzcuuamVK/bbhYgPLX+X/znPmgFk9E4zA1vwhOQq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ojX9wgAAAN0AAAAPAAAAAAAAAAAAAAAAAJgCAABkcnMvZG93&#10;bnJldi54bWxQSwUGAAAAAAQABAD1AAAAhwMAAAAA&#10;" fillcolor="black"/>
                    <v:shape id="Freeform 2096" o:spid="_x0000_s1195" style="position:absolute;left:29428;top:5272;width:454;height:1469;visibility:visible;mso-wrap-style:square;v-text-anchor:top" coordsize="1,12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uXdsYA&#10;AADdAAAADwAAAGRycy9kb3ducmV2LnhtbESPQWvCQBSE74L/YXmCF6kbRUubuooExeJJbcHra/Y1&#10;G5p9G7JrjP313YLgcZiZb5jFqrOVaKnxpWMFk3ECgjh3uuRCwefH9ukFhA/IGivHpOBGHlbLfm+B&#10;qXZXPlJ7CoWIEPYpKjAh1KmUPjdk0Y9dTRy9b9dYDFE2hdQNXiPcVnKaJM/SYslxwWBNmaH853Sx&#10;Ctr9MUt2+vx7OH9d8tEmqw0Wc6WGg279BiJQFx7he/tdK5hPZq/w/yY+Abn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duXdsYAAADdAAAADwAAAAAAAAAAAAAAAACYAgAAZHJz&#10;L2Rvd25yZXYueG1sUEsFBgAAAAAEAAQA9QAAAIsDAAAAAA==&#10;" path="m,1238l,e" filled="f">
                      <v:stroke startarrow="open"/>
                      <v:path arrowok="t" o:connecttype="custom" o:connectlocs="0,146872;0,0" o:connectangles="0,0"/>
                    </v:shape>
                    <v:line id="Line 2097" o:spid="_x0000_s1196" style="position:absolute;rotation:-90;visibility:visible;mso-wrap-style:square" from="28933,11963" to="29891,1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y7TcQAAADdAAAADwAAAGRycy9kb3ducmV2LnhtbERPz2vCMBS+C/sfwht407QD59YZRYTp&#10;GHqYCmO3R/NsOpuXkkTb/ffmIOz48f2eLXrbiCv5UDtWkI8zEMSl0zVXCo6H99ELiBCRNTaOScEf&#10;BVjMHwYzLLTr+Iuu+1iJFMKhQAUmxraQMpSGLIaxa4kTd3LeYkzQV1J77FK4beRTlj1LizWnBoMt&#10;rQyV5/3FKpi69bb7Of1++9VG2/y425nPw6tSw8d++QYiUh//xXf3h1YwySdpf3qTnoC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TLtNxAAAAN0AAAAPAAAAAAAAAAAA&#10;AAAAAKECAABkcnMvZG93bnJldi54bWxQSwUGAAAAAAQABAD5AAAAkgMAAAAA&#10;"/>
                    <v:shape id="Freeform 2098" o:spid="_x0000_s1197" style="position:absolute;left:29188;top:10462;width:1337;height:767;rotation:-90;flip:x;visibility:visible;mso-wrap-style:square;v-text-anchor:top" coordsize="116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Xv2MQA&#10;AADdAAAADwAAAGRycy9kb3ducmV2LnhtbESPQWvCQBSE7wX/w/IEb/UloiKpq1RF6aWHRsHrI/ua&#10;hGbfhuyqSX99t1DocZiZb5j1treNunPnayca0mkCiqVwppZSw+V8fF6B8oHEUOOENQzsYbsZPa0p&#10;M+4hH3zPQ6kiRHxGGqoQ2gzRFxVb8lPXskTv03WWQpRdiaajR4TbBmdJskRLtcSFilreV1x85Ter&#10;oZ+fZFi+I0p7wGHldt95cT1oPRn3ry+gAvfhP/zXfjMaFukihd838Qng5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F79jEAAAA3QAAAA8AAAAAAAAAAAAAAAAAmAIAAGRycy9k&#10;b3ducmV2LnhtbFBLBQYAAAAABAAEAPUAAACJAwAAAAA=&#10;" path="m,61c1,56,2,36,9,27,16,18,29,8,40,4,51,,65,,76,4v11,4,26,17,33,27c116,41,115,56,116,62e" filled="f">
                      <v:path arrowok="t" o:connecttype="custom" o:connectlocs="0,75488;10371,33413;46093,4950;87577,4950;125604,38363;133670,76726" o:connectangles="0,0,0,0,0,0"/>
                    </v:shape>
                    <v:shape id="Freeform 2099" o:spid="_x0000_s1198" style="position:absolute;left:29164;top:9117;width:1361;height:809;rotation:-90;flip:x;visibility:visible;mso-wrap-style:square;v-text-anchor:top" coordsize="116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dxr8QA&#10;AADdAAAADwAAAGRycy9kb3ducmV2LnhtbESPQWvCQBSE7wX/w/IEb/VFUZHoKlpReumhacHrI/tM&#10;gtm3IbvVxF/vFgo9DjPzDbPedrZWN2595UTDZJyAYsmdqaTQ8P11fF2C8oHEUO2ENfTsYbsZvKwp&#10;Ne4un3zLQqEiRHxKGsoQmhTR5yVb8mPXsETv4lpLIcq2QNPSPcJtjdMkWaClSuJCSQ2/lZxfsx+r&#10;oZudpF98IEpzwH7p9o8sPx+0Hg273QpU4C78h//a70bDfDKfwu+b+ARw8w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/Xca/EAAAA3QAAAA8AAAAAAAAAAAAAAAAAmAIAAGRycy9k&#10;b3ducmV2LnhtbFBLBQYAAAAABAAEAPUAAACJAwAAAAA=&#10;" path="m,61c1,56,2,36,9,27,16,18,29,8,40,4,51,,65,,76,4v11,4,26,17,33,27c116,41,115,56,116,62e" filled="f">
                      <v:path arrowok="t" o:connecttype="custom" o:connectlocs="0,79547;10563,35209;46947,5216;89199,5216;127930,40426;136146,80851" o:connectangles="0,0,0,0,0,0"/>
                    </v:shape>
                    <v:shape id="Freeform 2100" o:spid="_x0000_s1199" style="position:absolute;left:29164;top:7748;width:1345;height:833;rotation:-90;flip:x;visibility:visible;mso-wrap-style:square;v-text-anchor:top" coordsize="116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vUNMUA&#10;AADdAAAADwAAAGRycy9kb3ducmV2LnhtbESPT2vCQBTE7wW/w/IEb/VFrSLRVfyD0ksPTQteH9nX&#10;JDT7NmRXTfz03UKhx2FmfsOst52t1Y1bXznRMBknoFhyZyopNHx+nJ6XoHwgMVQ7YQ09e9huBk9r&#10;So27yzvfslCoCBGfkoYyhCZF9HnJlvzYNSzR+3KtpRBlW6Bp6R7htsZpkizQUiVxoaSGDyXn39nV&#10;auheztIv3hClOWK/dPtHll+OWo+G3W4FKnAX/sN/7VejYT6Zz+D3TXwCuP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m9Q0xQAAAN0AAAAPAAAAAAAAAAAAAAAAAJgCAABkcnMv&#10;ZG93bnJldi54bWxQSwUGAAAAAAQABAD1AAAAigMAAAAA&#10;" path="m,61c1,56,2,36,9,27,16,18,29,8,40,4,51,,65,,76,4v11,4,26,17,33,27c116,41,115,56,116,62e" filled="f">
                      <v:path arrowok="t" o:connecttype="custom" o:connectlocs="0,81982;10435,36287;46378,5376;88117,5376;126379,41663;134495,83326" o:connectangles="0,0,0,0,0,0"/>
                    </v:shape>
                    <v:line id="Line 2101" o:spid="_x0000_s1200" style="position:absolute;flip:y;visibility:visible;mso-wrap-style:square" from="29419,6526" to="29419,7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mjbccAAADdAAAADwAAAGRycy9kb3ducmV2LnhtbESPQWsCMRSE74X+h/CEXqRmLVp0NYoU&#10;Cj14qcqKt+fmuVl287JNUt3++6Yg9DjMzDfMct3bVlzJh9qxgvEoA0FcOl1zpeCwf3+egQgRWWPr&#10;mBT8UID16vFhibl2N/6k6y5WIkE45KjAxNjlUobSkMUwch1x8i7OW4xJ+kpqj7cEt618ybJXabHm&#10;tGCwozdDZbP7tgrkbDv88pvzpCma43FuirLoTlulngb9ZgEiUh//w/f2h1YwHU8n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SaNtxwAAAN0AAAAPAAAAAAAA&#10;AAAAAAAAAKECAABkcnMvZG93bnJldi54bWxQSwUGAAAAAAQABAD5AAAAlQMAAAAA&#10;"/>
                    <v:shape id="Text Box 2102" o:spid="_x0000_s1201" type="#_x0000_t202" style="position:absolute;left:9281;top:5742;width:3737;height:3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mYucQA&#10;AADdAAAADwAAAGRycy9kb3ducmV2LnhtbESPQWvCQBSE74L/YXkFb2bX0hSNriItBU9KtRW8PbLP&#10;JDT7NmS3Jv57VxA8DjPzDbNY9bYWF2p95VjDJFEgiHNnKi40/By+xlMQPiAbrB2Thit5WC2HgwVm&#10;xnX8TZd9KESEsM9QQxlCk0np85Is+sQ1xNE7u9ZiiLItpGmxi3Bby1el3qXFiuNCiQ19lJT/7f+t&#10;ht/t+XR8U7vi06ZN53ol2c6k1qOXfj0HEagPz/CjvTEa0kmawv1NfAJye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pmLnEAAAA3QAAAA8AAAAAAAAAAAAAAAAAmAIAAGRycy9k&#10;b3ducmV2LnhtbFBLBQYAAAAABAAEAPUAAACJAwAAAAA=&#10;" filled="f" stroked="f">
                      <v:textbox>
                        <w:txbxContent>
                          <w:p w:rsidR="00760CBC" w:rsidRPr="00BF47FE" w:rsidRDefault="00760CBC" w:rsidP="00B87C11">
                            <w:pPr>
                              <w:pStyle w:val="5"/>
                              <w:rPr>
                                <w:i w:val="0"/>
                                <w:sz w:val="28"/>
                                <w:szCs w:val="28"/>
                                <w:vertAlign w:val="subscript"/>
                              </w:rPr>
                            </w:pPr>
                            <w:r w:rsidRPr="00914441">
                              <w:rPr>
                                <w:sz w:val="24"/>
                                <w:szCs w:val="24"/>
                              </w:rPr>
                              <w:t>V</w:t>
                            </w:r>
                            <w:r>
                              <w:rPr>
                                <w:i w:val="0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Line 2103" o:spid="_x0000_s1202" style="position:absolute;visibility:visible;mso-wrap-style:square" from="9528,6906" to="9537,11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DR28QAAADdAAAADwAAAGRycy9kb3ducmV2LnhtbESP0YrCMBRE34X9h3AFX0RTBV2tRpEF&#10;QXxYUPcDrs21DTY3tYm1u19vFgQfh5kzwyzXrS1FQ7U3jhWMhgkI4sxpw7mCn9N2MAPhA7LG0jEp&#10;+CUP69VHZ4mpdg8+UHMMuYgl7FNUUIRQpVL6rCCLfugq4uhdXG0xRFnnUtf4iOW2lOMkmUqLhuNC&#10;gRV9FZRdj3erYGJut8/L/btsNnucn+1f35wlKdXrtpsFiEBteIdf9E5HbjSZwv+b+ATk6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cNHbxAAAAN0AAAAPAAAAAAAAAAAA&#10;AAAAAKECAABkcnMvZG93bnJldi54bWxQSwUGAAAAAAQABAD5AAAAkgMAAAAA&#10;">
                      <v:stroke endarrow="open"/>
                    </v:line>
                    <v:shape id="Text Box 2104" o:spid="_x0000_s1203" type="#_x0000_t202" style="position:absolute;left:28149;top:2813;width:2558;height:2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ejVcUA&#10;AADdAAAADwAAAGRycy9kb3ducmV2LnhtbESPS2vDMBCE74X8B7GF3BIppW5Sx0oILYGcWvIq5LZY&#10;6we1VsZSYvffV4VAj8PMfMNk68E24kadrx1rmE0VCOLcmZpLDafjdrIA4QOywcYxafghD+vV6CHD&#10;1Lie93Q7hFJECPsUNVQhtKmUPq/Iop+6ljh6hesshii7UpoO+wi3jXxS6kVarDkuVNjSW0X59+Fq&#10;NZw/isvXs/os323S9m5Qku2r1Hr8OGyWIAIN4T98b++MhmSWzOHvTXwCc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96NVxQAAAN0AAAAPAAAAAAAAAAAAAAAAAJgCAABkcnMv&#10;ZG93bnJldi54bWxQSwUGAAAAAAQABAD1AAAAigMAAAAA&#10;" filled="f" stroked="f">
                      <v:textbox>
                        <w:txbxContent>
                          <w:p w:rsidR="00760CBC" w:rsidRPr="005052C6" w:rsidRDefault="00760CBC" w:rsidP="00B87C11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5052C6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2105" o:spid="_x0000_s1204" type="#_x0000_t202" style="position:absolute;left:29263;top:4389;width:5560;height:28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g3J8IA&#10;AADdAAAADwAAAGRycy9kb3ducmV2LnhtbERPz2vCMBS+C/sfwhvsZhPFinamZSjCThvWTdjt0Tzb&#10;sualNNF2//1yGOz48f3eFZPtxJ0G3zrWsEgUCOLKmZZrDR/n43wDwgdkg51j0vBDHor8YbbDzLiR&#10;T3QvQy1iCPsMNTQh9JmUvmrIok9cTxy5qxsshgiHWpoBxxhuO7lUai0tthwbGuxp31D1Xd6shs+3&#10;69dlpd7rg0370U1Kst1KrZ8ep5dnEIGm8C/+c78aDekijXP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aDcnwgAAAN0AAAAPAAAAAAAAAAAAAAAAAJgCAABkcnMvZG93&#10;bnJldi54bWxQSwUGAAAAAAQABAD1AAAAhwMAAAAA&#10;" filled="f" stroked="f">
                      <v:textbox>
                        <w:txbxContent>
                          <w:p w:rsidR="00760CBC" w:rsidRPr="005052C6" w:rsidRDefault="00760CBC" w:rsidP="00B87C11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proofErr w:type="spellStart"/>
                            <w:proofErr w:type="gramStart"/>
                            <w:r w:rsidRPr="005052C6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i</w:t>
                            </w:r>
                            <w:r w:rsidRPr="005052C6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L</w:t>
                            </w:r>
                            <w:proofErr w:type="spellEnd"/>
                            <w:r w:rsidRPr="005052C6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(</w:t>
                            </w:r>
                            <w:proofErr w:type="gramEnd"/>
                            <w:r w:rsidRPr="005052C6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r w:rsidRPr="005052C6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line id="Line 2106" o:spid="_x0000_s1205" style="position:absolute;visibility:visible;mso-wrap-style:square" from="38016,5058" to="39757,5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9FqcQAAADdAAAADwAAAGRycy9kb3ducmV2LnhtbESP0YrCMBRE3xf8h3AFXxZNFVy1GkUE&#10;QfZBWNcPuDbXNtjc1CbWul9vBGEfh5kzwyxWrS1FQ7U3jhUMBwkI4sxpw7mC4++2PwXhA7LG0jEp&#10;eJCH1bLzscBUuzv/UHMIuYgl7FNUUIRQpVL6rCCLfuAq4uidXW0xRFnnUtd4j+W2lKMk+ZIWDceF&#10;AivaFJRdDjerYGyu18n5ti+b9TfOTvbv05wkKdXrtus5iEBt+A+/6Z2O3HA8g9eb+ATk8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70WpxAAAAN0AAAAPAAAAAAAAAAAA&#10;AAAAAKECAABkcnMvZG93bnJldi54bWxQSwUGAAAAAAQABAD5AAAAkgMAAAAA&#10;">
                      <v:stroke endarrow="open"/>
                    </v:line>
                    <v:line id="Line 2107" o:spid="_x0000_s1206" style="position:absolute;rotation:-90;visibility:visible;mso-wrap-style:square" from="51035,6839" to="54847,6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eu+cMAAADdAAAADwAAAGRycy9kb3ducmV2LnhtbERPTWvCQBC9F/wPyxS86caCaYmu0gpt&#10;pfSgqXoesmMSzc6G7Krpv+8chB4f73u+7F2jrtSF2rOByTgBRVx4W3NpYPfzPnoBFSKyxcYzGfil&#10;AMvF4GGOmfU33tI1j6WSEA4ZGqhibDOtQ1GRwzD2LbFwR985jAK7UtsObxLuGv2UJKl2WLM0VNjS&#10;qqLinF+cgennofk+7Vab9Ottne+nzx/hlDpjho/96wxUpD7+i+/utRXfJJX98kaegF7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XrvnDAAAA3QAAAA8AAAAAAAAAAAAA&#10;AAAAoQIAAGRycy9kb3ducmV2LnhtbFBLBQYAAAAABAAEAPkAAACRAwAAAAA=&#10;">
                      <v:stroke startarrow="open"/>
                    </v:line>
                    <v:line id="Line 2108" o:spid="_x0000_s1207" style="position:absolute;rotation:-90;visibility:visible;mso-wrap-style:square" from="51134,10322" to="54880,10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zUa8cAAADdAAAADwAAAGRycy9kb3ducmV2LnhtbESPT2sCMRTE74V+h/CE3mp2hdq6GkWE&#10;/kHqoSqIt8fmuVm7eVmS1N1+e1MQehxm5jfMbNHbRlzIh9qxgnyYgSAuna65UrDfvT6+gAgRWWPj&#10;mBT8UoDF/P5uhoV2HX/RZRsrkSAcClRgYmwLKUNpyGIYupY4eSfnLcYkfSW1xy7BbSNHWTaWFmtO&#10;CwZbWhkqv7c/VsGze/vsjqfzwa/etc33m41Z7yZKPQz65RREpD7+h2/tD63gKR/n8PcmPQE5v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bNRrxwAAAN0AAAAPAAAAAAAA&#10;AAAAAAAAAKECAABkcnMvZG93bnJldi54bWxQSwUGAAAAAAQABAD5AAAAlQMAAAAA&#10;"/>
                    <v:line id="Line 2109" o:spid="_x0000_s1208" style="position:absolute;flip:x;visibility:visible;mso-wrap-style:square" from="38016,12178" to="52974,12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BUP8cAAADdAAAADwAAAGRycy9kb3ducmV2LnhtbESPQWsCMRSE7wX/Q3iCl1KzSiu6NYoU&#10;BA9eqrLS23Pzull287JNom7/fVMo9DjMzDfMct3bVtzIh9qxgsk4A0FcOl1zpeB03D7NQYSIrLF1&#10;TAq+KcB6NXhYYq7dnd/pdoiVSBAOOSowMXa5lKE0ZDGMXUecvE/nLcYkfSW1x3uC21ZOs2wmLdac&#10;Fgx29GaobA5Xq0DO949ffnN5bormfF6Yoiy6j71So2G/eQURqY//4b/2Tit4mcym8PsmPQG5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4gFQ/xwAAAN0AAAAPAAAAAAAA&#10;AAAAAAAAAKECAABkcnMvZG93bnJldi54bWxQSwUGAAAAAAQABAD5AAAAlQMAAAAA&#10;"/>
                    <v:line id="Line 2110" o:spid="_x0000_s1209" style="position:absolute;visibility:visible;mso-wrap-style:square" from="44410,4191" to="44410,49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eBW8gAAADdAAAADwAAAGRycy9kb3ducmV2LnhtbESPT2vCQBTE70K/w/IKvenGSoNEVxFL&#10;QXso9Q/o8Zl9JtHs27C7TdJv3y0Uehxm5jfMfNmbWrTkfGVZwXiUgCDOra64UHA8vA2nIHxA1lhb&#10;JgXf5GG5eBjMMdO24x21+1CICGGfoYIyhCaT0uclGfQj2xBH72qdwRClK6R22EW4qeVzkqTSYMVx&#10;ocSG1iXl9/2XUfAx+Uzb1fZ905+26SV/3V3Ot84p9fTYr2YgAvXhP/zX3mgFL+N0Ar9v4hOQi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yeBW8gAAADdAAAADwAAAAAA&#10;AAAAAAAAAAChAgAAZHJzL2Rvd25yZXYueG1sUEsFBgAAAAAEAAQA+QAAAJYDAAAAAA==&#10;"/>
                    <v:line id="Line 2111" o:spid="_x0000_s1210" style="position:absolute;flip:y;visibility:visible;mso-wrap-style:square" from="41481,4274" to="44740,49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8f3iMUAAADdAAAADwAAAGRycy9kb3ducmV2LnhtbESPQWsCMRSE7wX/Q3iCt5pV7FJWo4gg&#10;KPbQWsHrY/N2s7h5WZLorv++KRR6HGbmG2a1GWwrHuRD41jBbJqBIC6dbrhWcPnev76DCBFZY+uY&#10;FDwpwGY9ellhoV3PX/Q4x1okCIcCFZgYu0LKUBqyGKauI05e5bzFmKSvpfbYJ7ht5TzLcmmx4bRg&#10;sKOdofJ2vlsF8njqP/1+fqnq6tC569F85P2g1GQ8bJcgIg3xP/zXPmgFb7N8Ab9v0hO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8f3iMUAAADdAAAADwAAAAAAAAAA&#10;AAAAAAChAgAAZHJzL2Rvd25yZXYueG1sUEsFBgAAAAAEAAQA+QAAAJMDAAAAAA==&#10;" strokeweight="1.5pt"/>
                    <v:oval id="Oval 2112" o:spid="_x0000_s1211" style="position:absolute;left:36729;top:6931;width:2665;height:2805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T6s8MA&#10;AADdAAAADwAAAGRycy9kb3ducmV2LnhtbESPT4vCMBTE7wt+h/CEva2pLspSjSKCUPHin714e22e&#10;bbB5KU3U+u2NIHgcZuY3zGzR2VrcqPXGsYLhIAFBXDhtuFTwf1z//IHwAVlj7ZgUPMjDYt77mmGq&#10;3Z33dDuEUkQI+xQVVCE0qZS+qMiiH7iGOHpn11oMUbal1C3eI9zWcpQkE2nRcFyosKFVRcXlcLUK&#10;NruNRcrN1ua/WbZPTluD51yp7363nIII1IVP+N3OtILxcDKG15v4BO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T6s8MAAADdAAAADwAAAAAAAAAAAAAAAACYAgAAZHJzL2Rv&#10;d25yZXYueG1sUEsFBgAAAAAEAAQA9QAAAIgDAAAAAA==&#10;"/>
                    <v:line id="Line 2113" o:spid="_x0000_s1212" style="position:absolute;flip:y;visibility:visible;mso-wrap-style:square" from="37967,5058" to="38016,9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zc4cMAAADdAAAADwAAAGRycy9kb3ducmV2LnhtbESPQYvCMBSE74L/ITxhL6KpgkWqUWRB&#10;0Muuq+L50TzbYvPSTaK2/34jCHscZuYbZrluTS0e5HxlWcFknIAgzq2uuFBwPm1HcxA+IGusLZOC&#10;jjysV/3eEjNtn/xDj2MoRISwz1BBGUKTSenzkgz6sW2Io3e1zmCI0hVSO3xGuKnlNElSabDiuFBi&#10;Q58l5bfj3Sj4xuEld7+dT8PB7zusp1/J2Sj1MWg3CxCB2vAffrd3WsFskqbwehOfgF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DM3OHDAAAA3QAAAA8AAAAAAAAAAAAA&#10;AAAAoQIAAGRycy9kb3ducmV2LnhtbFBLBQYAAAAABAAEAPkAAACRAwAAAAA=&#10;" strokeweight="1pt">
                      <v:stroke startarrow="open"/>
                    </v:line>
                    <v:line id="Line 2114" o:spid="_x0000_s1213" style="position:absolute;visibility:visible;mso-wrap-style:square" from="37958,9637" to="37958,12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5Y4cYAAADdAAAADwAAAGRycy9kb3ducmV2LnhtbESP0WoCMRRE3wv+Q7hC32p2C1q7GkWs&#10;hYoPovUDrpvbzdbNzZKkuvr1plDo4zAzZ5jpvLONOJMPtWMF+SADQVw6XXOl4PD5/jQGESKyxsYx&#10;KbhSgPms9zDFQrsL7+i8j5VIEA4FKjAxtoWUoTRkMQxcS5y8L+ctxiR9JbXHS4LbRj5n2UharDkt&#10;GGxpaag87X+sgrU/bk75rTLyyGu/arZvr8F+K/XY7xYTEJG6+B/+a39oBcN89AK/b9ITkL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uWOHGAAAA3QAAAA8AAAAAAAAA&#10;AAAAAAAAoQIAAGRycy9kb3ducmV2LnhtbFBLBQYAAAAABAAEAPkAAACUAwAAAAA=&#10;" strokeweight="1pt"/>
                    <v:shape id="Text Box 2115" o:spid="_x0000_s1214" type="#_x0000_t202" style="position:absolute;left:39509;top:6947;width:4010;height:2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T9msAA&#10;AADdAAAADwAAAGRycy9kb3ducmV2LnhtbERPy4rCMBTdC/5DuII7TRQVrUYRRZjVDD7B3aW5tsXm&#10;pjTRdv5+shhweTjv1aa1pXhT7QvHGkZDBYI4dabgTMPlfBjMQfiAbLB0TBp+ycNm3e2sMDGu4SO9&#10;TyETMYR9ghryEKpESp/mZNEPXUUcuYerLYYI60yaGpsYbks5VmomLRYcG3KsaJdT+jy9rIbr9+N+&#10;m6ifbG+nVeNaJdkupNb9XrtdggjUho/43/1lNExHszg3volPQK7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gT9msAAAADdAAAADwAAAAAAAAAAAAAAAACYAgAAZHJzL2Rvd25y&#10;ZXYueG1sUEsFBgAAAAAEAAQA9QAAAIUDAAAAAA==&#10;" filled="f" stroked="f">
                      <v:textbox>
                        <w:txbxContent>
                          <w:p w:rsidR="00760CBC" w:rsidRPr="00BF47FE" w:rsidRDefault="00760CBC" w:rsidP="00B87C11">
                            <w:pPr>
                              <w:pStyle w:val="5"/>
                              <w:rPr>
                                <w:i w:val="0"/>
                                <w:sz w:val="28"/>
                                <w:szCs w:val="28"/>
                                <w:vertAlign w:val="subscript"/>
                              </w:rPr>
                            </w:pPr>
                            <w:r w:rsidRPr="00914441">
                              <w:rPr>
                                <w:sz w:val="24"/>
                                <w:szCs w:val="24"/>
                              </w:rPr>
                              <w:t>V</w:t>
                            </w:r>
                            <w:r>
                              <w:rPr>
                                <w:i w:val="0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116" o:spid="_x0000_s1215" type="#_x0000_t202" style="position:absolute;left:47256;top:2153;width:2863;height:2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hYAcMA&#10;AADdAAAADwAAAGRycy9kb3ducmV2LnhtbESPT4vCMBTE7wv7HcJb8LYmiop2jSLKgifFv+Dt0Tzb&#10;ss1LabK2fnsjCB6HmfkNM523thQ3qn3hWEOvq0AQp84UnGk4Hn6/xyB8QDZYOiYNd/Iwn31+TDEx&#10;ruEd3fYhExHCPkENeQhVIqVPc7Lou64ijt7V1RZDlHUmTY1NhNtS9pUaSYsFx4UcK1rmlP7t/62G&#10;0+Z6OQ/UNlvZYdW4Vkm2E6l156td/IAI1IZ3+NVeGw3D3mgCzzfxCcj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UhYAcMAAADdAAAADwAAAAAAAAAAAAAAAACYAgAAZHJzL2Rv&#10;d25yZXYueG1sUEsFBgAAAAAEAAQA9QAAAIgDAAAAAA==&#10;" filled="f" stroked="f">
                      <v:textbox>
                        <w:txbxContent>
                          <w:p w:rsidR="00760CBC" w:rsidRPr="009E52BF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</w:pPr>
                            <w:r w:rsidRPr="009E52BF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Text Box 2117" o:spid="_x0000_s1216" type="#_x0000_t202" style="position:absolute;left:37076;top:1864;width:5684;height:3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tnQcMA&#10;AADdAAAADwAAAGRycy9kb3ducmV2LnhtbERPy2rCQBTdF/yH4QrumhmLVk0dQ2kpdGUxPsDdJXNN&#10;QjN3QmaapH/vLApdHs57m422ET11vnasYZ4oEMSFMzWXGk7Hj8c1CB+QDTaOScMvech2k4ctpsYN&#10;fKA+D6WIIexT1FCF0KZS+qIiiz5xLXHkbq6zGCLsSmk6HGK4beSTUs/SYs2xocKW3ioqvvMfq+G8&#10;v10vC/VVvttlO7hRSbYbqfVsOr6+gAg0hn/xn/vTaFjOV3F/fBOfgNz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atnQcMAAADdAAAADwAAAAAAAAAAAAAAAACYAgAAZHJzL2Rv&#10;d25yZXYueG1sUEsFBgAAAAAEAAQA9QAAAIgDAAAAAA==&#10;" filled="f" stroked="f">
                      <v:textbox>
                        <w:txbxContent>
                          <w:p w:rsidR="00760CBC" w:rsidRPr="009E52BF" w:rsidRDefault="00760CBC" w:rsidP="00B87C11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9E52BF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i</w:t>
                            </w:r>
                            <w:proofErr w:type="spellStart"/>
                            <w:r w:rsidRPr="009E52B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</w:rPr>
                              <w:t>пр</w:t>
                            </w:r>
                            <w:proofErr w:type="spellEnd"/>
                            <w:r w:rsidRPr="009E52B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 w:rsidRPr="009E52BF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r w:rsidRPr="009E52B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line id="Line 2118" o:spid="_x0000_s1217" style="position:absolute;rotation:-90;visibility:visible;mso-wrap-style:square" from="48659,734" to="48725,9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VCtscAAADdAAAADwAAAGRycy9kb3ducmV2LnhtbESPT2sCMRTE74V+h/CE3mp2C611NUoR&#10;+geph6og3h6b52bt5mVJUnf99kYQehxm5jfMdN7bRpzIh9qxgnyYgSAuna65UrDdvD++gggRWWPj&#10;mBScKcB8dn83xUK7jn/otI6VSBAOBSowMbaFlKE0ZDEMXUucvIPzFmOSvpLaY5fgtpFPWfYiLdac&#10;Fgy2tDBU/q7/rIKR+/ju9ofjzi8+tc23q5VZbsZKPQz6twmISH38D9/aX1rBcz7K4fomPQE5u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tUK2xwAAAN0AAAAPAAAAAAAA&#10;AAAAAAAAAKECAABkcnMvZG93bnJldi54bWxQSwUGAAAAAAQABAD5AAAAlQMAAAAA&#10;"/>
                    <v:rect id="Rectangle 2119" o:spid="_x0000_s1218" style="position:absolute;left:47256;top:4373;width:3218;height:121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kK4MQA&#10;AADdAAAADwAAAGRycy9kb3ducmV2LnhtbERPTWvCQBS8C/6H5Qm9mU2EmJK6ii0IHnrQ6KG9vWaf&#10;SWj2bciuJv33XUHwMIdhvpjVZjStuFHvGssKkigGQVxa3XCl4HzazV9BOI+ssbVMCv7IwWY9naww&#10;13bgI90KX4lQwi5HBbX3XS6lK2sy6CLbEQftYnuDPtC+krrHIZSbVi7ieCkNNhwWauzoo6byt7ga&#10;Bdn18iO/dPeefn5vDz4JsKZS6mU2bt9AeBr90/xI77WCNMkWcH8TnoBc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5CuDEAAAA3QAAAA8AAAAAAAAAAAAAAAAAmAIAAGRycy9k&#10;b3ducmV2LnhtbFBLBQYAAAAABAAEAPUAAACJAwAAAAA=&#10;"/>
                    <v:shape id="Text Box 2121" o:spid="_x0000_s1219" type="#_x0000_t202" style="position:absolute;left:35838;top:11477;width:2558;height:2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BhQsUA&#10;AADdAAAADwAAAGRycy9kb3ducmV2LnhtbESPQWvCQBSE74L/YXlCb3VX0WpjNiIthZ4sRlvo7ZF9&#10;JsHs25DdmvTfd4WCx2FmvmHS7WAbcaXO1441zKYKBHHhTM2lhtPx7XENwgdkg41j0vBLHrbZeJRi&#10;YlzPB7rmoRQRwj5BDVUIbSKlLyqy6KeuJY7e2XUWQ5RdKU2HfYTbRs6VepIWa44LFbb0UlFxyX+s&#10;hs/9+ftroT7KV7tsezcoyfZZav0wGXYbEIGGcA//t9+NhuVstYD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kGFCxQAAAN0AAAAPAAAAAAAAAAAAAAAAAJgCAABkcnMv&#10;ZG93bnJldi54bWxQSwUGAAAAAAQABAD1AAAAigMAAAAA&#10;" filled="f" stroked="f">
                      <v:textbox>
                        <w:txbxContent>
                          <w:p w:rsidR="00760CBC" w:rsidRPr="009E52BF" w:rsidRDefault="00760CBC" w:rsidP="00B87C11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9E52B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Line 2122" o:spid="_x0000_s1220" style="position:absolute;visibility:visible;mso-wrap-style:square" from="39641,5008" to="41481,5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sqacgAAADdAAAADwAAAGRycy9kb3ducmV2LnhtbESPT2vCQBTE74V+h+UVeqsbFVOJriIV&#10;QXso/gM9PrOvSdrs27C7TdJv3y0Uehxm5jfMfNmbWrTkfGVZwXCQgCDOra64UHA+bZ6mIHxA1lhb&#10;JgXf5GG5uL+bY6Ztxwdqj6EQEcI+QwVlCE0mpc9LMugHtiGO3rt1BkOUrpDaYRfhppajJEmlwYrj&#10;QokNvZSUfx6/jIK38T5tV7vXbX/Zpbd8fbhdPzqn1ONDv5qBCNSH//Bfe6sVTIbPE/h9E5+AXPw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lsqacgAAADdAAAADwAAAAAA&#10;AAAAAAAAAAChAgAAZHJzL2Rvd25yZXYueG1sUEsFBgAAAAAEAAQA+QAAAJYDAAAAAA==&#10;"/>
                    <v:shape id="AutoShape 2123" o:spid="_x0000_s1221" type="#_x0000_t120" style="position:absolute;left:37802;top:4843;width:462;height:454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3OqcYA&#10;AADdAAAADwAAAGRycy9kb3ducmV2LnhtbESPQWvCQBSE74X+h+UJvUjdKNTW1FWKpEWFHpLY+yP7&#10;TILZtyG7iem/7wpCj8PMfMOst6NpxECdqy0rmM8iEMSF1TWXCk755/MbCOeRNTaWScEvOdhuHh/W&#10;GGt75ZSGzJciQNjFqKDyvo2ldEVFBt3MtsTBO9vOoA+yK6Xu8BrgppGLKFpKgzWHhQpb2lVUXLLe&#10;KOhHk+Tp5av9PuyPOM1WTeKGH6WeJuPHOwhPo/8P39t7reBl/rqE25vwBOTm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R3OqcYAAADdAAAADwAAAAAAAAAAAAAAAACYAgAAZHJz&#10;L2Rvd25yZXYueG1sUEsFBgAAAAAEAAQA9QAAAIsDAAAAAA==&#10;" fillcolor="black"/>
                    <v:shape id="AutoShape 2124" o:spid="_x0000_s1222" type="#_x0000_t120" style="position:absolute;left:52668;top:4769;width:462;height:46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FrMscA&#10;AADdAAAADwAAAGRycy9kb3ducmV2LnhtbESPT2vCQBTE70K/w/IKXkqzUbDW1FVKUbFCDyb1/si+&#10;JsHs25Dd/PHbdwsFj8PM/IZZb0dTi55aV1lWMItiEMS51RUXCr6z/fMrCOeRNdaWScGNHGw3D5M1&#10;JtoOfKY+9YUIEHYJKii9bxIpXV6SQRfZhjh4P7Y16INsC6lbHALc1HIexy/SYMVhocSGPkrKr2ln&#10;FHSj2WXn66H5+jye8Cld1TvXX5SaPo7vbyA8jf4e/m8ftYLFbLmEvzfhCcjN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JRazLHAAAA3QAAAA8AAAAAAAAAAAAAAAAAmAIAAGRy&#10;cy9kb3ducmV2LnhtbFBLBQYAAAAABAAEAPUAAACMAwAAAAA=&#10;" fillcolor="black"/>
                    <v:line id="Line 2125" o:spid="_x0000_s1223" style="position:absolute;visibility:visible;mso-wrap-style:square" from="39699,6658" to="39699,11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a8UsIAAADdAAAADwAAAGRycy9kb3ducmV2LnhtbERPzWrCQBC+F/oOyxS8lLqxYG1TV5FC&#10;QTwIVR9gzI7J0uxszK4x+vTOQfD48f1P572vVUdtdIENjIYZKOIiWMelgd329+0TVEzIFuvAZOBC&#10;Eeaz56cp5jac+Y+6TSqVhHDM0UCVUpNrHYuKPMZhaIiFO4TWYxLYltq2eJZwX+v3LPvQHh1LQ4UN&#10;/VRU/G9O3sDYHY+Tw2ldd4sVfu399dXtNRkzeOkX36AS9ekhvruXVnyjicyVN/IE9O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xa8UsIAAADdAAAADwAAAAAAAAAAAAAA&#10;AAChAgAAZHJzL2Rvd25yZXYueG1sUEsFBgAAAAAEAAQA+QAAAJADAAAAAA==&#10;">
                      <v:stroke endarrow="open"/>
                    </v:line>
                    <v:shape id="AutoShape 2126" o:spid="_x0000_s1224" type="#_x0000_t120" style="position:absolute;left:37802;top:11956;width:445;height:45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Ja28UA&#10;AADdAAAADwAAAGRycy9kb3ducmV2LnhtbESPQYvCMBSE74L/ITxhL6KpC65ajSLiLq7gwar3R/Ns&#10;i81LaWKt/36zIHgcZuYbZrFqTSkaql1hWcFoGIEgTq0uOFNwPn0PpiCcR9ZYWiYFT3KwWnY7C4y1&#10;ffCRmsRnIkDYxagg976KpXRpTgbd0FbEwbva2qAPss6krvER4KaUn1H0JQ0WHBZyrGiTU3pL7kbB&#10;vTXb0/H2Ux1+d3vsJ7Ny65qLUh+9dj0H4an17/CrvdMKxqPJDP7fhCc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glrbxQAAAN0AAAAPAAAAAAAAAAAAAAAAAJgCAABkcnMv&#10;ZG93bnJldi54bWxQSwUGAAAAAAQABAD1AAAAigMAAAAA&#10;" fillcolor="black"/>
                    <v:shape id="Text Box 2127" o:spid="_x0000_s1225" type="#_x0000_t202" style="position:absolute;left:35648;top:3473;width:2558;height:2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4XZsAA&#10;AADdAAAADwAAAGRycy9kb3ducmV2LnhtbERPy4rCMBTdD/gP4QruxsRBB61GkRHBlTK+wN2lubbF&#10;5qY00da/NwvB5eG8Z4vWluJBtS8caxj0FQji1JmCMw3Hw/p7DMIHZIOlY9LwJA+LeedrholxDf/T&#10;Yx8yEUPYJ6ghD6FKpPRpThZ931XEkbu62mKIsM6kqbGJ4baUP0r9SosFx4YcK/rLKb3t71bDaXu9&#10;nIdql63sqGpcqyTbidS6122XUxCB2vARv90bo2E0GMf98U18AnL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H4XZsAAAADdAAAADwAAAAAAAAAAAAAAAACYAgAAZHJzL2Rvd25y&#10;ZXYueG1sUEsFBgAAAAAEAAQA9QAAAIUDAAAAAA==&#10;" filled="f" stroked="f">
                      <v:textbox>
                        <w:txbxContent>
                          <w:p w:rsidR="00760CBC" w:rsidRPr="009E52BF" w:rsidRDefault="00760CBC" w:rsidP="00B87C11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9E52B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line id="Line 2128" o:spid="_x0000_s1226" style="position:absolute;visibility:visible;mso-wrap-style:square" from="37958,12104" to="37958,14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VcTcgAAADdAAAADwAAAGRycy9kb3ducmV2LnhtbESPQWvCQBSE74X+h+UJvdVNWhokuoq0&#10;FLQHUVvQ4zP7TGKzb8PuNkn/vSsUehxm5htmthhMIzpyvrasIB0nIIgLq2suFXx9vj9OQPiArLGx&#10;TAp+ycNifn83w1zbnnfU7UMpIoR9jgqqENpcSl9UZNCPbUscvbN1BkOUrpTaYR/hppFPSZJJgzXH&#10;hQpbeq2o+N7/GAWb523WLdcfq+Gwzk7F2+50vPROqYfRsJyCCDSE//Bfe6UVvKSTFG5v4hOQ8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LVcTcgAAADdAAAADwAAAAAA&#10;AAAAAAAAAAChAgAAZHJzL2Rvd25yZXYueG1sUEsFBgAAAAAEAAQA+QAAAJYDAAAAAA==&#10;"/>
                    <v:line id="Line 2129" o:spid="_x0000_s1227" style="position:absolute;visibility:visible;mso-wrap-style:square" from="37076,14225" to="38866,14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8dpMUAAADdAAAADwAAAGRycy9kb3ducmV2LnhtbESPQWvCQBSE7wX/w/IK3upGxSKpqxTB&#10;Kt6MInh7ZJ9JmuzbdHej8d+7hUKPw8x8wyxWvWnEjZyvLCsYjxIQxLnVFRcKTsfN2xyED8gaG8uk&#10;4EEeVsvBywJTbe98oFsWChEh7FNUUIbQplL6vCSDfmRb4uhdrTMYonSF1A7vEW4aOUmSd2mw4rhQ&#10;YkvrkvI664yCc5fx5bveuAa7r+32ev6p/XSv1PC1//wAEagP/+G/9k4rmI3nE/h9E5+AXD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x8dpMUAAADdAAAADwAAAAAAAAAA&#10;AAAAAAChAgAAZHJzL2Rvd25yZXYueG1sUEsFBgAAAAAEAAQA+QAAAJMDAAAAAA==&#10;" strokeweight="1.5pt"/>
                    <v:shape id="Text Box 2130" o:spid="_x0000_s1228" type="#_x0000_t202" style="position:absolute;left:52355;top:2838;width:2541;height:2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yJEcUA&#10;AADdAAAADwAAAGRycy9kb3ducmV2LnhtbESPQWvCQBSE74L/YXmF3nRXq0VTVxFLoSfFVIXeHtln&#10;Epp9G7JbE/+9Kwgeh5n5hlmsOluJCzW+dKxhNFQgiDNnSs41HH6+BjMQPiAbrByThit5WC37vQUm&#10;xrW8p0sachEh7BPUUIRQJ1L6rCCLfuhq4uidXWMxRNnk0jTYRrit5Fipd2mx5LhQYE2bgrK/9N9q&#10;OG7Pv6eJ2uWfdlq3rlOS7Vxq/frSrT9ABOrCM/xofxsN09HsDe5v4hOQy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rIkRxQAAAN0AAAAPAAAAAAAAAAAAAAAAAJgCAABkcnMv&#10;ZG93bnJldi54bWxQSwUGAAAAAAQABAD1AAAAigMAAAAA&#10;" filled="f" stroked="f">
                      <v:textbox>
                        <w:txbxContent>
                          <w:p w:rsidR="00760CBC" w:rsidRPr="009E52BF" w:rsidRDefault="00760CBC" w:rsidP="00B87C11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9E52B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2131" o:spid="_x0000_s1229" type="#_x0000_t202" style="position:absolute;left:52875;top:6749;width:6402;height:3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URZcYA&#10;AADdAAAADwAAAGRycy9kb3ducmV2LnhtbESPzWrDMBCE74G+g9hCb7GUkgTXiWxCSqGnlvw0kNti&#10;bWwTa2UsNXbfvioUchxm5htmXYy2FTfqfeNYwyxRIIhLZxquNBwPb9MUhA/IBlvHpOGHPBT5w2SN&#10;mXED7+i2D5WIEPYZaqhD6DIpfVmTRZ+4jjh6F9dbDFH2lTQ9DhFuW/ms1FJabDgu1NjRtqbyuv+2&#10;Gr4+LufTXH1Wr3bRDW5Uku2L1PrpcdysQAQawz383343GhazdA5/b+ITk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0URZcYAAADdAAAADwAAAAAAAAAAAAAAAACYAgAAZHJz&#10;L2Rvd25yZXYueG1sUEsFBgAAAAAEAAQA9QAAAIsDAAAAAA==&#10;" filled="f" stroked="f">
                      <v:textbox>
                        <w:txbxContent>
                          <w:p w:rsidR="00760CBC" w:rsidRPr="009E52BF" w:rsidRDefault="00760CBC" w:rsidP="00B87C11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spellStart"/>
                            <w:proofErr w:type="gramStart"/>
                            <w:r w:rsidRPr="009E52BF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i</w:t>
                            </w:r>
                            <w:r w:rsidRPr="009E52BF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L</w:t>
                            </w:r>
                            <w:r w:rsidRPr="009E52B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</w:rPr>
                              <w:t>пр</w:t>
                            </w:r>
                            <w:proofErr w:type="spellEnd"/>
                            <w:r w:rsidRPr="009E52B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 w:rsidRPr="009E52BF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r w:rsidRPr="009E52B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shape id="AutoShape 2085" o:spid="_x0000_s1230" type="#_x0000_t120" style="position:absolute;left:7697;top:2813;width:432;height:45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3d9sMA&#10;AADdAAAADwAAAGRycy9kb3ducmV2LnhtbERPTWvCQBC9F/wPywheim70ENroKiK2xEIPSep9yI5J&#10;MDsbsmuM/94tFHqbx/uczW40rRiod41lBctFBIK4tLrhSsFP8TF/A+E8ssbWMil4kIPddvKywUTb&#10;O2c05L4SIYRdggpq77tESlfWZNAtbEccuIvtDfoA+0rqHu8h3LRyFUWxNNhwaKixo0NN5TW/GQW3&#10;0RyL7PrZfZ/SL3zN39ujG85Kzabjfg3C0+j/xX/uVIf5q3gJv9+EE+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23d9sMAAADdAAAADwAAAAAAAAAAAAAAAACYAgAAZHJzL2Rv&#10;d25yZXYueG1sUEsFBgAAAAAEAAQA9QAAAIgDAAAAAA==&#10;" fillcolor="black">
                      <v:textbox>
                        <w:txbxContent>
                          <w:p w:rsidR="00760CBC" w:rsidRDefault="00760CBC" w:rsidP="009F290C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  <v:shape id="AutoShape 2085" o:spid="_x0000_s1231" type="#_x0000_t120" style="position:absolute;left:16467;top:5231;width:432;height:45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PmGsIA&#10;AADdAAAADwAAAGRycy9kb3ducmV2LnhtbERPTYvCMBC9C/sfwizsRTTVBdFqFBFdVPDQqvehGdti&#10;MylNrN1/bxYWvM3jfc5i1ZlKtNS40rKC0TACQZxZXXKu4HLeDaYgnEfWWFkmBb/kYLX86C0w1vbJ&#10;CbWpz0UIYRejgsL7OpbSZQUZdENbEwfuZhuDPsAml7rBZwg3lRxH0UQaLDk0FFjTpqDsnj6Mgkdn&#10;tufk/lOfDvsj9tNZtXXtVamvz249B+Gp82/xv3uvw/zx5Bv+vgknyO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8+YawgAAAN0AAAAPAAAAAAAAAAAAAAAAAJgCAABkcnMvZG93&#10;bnJldi54bWxQSwUGAAAAAAQABAD1AAAAhwMAAAAA&#10;" fillcolor="black">
                      <v:textbox>
                        <w:txbxContent>
                          <w:p w:rsidR="00760CBC" w:rsidRDefault="00760CBC" w:rsidP="009F290C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:rsidR="00B87C11" w:rsidRPr="00B87C11" w:rsidRDefault="00B87C11" w:rsidP="00B87C11">
      <w:pPr>
        <w:spacing w:after="12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26" w:name="Р74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с.7.4.</w:t>
      </w:r>
      <w:bookmarkEnd w:id="26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хем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L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цепи: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исходная;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б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– для установившегося режима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639" w:dyaOrig="260">
          <v:shape id="_x0000_i1162" type="#_x0000_t75" style="width:32pt;height:13pt" o:ole="">
            <v:imagedata r:id="rId254" o:title=""/>
          </v:shape>
          <o:OLEObject Type="Embed" ProgID="Equation.3" ShapeID="_x0000_i1162" DrawAspect="Content" ObjectID="_1566238327" r:id="rId25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)</w:t>
      </w:r>
      <w:proofErr w:type="gramEnd"/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установившемся режиме, предшествующем моменту коммутаци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B87C1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 цепи существовал режим постоянного тока (напряжения). Индуктивность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этом режиме представляет короткое замыкание между узлами "3" и "0". Следовательно, ток в индуктивност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посредственно перед коммутацией определяется как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160" w:dyaOrig="380">
          <v:shape id="_x0000_i1163" type="#_x0000_t75" style="width:108pt;height:19pt" o:ole="">
            <v:imagedata r:id="rId256" o:title=""/>
          </v:shape>
          <o:OLEObject Type="Embed" ProgID="Equation.3" ShapeID="_x0000_i1163" DrawAspect="Content" ObjectID="_1566238328" r:id="rId25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                  (</w:t>
      </w:r>
      <w:bookmarkStart w:id="27" w:name="Ф72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3</w:t>
      </w:r>
      <w:bookmarkEnd w:id="2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Согласно следствию (</w:t>
      </w:r>
      <w:hyperlink w:anchor="Ф78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8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независимое начальное условие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80" w:dyaOrig="380">
          <v:shape id="_x0000_i1164" type="#_x0000_t75" style="width:29pt;height:19pt" o:ole="">
            <v:imagedata r:id="rId73" o:title=""/>
          </v:shape>
          <o:OLEObject Type="Embed" ProgID="Equation.3" ShapeID="_x0000_i1164" DrawAspect="Content" ObjectID="_1566238329" r:id="rId25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240" w:dyaOrig="380">
          <v:shape id="_x0000_i1165" type="#_x0000_t75" style="width:112pt;height:19pt" o:ole="">
            <v:imagedata r:id="rId259" o:title=""/>
          </v:shape>
          <o:OLEObject Type="Embed" ProgID="Equation.3" ShapeID="_x0000_i1165" DrawAspect="Content" ObjectID="_1566238330" r:id="rId26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                  (</w:t>
      </w:r>
      <w:bookmarkStart w:id="28" w:name="Ф72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4</w:t>
      </w:r>
      <w:bookmarkEnd w:id="2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Уравнение цепи для схемы, соответствующей переходному режиму (</w:t>
      </w:r>
      <w:hyperlink w:anchor="Р74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4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 ключ в положении "2"), составляется аналогично рассмотренной ранее задаче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Уравнения элементов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360" w:dyaOrig="380">
          <v:shape id="_x0000_i1166" type="#_x0000_t75" style="width:268pt;height:19pt" o:ole="">
            <v:imagedata r:id="rId261" o:title=""/>
          </v:shape>
          <o:OLEObject Type="Embed" ProgID="Equation.3" ShapeID="_x0000_i1166" DrawAspect="Content" ObjectID="_1566238331" r:id="rId26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(</w:t>
      </w:r>
      <w:bookmarkStart w:id="29" w:name="Ф725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5</w:t>
      </w:r>
      <w:bookmarkEnd w:id="2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Уравнения соединений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980" w:dyaOrig="380">
          <v:shape id="_x0000_i1167" type="#_x0000_t75" style="width:249pt;height:19pt" o:ole="">
            <v:imagedata r:id="rId263" o:title=""/>
          </v:shape>
          <o:OLEObject Type="Embed" ProgID="Equation.3" ShapeID="_x0000_i1167" DrawAspect="Content" ObjectID="_1566238332" r:id="rId26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(</w:t>
      </w:r>
      <w:bookmarkStart w:id="30" w:name="Ф726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6</w:t>
      </w:r>
      <w:bookmarkEnd w:id="30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CB4EF0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равнение цепи: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360" w:dyaOrig="380">
          <v:shape id="_x0000_i1168" type="#_x0000_t75" style="width:168pt;height:19pt" o:ole="">
            <v:imagedata r:id="rId265" o:title=""/>
          </v:shape>
          <o:OLEObject Type="Embed" ProgID="Equation.3" ShapeID="_x0000_i1168" DrawAspect="Content" ObjectID="_1566238333" r:id="rId26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CB4EF0" w:rsidRPr="00B71D4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FD68D8" w:rsidRPr="00B71D4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</w:t>
      </w:r>
      <w:r w:rsidR="00CB4EF0" w:rsidRPr="00CB4E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="00CB4EF0" w:rsidRPr="00B71D4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(</w:t>
      </w:r>
      <w:bookmarkStart w:id="31" w:name="Ф72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7</w:t>
      </w:r>
      <w:bookmarkEnd w:id="3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С учетом (</w:t>
      </w:r>
      <w:hyperlink w:anchor="Ф72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и (</w:t>
      </w:r>
      <w:hyperlink w:anchor="Ф726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6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выражение (</w:t>
      </w:r>
      <w:hyperlink w:anchor="Ф727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7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имеет вид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20" w:dyaOrig="380">
          <v:shape id="_x0000_i1169" type="#_x0000_t75" style="width:161pt;height:19pt" o:ole="">
            <v:imagedata r:id="rId267" o:title=""/>
          </v:shape>
          <o:OLEObject Type="Embed" ProgID="Equation.3" ShapeID="_x0000_i1169" DrawAspect="Content" ObjectID="_1566238334" r:id="rId26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        (</w:t>
      </w:r>
      <w:bookmarkStart w:id="32" w:name="Ф72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8</w:t>
      </w:r>
      <w:bookmarkEnd w:id="3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Уравнение (</w:t>
      </w:r>
      <w:hyperlink w:anchor="Ф728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8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в совокупности с независимыми начальными условиями (</w:t>
      </w:r>
      <w:hyperlink w:anchor="Ф724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4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представляет собой математическую модель цепи для анализа переходных процессов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аем уравнение (</w:t>
      </w:r>
      <w:hyperlink w:anchor="Ф728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8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классическим методом. Полный интеграл уравнения (</w:t>
      </w:r>
      <w:hyperlink w:anchor="Ф728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8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имеет вид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            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2900" w:dyaOrig="420">
          <v:shape id="_x0000_i1170" type="#_x0000_t75" style="width:145pt;height:21pt" o:ole="">
            <v:imagedata r:id="rId269" o:title=""/>
          </v:shape>
          <o:OLEObject Type="Embed" ProgID="Equation.3" ShapeID="_x0000_i1170" DrawAspect="Content" ObjectID="_1566238335" r:id="rId27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            (</w:t>
      </w:r>
      <w:bookmarkStart w:id="33" w:name="Ф72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9</w:t>
      </w:r>
      <w:bookmarkEnd w:id="3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нужденная (установившаяся) составляющая тока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171" type="#_x0000_t75" style="width:22pt;height:18.5pt" o:ole="">
            <v:imagedata r:id="rId89" o:title=""/>
          </v:shape>
          <o:OLEObject Type="Embed" ProgID="Equation.3" ShapeID="_x0000_i1171" DrawAspect="Content" ObjectID="_1566238336" r:id="rId27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яется из схемы </w:t>
      </w:r>
      <w:hyperlink w:anchor="Р74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4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639" w:dyaOrig="260">
          <v:shape id="_x0000_i1172" type="#_x0000_t75" style="width:32pt;height:13pt" o:ole="">
            <v:imagedata r:id="rId254" o:title=""/>
          </v:shape>
          <o:OLEObject Type="Embed" ProgID="Equation.3" ShapeID="_x0000_i1172" DrawAspect="Content" ObjectID="_1566238337" r:id="rId27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цепи устанавливается режим постоянного тока (напряжения), для которого индуктивность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дставляет собой нулевое сопротивление, т.е. короткое замыкание между узлами 3 и 0. Таким образом,  значение принужденной составляющей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vertAlign w:val="subscript"/>
          <w:lang w:eastAsia="ru-RU"/>
        </w:rPr>
        <w:object w:dxaOrig="1440" w:dyaOrig="380">
          <v:shape id="_x0000_i1173" type="#_x0000_t75" style="width:1in;height:19pt" o:ole="">
            <v:imagedata r:id="rId30" o:title=""/>
          </v:shape>
          <o:OLEObject Type="Embed" ProgID="Equation.3" ShapeID="_x0000_i1173" DrawAspect="Content" ObjectID="_1566238338" r:id="rId273"/>
        </w:objec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vertAlign w:val="subscript"/>
          <w:lang w:eastAsia="ru-RU"/>
        </w:rPr>
        <w:object w:dxaOrig="2799" w:dyaOrig="420">
          <v:shape id="_x0000_i1174" type="#_x0000_t75" style="width:139.5pt;height:21pt" o:ole="">
            <v:imagedata r:id="rId274" o:title=""/>
          </v:shape>
          <o:OLEObject Type="Embed" ProgID="Equation.3" ShapeID="_x0000_i1174" DrawAspect="Content" ObjectID="_1566238339" r:id="rId27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(</w:t>
      </w:r>
      <w:bookmarkStart w:id="34" w:name="Ф730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30</w:t>
      </w:r>
      <w:bookmarkEnd w:id="3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Свободная составляющая определяется аналогично выражению (</w:t>
      </w:r>
      <w:hyperlink w:anchor="Ф719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19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500" w:dyaOrig="499">
          <v:shape id="_x0000_i1175" type="#_x0000_t75" style="width:75pt;height:25pt" o:ole="">
            <v:imagedata r:id="rId276" o:title=""/>
          </v:shape>
          <o:OLEObject Type="Embed" ProgID="Equation.3" ShapeID="_x0000_i1175" DrawAspect="Content" ObjectID="_1566238340" r:id="rId27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                     (</w:t>
      </w:r>
      <w:bookmarkStart w:id="35" w:name="Ф73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31</w:t>
      </w:r>
      <w:bookmarkEnd w:id="35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Характеристическое уравнение строится аналогично (</w:t>
      </w:r>
      <w:hyperlink w:anchor="Ф721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1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:</w:t>
      </w:r>
    </w:p>
    <w:p w:rsidR="00FD68D8" w:rsidRPr="00FD68D8" w:rsidRDefault="00B87C11" w:rsidP="00FD68D8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700" w:dyaOrig="380">
          <v:shape id="_x0000_i1176" type="#_x0000_t75" style="width:235pt;height:19pt" o:ole="">
            <v:imagedata r:id="rId278" o:title=""/>
          </v:shape>
          <o:OLEObject Type="Embed" ProgID="Equation.3" ShapeID="_x0000_i1176" DrawAspect="Content" ObjectID="_1566238341" r:id="rId27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л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1359" w:dyaOrig="380">
          <v:shape id="_x0000_i1177" type="#_x0000_t75" style="width:68pt;height:19pt" o:ole="">
            <v:imagedata r:id="rId280" o:title=""/>
          </v:shape>
          <o:OLEObject Type="Embed" ProgID="Equation.3" ShapeID="_x0000_i1177" DrawAspect="Content" ObjectID="_1566238342" r:id="rId28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      </w:t>
      </w:r>
      <w:r w:rsidR="00FD68D8" w:rsidRPr="00FD68D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bookmarkStart w:id="36" w:name="Ф73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32</w:t>
      </w:r>
      <w:bookmarkEnd w:id="36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FD68D8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Из (</w:t>
      </w:r>
      <w:hyperlink w:anchor="Ф73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3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значение корня: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980" w:dyaOrig="440">
          <v:shape id="_x0000_i1178" type="#_x0000_t75" style="width:99pt;height:22pt" o:ole="">
            <v:imagedata r:id="rId282" o:title=""/>
          </v:shape>
          <o:OLEObject Type="Embed" ProgID="Equation.3" ShapeID="_x0000_i1178" DrawAspect="Content" ObjectID="_1566238343" r:id="rId28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</w:t>
      </w:r>
      <w:r w:rsidRPr="00B87C11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ведем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оянную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ремени цепи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40" w:dyaOrig="380">
          <v:shape id="_x0000_i1179" type="#_x0000_t75" style="width:47pt;height:19pt" o:ole="">
            <v:imagedata r:id="rId284" o:title=""/>
          </v:shape>
          <o:OLEObject Type="Embed" ProgID="Equation.3" ShapeID="_x0000_i1179" DrawAspect="Content" ObjectID="_1566238344" r:id="rId28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ответственно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80" w:dyaOrig="380">
          <v:shape id="_x0000_i1180" type="#_x0000_t75" style="width:49pt;height:19pt" o:ole="">
            <v:imagedata r:id="rId286" o:title=""/>
          </v:shape>
          <o:OLEObject Type="Embed" ProgID="Equation.3" ShapeID="_x0000_i1180" DrawAspect="Content" ObjectID="_1566238345" r:id="rId28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где 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920" w:dyaOrig="380">
          <v:shape id="_x0000_i1181" type="#_x0000_t75" style="width:46pt;height:19pt" o:ole="">
            <v:imagedata r:id="rId288" o:title=""/>
          </v:shape>
          <o:OLEObject Type="Embed" ProgID="Equation.3" ShapeID="_x0000_i1181" DrawAspect="Content" ObjectID="_1566238346" r:id="rId28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= 1 </w:t>
      </w:r>
      <w:proofErr w:type="spell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мс</w:t>
      </w:r>
      <w:proofErr w:type="spell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оянную интегрирования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яем на основе выражений (</w:t>
      </w:r>
      <w:hyperlink w:anchor="Ф729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9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, (</w:t>
      </w:r>
      <w:hyperlink w:anchor="Ф730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30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, (</w:t>
      </w:r>
      <w:hyperlink w:anchor="Ф731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31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и (</w:t>
      </w:r>
      <w:hyperlink w:anchor="Ф724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4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при 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60" w:dyaOrig="300">
          <v:shape id="_x0000_i1182" type="#_x0000_t75" style="width:28pt;height:15pt" o:ole="">
            <v:imagedata r:id="rId290" o:title=""/>
          </v:shape>
          <o:OLEObject Type="Embed" ProgID="Equation.3" ShapeID="_x0000_i1182" DrawAspect="Content" ObjectID="_1566238347" r:id="rId29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B87C11" w:rsidRPr="00B87C11" w:rsidRDefault="00B87C11" w:rsidP="00B87C1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5700" w:dyaOrig="540">
          <v:shape id="_x0000_i1183" type="#_x0000_t75" style="width:284.5pt;height:27pt" o:ole="">
            <v:imagedata r:id="rId292" o:title=""/>
          </v:shape>
          <o:OLEObject Type="Embed" ProgID="Equation.3" ShapeID="_x0000_i1183" DrawAspect="Content" ObjectID="_1566238348" r:id="rId29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B87C11" w:rsidRPr="00B87C11" w:rsidRDefault="00B87C11" w:rsidP="00FD68D8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куда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099" w:dyaOrig="380">
          <v:shape id="_x0000_i1184" type="#_x0000_t75" style="width:204.5pt;height:19pt" o:ole="">
            <v:imagedata r:id="rId294" o:title=""/>
          </v:shape>
          <o:OLEObject Type="Embed" ProgID="Equation.3" ShapeID="_x0000_i1184" DrawAspect="Content" ObjectID="_1566238349" r:id="rId29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А.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200" w:dyaOrig="380">
          <v:shape id="_x0000_i1185" type="#_x0000_t75" style="width:10pt;height:19pt" o:ole="">
            <v:imagedata r:id="rId25" o:title=""/>
          </v:shape>
          <o:OLEObject Type="Embed" ProgID="Equation.3" ShapeID="_x0000_i1185" DrawAspect="Content" ObjectID="_1566238350" r:id="rId296"/>
        </w:objec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Свободная составляющая:</w:t>
      </w:r>
    </w:p>
    <w:p w:rsidR="00B87C11" w:rsidRPr="00B87C11" w:rsidRDefault="00B87C11" w:rsidP="00575EBC">
      <w:pPr>
        <w:tabs>
          <w:tab w:val="left" w:pos="2977"/>
          <w:tab w:val="left" w:pos="8789"/>
        </w:tabs>
        <w:spacing w:after="0" w:line="240" w:lineRule="auto"/>
        <w:ind w:left="707"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80" w:dyaOrig="499">
          <v:shape id="_x0000_i1186" type="#_x0000_t75" style="width:224pt;height:25pt" o:ole="">
            <v:imagedata r:id="rId297" o:title=""/>
          </v:shape>
          <o:OLEObject Type="Embed" ProgID="Equation.3" ShapeID="_x0000_i1186" DrawAspect="Content" ObjectID="_1566238351" r:id="rId298"/>
        </w:object>
      </w:r>
      <w:r w:rsidR="00FD68D8" w:rsidRPr="00B71D4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bookmarkStart w:id="37" w:name="Ф73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33</w:t>
      </w:r>
      <w:bookmarkEnd w:id="3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ение (</w:t>
      </w:r>
      <w:hyperlink w:anchor="Ф729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9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принимает вид:</w:t>
      </w:r>
    </w:p>
    <w:p w:rsidR="00B87C11" w:rsidRPr="00B87C11" w:rsidRDefault="00B87C11" w:rsidP="00B87C11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860" w:dyaOrig="580">
          <v:shape id="_x0000_i1187" type="#_x0000_t75" style="width:342.5pt;height:29pt" o:ole="">
            <v:imagedata r:id="rId299" o:title=""/>
          </v:shape>
          <o:OLEObject Type="Embed" ProgID="Equation.3" ShapeID="_x0000_i1187" DrawAspect="Content" ObjectID="_1566238352" r:id="rId30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(</w:t>
      </w:r>
      <w:bookmarkStart w:id="38" w:name="Ф73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34</w:t>
      </w:r>
      <w:bookmarkEnd w:id="3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верка на удовлетворение независимым начальным условиям (</w:t>
      </w:r>
      <w:hyperlink w:anchor="Ф724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4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:</w:t>
      </w:r>
    </w:p>
    <w:p w:rsidR="00B87C11" w:rsidRPr="00B87C11" w:rsidRDefault="00B87C11" w:rsidP="00FD68D8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160" w:dyaOrig="380">
          <v:shape id="_x0000_i1188" type="#_x0000_t75" style="width:108pt;height:19pt" o:ole="">
            <v:imagedata r:id="rId301" o:title=""/>
          </v:shape>
          <o:OLEObject Type="Embed" ProgID="Equation.3" ShapeID="_x0000_i1188" DrawAspect="Content" ObjectID="_1566238353" r:id="rId30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FD68D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акция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189" type="#_x0000_t75" style="width:32pt;height:19pt" o:ole="">
            <v:imagedata r:id="rId303" o:title=""/>
          </v:shape>
          <o:OLEObject Type="Embed" ProgID="Equation.3" ShapeID="_x0000_i1189" DrawAspect="Content" ObjectID="_1566238354" r:id="rId30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переходном режиме определяется из уравнения</w:t>
      </w:r>
      <w:r w:rsidR="00FD68D8" w:rsidRPr="00FD68D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лемент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B87C11" w:rsidRPr="00B87C11" w:rsidRDefault="00B87C11" w:rsidP="00575EBC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5580" w:dyaOrig="499">
          <v:shape id="_x0000_i1190" type="#_x0000_t75" style="width:278.5pt;height:25pt" o:ole="">
            <v:imagedata r:id="rId305" o:title=""/>
          </v:shape>
          <o:OLEObject Type="Embed" ProgID="Equation.3" ShapeID="_x0000_i1190" DrawAspect="Content" ObjectID="_1566238355" r:id="rId30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              </w:t>
      </w:r>
      <w:r w:rsidR="00565076" w:rsidRPr="00575E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bookmarkStart w:id="39" w:name="Ф735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35</w:t>
      </w:r>
      <w:bookmarkEnd w:id="3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Ре</w:t>
      </w:r>
      <w:r w:rsidR="00575E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кция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191" type="#_x0000_t75" style="width:32pt;height:19pt" o:ole="">
            <v:imagedata r:id="rId204" o:title=""/>
          </v:shape>
          <o:OLEObject Type="Embed" ProgID="Equation.3" ShapeID="_x0000_i1191" DrawAspect="Content" ObjectID="_1566238356" r:id="rId307"/>
        </w:object>
      </w:r>
      <w:r w:rsidR="00575E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переходном режиме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яется</w:t>
      </w:r>
      <w:r w:rsidR="00575EBC" w:rsidRPr="00575E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575EBC">
        <w:rPr>
          <w:rFonts w:ascii="Times New Roman" w:eastAsia="Times New Roman" w:hAnsi="Times New Roman" w:cs="Times New Roman"/>
          <w:sz w:val="28"/>
          <w:szCs w:val="28"/>
          <w:lang w:eastAsia="ru-RU"/>
        </w:rPr>
        <w:t>из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равнения 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лемент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7300" w:dyaOrig="499">
          <v:shape id="_x0000_i1192" type="#_x0000_t75" style="width:365pt;height:25pt" o:ole="">
            <v:imagedata r:id="rId308" o:title=""/>
          </v:shape>
          <o:OLEObject Type="Embed" ProgID="Equation.3" ShapeID="_x0000_i1192" DrawAspect="Content" ObjectID="_1566238357" r:id="rId30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В.   (</w:t>
      </w:r>
      <w:bookmarkStart w:id="40" w:name="Ф736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36</w:t>
      </w:r>
      <w:bookmarkEnd w:id="40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рафическая иллюстрация результатов анализа приведена на </w:t>
      </w:r>
      <w:hyperlink w:anchor="Р7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c">
            <w:drawing>
              <wp:inline distT="0" distB="0" distL="0" distR="0">
                <wp:extent cx="5597525" cy="1824355"/>
                <wp:effectExtent l="0" t="0" r="22225" b="23495"/>
                <wp:docPr id="526" name="Полотно 5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 cap="flat" cmpd="sng" algn="ctr">
                          <a:solidFill>
                            <a:srgbClr val="FFFFFF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</wpc:whole>
                      <wpg:wgp>
                        <wpg:cNvPr id="5048" name="Group 1853"/>
                        <wpg:cNvGrpSpPr>
                          <a:grpSpLocks/>
                        </wpg:cNvGrpSpPr>
                        <wpg:grpSpPr bwMode="auto">
                          <a:xfrm>
                            <a:off x="399293" y="0"/>
                            <a:ext cx="4897113" cy="1824355"/>
                            <a:chOff x="2738" y="1747"/>
                            <a:chExt cx="5936" cy="2212"/>
                          </a:xfrm>
                        </wpg:grpSpPr>
                        <wps:wsp>
                          <wps:cNvPr id="5049" name="Text Box 18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72" y="2114"/>
                              <a:ext cx="909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C507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vertAlign w:val="subscript"/>
                                  </w:rPr>
                                </w:pP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(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V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</w:rPr>
                                  <w:t xml:space="preserve"> 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/R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50" name="Text Box 18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23" y="2566"/>
                              <a:ext cx="448" cy="2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C507E" w:rsidRDefault="00760CBC" w:rsidP="00B87C11">
                                <w:pPr>
                                  <w:rPr>
                                    <w:lang w:val="en-US"/>
                                  </w:rPr>
                                </w:pP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</w:t>
                                </w:r>
                                <w:proofErr w:type="gramStart"/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τ</w:t>
                                </w:r>
                                <w:proofErr w:type="gramEnd"/>
                                <w:r w:rsidRPr="000C507E">
                                  <w:rPr>
                                    <w:iCs/>
                                    <w:lang w:val="en-US"/>
                                  </w:rPr>
                                  <w:t xml:space="preserve">  </w:t>
                                </w:r>
                                <w:r w:rsidRPr="000C507E">
                                  <w:rPr>
                                    <w:lang w:val="en-US"/>
                                  </w:rPr>
                                  <w:t xml:space="preserve"> 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51" name="Line 1856"/>
                          <wps:cNvCnPr/>
                          <wps:spPr bwMode="auto">
                            <a:xfrm>
                              <a:off x="4109" y="2032"/>
                              <a:ext cx="17" cy="12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52" name="Line 1857"/>
                          <wps:cNvCnPr/>
                          <wps:spPr bwMode="auto">
                            <a:xfrm>
                              <a:off x="3914" y="2860"/>
                              <a:ext cx="168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53" name="Line 1858"/>
                          <wps:cNvCnPr/>
                          <wps:spPr bwMode="auto">
                            <a:xfrm>
                              <a:off x="4126" y="2345"/>
                              <a:ext cx="529" cy="88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54" name="Line 1859"/>
                          <wps:cNvCnPr/>
                          <wps:spPr bwMode="auto">
                            <a:xfrm>
                              <a:off x="3987" y="2313"/>
                              <a:ext cx="124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55" name="Text Box 18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67" y="2569"/>
                              <a:ext cx="30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C507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gramStart"/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56" name="Text Box 18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85" y="1747"/>
                              <a:ext cx="576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C507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w:pPr>
                                <w:proofErr w:type="spellStart"/>
                                <w:proofErr w:type="gramStart"/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i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proofErr w:type="spellEnd"/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=</w:t>
                                </w:r>
                                <w:proofErr w:type="gramEnd"/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57" name="Text Box 18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2" y="3078"/>
                              <a:ext cx="901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C507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</w:pP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-V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/R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58" name="Text Box 18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09" y="1903"/>
                              <a:ext cx="662" cy="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C507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</w:pPr>
                                <w:proofErr w:type="gramStart"/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i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-0)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59" name="Line 1864"/>
                          <wps:cNvCnPr/>
                          <wps:spPr bwMode="auto">
                            <a:xfrm>
                              <a:off x="3811" y="2149"/>
                              <a:ext cx="216" cy="15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60" name="AutoShape 1865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4083" y="2289"/>
                              <a:ext cx="56" cy="56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61" name="AutoShape 1866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4626" y="3219"/>
                              <a:ext cx="57" cy="57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62" name="Text Box 18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8" y="3242"/>
                              <a:ext cx="474" cy="3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C507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a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63" name="Line 1868"/>
                          <wps:cNvCnPr/>
                          <wps:spPr bwMode="auto">
                            <a:xfrm flipH="1" flipV="1">
                              <a:off x="4123" y="3243"/>
                              <a:ext cx="143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64" name="Freeform 1869"/>
                          <wps:cNvSpPr>
                            <a:spLocks/>
                          </wps:cNvSpPr>
                          <wps:spPr bwMode="auto">
                            <a:xfrm>
                              <a:off x="4112" y="2313"/>
                              <a:ext cx="1401" cy="883"/>
                            </a:xfrm>
                            <a:custGeom>
                              <a:avLst/>
                              <a:gdLst>
                                <a:gd name="T0" fmla="*/ 0 w 1820"/>
                                <a:gd name="T1" fmla="*/ 0 h 1148"/>
                                <a:gd name="T2" fmla="*/ 120 w 1820"/>
                                <a:gd name="T3" fmla="*/ 210 h 1148"/>
                                <a:gd name="T4" fmla="*/ 220 w 1820"/>
                                <a:gd name="T5" fmla="*/ 379 h 1148"/>
                                <a:gd name="T6" fmla="*/ 400 w 1820"/>
                                <a:gd name="T7" fmla="*/ 619 h 1148"/>
                                <a:gd name="T8" fmla="*/ 630 w 1820"/>
                                <a:gd name="T9" fmla="*/ 809 h 1148"/>
                                <a:gd name="T10" fmla="*/ 880 w 1820"/>
                                <a:gd name="T11" fmla="*/ 959 h 1148"/>
                                <a:gd name="T12" fmla="*/ 1230 w 1820"/>
                                <a:gd name="T13" fmla="*/ 1068 h 1148"/>
                                <a:gd name="T14" fmla="*/ 1520 w 1820"/>
                                <a:gd name="T15" fmla="*/ 1118 h 1148"/>
                                <a:gd name="T16" fmla="*/ 1820 w 1820"/>
                                <a:gd name="T17" fmla="*/ 1148 h 114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820" h="1148">
                                  <a:moveTo>
                                    <a:pt x="0" y="0"/>
                                  </a:moveTo>
                                  <a:cubicBezTo>
                                    <a:pt x="40" y="75"/>
                                    <a:pt x="83" y="147"/>
                                    <a:pt x="120" y="210"/>
                                  </a:cubicBezTo>
                                  <a:cubicBezTo>
                                    <a:pt x="157" y="273"/>
                                    <a:pt x="173" y="311"/>
                                    <a:pt x="220" y="379"/>
                                  </a:cubicBezTo>
                                  <a:cubicBezTo>
                                    <a:pt x="267" y="447"/>
                                    <a:pt x="332" y="547"/>
                                    <a:pt x="400" y="619"/>
                                  </a:cubicBezTo>
                                  <a:cubicBezTo>
                                    <a:pt x="468" y="691"/>
                                    <a:pt x="550" y="752"/>
                                    <a:pt x="630" y="809"/>
                                  </a:cubicBezTo>
                                  <a:cubicBezTo>
                                    <a:pt x="710" y="866"/>
                                    <a:pt x="780" y="916"/>
                                    <a:pt x="880" y="959"/>
                                  </a:cubicBezTo>
                                  <a:cubicBezTo>
                                    <a:pt x="980" y="1002"/>
                                    <a:pt x="1123" y="1041"/>
                                    <a:pt x="1230" y="1068"/>
                                  </a:cubicBezTo>
                                  <a:cubicBezTo>
                                    <a:pt x="1337" y="1095"/>
                                    <a:pt x="1422" y="1105"/>
                                    <a:pt x="1520" y="1118"/>
                                  </a:cubicBezTo>
                                  <a:cubicBezTo>
                                    <a:pt x="1618" y="1131"/>
                                    <a:pt x="1719" y="1139"/>
                                    <a:pt x="1820" y="1148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65" name="Line 1870"/>
                          <wps:cNvCnPr/>
                          <wps:spPr bwMode="auto">
                            <a:xfrm flipV="1">
                              <a:off x="4662" y="2858"/>
                              <a:ext cx="0" cy="3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66" name="AutoShape 1871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4636" y="2840"/>
                              <a:ext cx="56" cy="58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67" name="Text Box 18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69" y="2797"/>
                              <a:ext cx="448" cy="3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C507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 xml:space="preserve">0  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68" name="AutoShape 1873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4088" y="2825"/>
                              <a:ext cx="57" cy="58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69" name="Line 1874"/>
                          <wps:cNvCnPr/>
                          <wps:spPr bwMode="auto">
                            <a:xfrm>
                              <a:off x="4959" y="3243"/>
                              <a:ext cx="161" cy="2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70" name="Line 1875"/>
                          <wps:cNvCnPr/>
                          <wps:spPr bwMode="auto">
                            <a:xfrm>
                              <a:off x="5120" y="3465"/>
                              <a:ext cx="50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71" name="Text Box 18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41" y="3014"/>
                              <a:ext cx="404" cy="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7C42FF" w:rsidRDefault="00760CBC" w:rsidP="00B87C11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2" name="Text Box 18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64" y="3151"/>
                              <a:ext cx="802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C507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i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proofErr w:type="spellEnd"/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∞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3" name="Text Box 18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65" y="2794"/>
                              <a:ext cx="509" cy="3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C507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w:pPr>
                                <w:proofErr w:type="spellStart"/>
                                <w:proofErr w:type="gramStart"/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4" name="Line 1879"/>
                          <wps:cNvCnPr/>
                          <wps:spPr bwMode="auto">
                            <a:xfrm>
                              <a:off x="6587" y="2823"/>
                              <a:ext cx="168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75" name="Text Box 18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20" y="3564"/>
                              <a:ext cx="472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C507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</w:rPr>
                                  <w:t>б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6" name="Text Box 18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14" y="2048"/>
                              <a:ext cx="871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C507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</w:pP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V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7" name="Text Box 18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98" y="2529"/>
                              <a:ext cx="448" cy="2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C507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</w:t>
                                </w:r>
                                <w:proofErr w:type="gramStart"/>
                                <w:r w:rsidRPr="000C507E">
                                  <w:rPr>
                                    <w:rFonts w:ascii="Times New Roman" w:hAnsi="Times New Roman" w:cs="Times New Roman"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>τ</w:t>
                                </w:r>
                                <w:proofErr w:type="gramEnd"/>
                                <w:r w:rsidRPr="000C507E">
                                  <w:rPr>
                                    <w:rFonts w:ascii="Times New Roman" w:hAnsi="Times New Roman" w:cs="Times New Roman"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8" name="Line 1883"/>
                          <wps:cNvCnPr/>
                          <wps:spPr bwMode="auto">
                            <a:xfrm>
                              <a:off x="6784" y="1993"/>
                              <a:ext cx="16" cy="18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79" name="Line 1884"/>
                          <wps:cNvCnPr/>
                          <wps:spPr bwMode="auto">
                            <a:xfrm>
                              <a:off x="6800" y="2307"/>
                              <a:ext cx="530" cy="8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80" name="Line 1885"/>
                          <wps:cNvCnPr/>
                          <wps:spPr bwMode="auto">
                            <a:xfrm>
                              <a:off x="6660" y="2275"/>
                              <a:ext cx="124" cy="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81" name="Text Box 18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41" y="2532"/>
                              <a:ext cx="302" cy="3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C507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gramStart"/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82" name="Text Box 18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29" y="1751"/>
                              <a:ext cx="715" cy="5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636E94" w:rsidRDefault="00760CBC" w:rsidP="00B87C11">
                                <w:r w:rsidRPr="00636E94">
                                  <w:rPr>
                                    <w:position w:val="-12"/>
                                  </w:rPr>
                                  <w:object w:dxaOrig="720" w:dyaOrig="380">
                                    <v:shape id="_x0000_i1548" type="#_x0000_t75" style="width:32pt;height:17pt" o:ole="">
                                      <v:imagedata r:id="rId310" o:title=""/>
                                    </v:shape>
                                    <o:OLEObject Type="Embed" ProgID="Equation.3" ShapeID="_x0000_i1548" DrawAspect="Content" ObjectID="_1566238713" r:id="rId31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083" name="Text Box 18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76" y="3079"/>
                              <a:ext cx="525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C507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</w:pP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-V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84" name="Line 1889"/>
                          <wps:cNvCnPr/>
                          <wps:spPr bwMode="auto">
                            <a:xfrm>
                              <a:off x="6485" y="2110"/>
                              <a:ext cx="217" cy="1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85" name="AutoShape 1890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6757" y="2252"/>
                              <a:ext cx="57" cy="5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86" name="AutoShape 1891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300" y="3180"/>
                              <a:ext cx="58" cy="58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87" name="Line 1892"/>
                          <wps:cNvCnPr/>
                          <wps:spPr bwMode="auto">
                            <a:xfrm flipH="1" flipV="1">
                              <a:off x="6797" y="3206"/>
                              <a:ext cx="143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88" name="Freeform 1893"/>
                          <wps:cNvSpPr>
                            <a:spLocks/>
                          </wps:cNvSpPr>
                          <wps:spPr bwMode="auto">
                            <a:xfrm>
                              <a:off x="6787" y="2275"/>
                              <a:ext cx="1402" cy="883"/>
                            </a:xfrm>
                            <a:custGeom>
                              <a:avLst/>
                              <a:gdLst>
                                <a:gd name="T0" fmla="*/ 0 w 1820"/>
                                <a:gd name="T1" fmla="*/ 0 h 1148"/>
                                <a:gd name="T2" fmla="*/ 120 w 1820"/>
                                <a:gd name="T3" fmla="*/ 210 h 1148"/>
                                <a:gd name="T4" fmla="*/ 220 w 1820"/>
                                <a:gd name="T5" fmla="*/ 379 h 1148"/>
                                <a:gd name="T6" fmla="*/ 400 w 1820"/>
                                <a:gd name="T7" fmla="*/ 619 h 1148"/>
                                <a:gd name="T8" fmla="*/ 630 w 1820"/>
                                <a:gd name="T9" fmla="*/ 809 h 1148"/>
                                <a:gd name="T10" fmla="*/ 880 w 1820"/>
                                <a:gd name="T11" fmla="*/ 959 h 1148"/>
                                <a:gd name="T12" fmla="*/ 1230 w 1820"/>
                                <a:gd name="T13" fmla="*/ 1068 h 1148"/>
                                <a:gd name="T14" fmla="*/ 1520 w 1820"/>
                                <a:gd name="T15" fmla="*/ 1118 h 1148"/>
                                <a:gd name="T16" fmla="*/ 1820 w 1820"/>
                                <a:gd name="T17" fmla="*/ 1148 h 114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820" h="1148">
                                  <a:moveTo>
                                    <a:pt x="0" y="0"/>
                                  </a:moveTo>
                                  <a:cubicBezTo>
                                    <a:pt x="40" y="75"/>
                                    <a:pt x="83" y="147"/>
                                    <a:pt x="120" y="210"/>
                                  </a:cubicBezTo>
                                  <a:cubicBezTo>
                                    <a:pt x="157" y="273"/>
                                    <a:pt x="173" y="311"/>
                                    <a:pt x="220" y="379"/>
                                  </a:cubicBezTo>
                                  <a:cubicBezTo>
                                    <a:pt x="267" y="447"/>
                                    <a:pt x="332" y="547"/>
                                    <a:pt x="400" y="619"/>
                                  </a:cubicBezTo>
                                  <a:cubicBezTo>
                                    <a:pt x="468" y="691"/>
                                    <a:pt x="550" y="752"/>
                                    <a:pt x="630" y="809"/>
                                  </a:cubicBezTo>
                                  <a:cubicBezTo>
                                    <a:pt x="710" y="866"/>
                                    <a:pt x="780" y="916"/>
                                    <a:pt x="880" y="959"/>
                                  </a:cubicBezTo>
                                  <a:cubicBezTo>
                                    <a:pt x="980" y="1002"/>
                                    <a:pt x="1123" y="1041"/>
                                    <a:pt x="1230" y="1068"/>
                                  </a:cubicBezTo>
                                  <a:cubicBezTo>
                                    <a:pt x="1337" y="1095"/>
                                    <a:pt x="1422" y="1105"/>
                                    <a:pt x="1520" y="1118"/>
                                  </a:cubicBezTo>
                                  <a:cubicBezTo>
                                    <a:pt x="1618" y="1131"/>
                                    <a:pt x="1719" y="1139"/>
                                    <a:pt x="1820" y="1148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89" name="Line 1894"/>
                          <wps:cNvCnPr/>
                          <wps:spPr bwMode="auto">
                            <a:xfrm flipV="1">
                              <a:off x="7336" y="2821"/>
                              <a:ext cx="1" cy="3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90" name="AutoShape 1895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310" y="2803"/>
                              <a:ext cx="56" cy="58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91" name="Text Box 18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20" y="2783"/>
                              <a:ext cx="449" cy="3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C507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 xml:space="preserve">0  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92" name="AutoShape 1897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6762" y="2786"/>
                              <a:ext cx="57" cy="60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93" name="Text Box 18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36" y="3128"/>
                              <a:ext cx="929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C507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R</w:t>
                                </w:r>
                                <w:proofErr w:type="spellEnd"/>
                                <w:proofErr w:type="gramEnd"/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 xml:space="preserve"> 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∞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94" name="Line 1899"/>
                          <wps:cNvCnPr/>
                          <wps:spPr bwMode="auto">
                            <a:xfrm>
                              <a:off x="7633" y="3206"/>
                              <a:ext cx="161" cy="2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95" name="Line 1900"/>
                          <wps:cNvCnPr/>
                          <wps:spPr bwMode="auto">
                            <a:xfrm>
                              <a:off x="7794" y="3427"/>
                              <a:ext cx="502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96" name="Line 1901"/>
                          <wps:cNvCnPr/>
                          <wps:spPr bwMode="auto">
                            <a:xfrm flipV="1">
                              <a:off x="6644" y="2817"/>
                              <a:ext cx="124" cy="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97" name="Freeform 1902"/>
                          <wps:cNvSpPr>
                            <a:spLocks/>
                          </wps:cNvSpPr>
                          <wps:spPr bwMode="auto">
                            <a:xfrm flipV="1">
                              <a:off x="6801" y="2873"/>
                              <a:ext cx="1404" cy="886"/>
                            </a:xfrm>
                            <a:custGeom>
                              <a:avLst/>
                              <a:gdLst>
                                <a:gd name="T0" fmla="*/ 0 w 1820"/>
                                <a:gd name="T1" fmla="*/ 0 h 1148"/>
                                <a:gd name="T2" fmla="*/ 120 w 1820"/>
                                <a:gd name="T3" fmla="*/ 210 h 1148"/>
                                <a:gd name="T4" fmla="*/ 220 w 1820"/>
                                <a:gd name="T5" fmla="*/ 379 h 1148"/>
                                <a:gd name="T6" fmla="*/ 400 w 1820"/>
                                <a:gd name="T7" fmla="*/ 619 h 1148"/>
                                <a:gd name="T8" fmla="*/ 630 w 1820"/>
                                <a:gd name="T9" fmla="*/ 809 h 1148"/>
                                <a:gd name="T10" fmla="*/ 880 w 1820"/>
                                <a:gd name="T11" fmla="*/ 959 h 1148"/>
                                <a:gd name="T12" fmla="*/ 1230 w 1820"/>
                                <a:gd name="T13" fmla="*/ 1068 h 1148"/>
                                <a:gd name="T14" fmla="*/ 1520 w 1820"/>
                                <a:gd name="T15" fmla="*/ 1118 h 1148"/>
                                <a:gd name="T16" fmla="*/ 1820 w 1820"/>
                                <a:gd name="T17" fmla="*/ 1148 h 114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820" h="1148">
                                  <a:moveTo>
                                    <a:pt x="0" y="0"/>
                                  </a:moveTo>
                                  <a:cubicBezTo>
                                    <a:pt x="40" y="75"/>
                                    <a:pt x="83" y="147"/>
                                    <a:pt x="120" y="210"/>
                                  </a:cubicBezTo>
                                  <a:cubicBezTo>
                                    <a:pt x="157" y="273"/>
                                    <a:pt x="173" y="311"/>
                                    <a:pt x="220" y="379"/>
                                  </a:cubicBezTo>
                                  <a:cubicBezTo>
                                    <a:pt x="267" y="447"/>
                                    <a:pt x="332" y="547"/>
                                    <a:pt x="400" y="619"/>
                                  </a:cubicBezTo>
                                  <a:cubicBezTo>
                                    <a:pt x="468" y="691"/>
                                    <a:pt x="550" y="752"/>
                                    <a:pt x="630" y="809"/>
                                  </a:cubicBezTo>
                                  <a:cubicBezTo>
                                    <a:pt x="710" y="866"/>
                                    <a:pt x="780" y="916"/>
                                    <a:pt x="880" y="959"/>
                                  </a:cubicBezTo>
                                  <a:cubicBezTo>
                                    <a:pt x="980" y="1002"/>
                                    <a:pt x="1123" y="1041"/>
                                    <a:pt x="1230" y="1068"/>
                                  </a:cubicBezTo>
                                  <a:cubicBezTo>
                                    <a:pt x="1337" y="1095"/>
                                    <a:pt x="1422" y="1105"/>
                                    <a:pt x="1520" y="1118"/>
                                  </a:cubicBezTo>
                                  <a:cubicBezTo>
                                    <a:pt x="1618" y="1131"/>
                                    <a:pt x="1719" y="1139"/>
                                    <a:pt x="1820" y="1148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98" name="Line 1903"/>
                          <wps:cNvCnPr/>
                          <wps:spPr bwMode="auto">
                            <a:xfrm>
                              <a:off x="6782" y="2828"/>
                              <a:ext cx="16" cy="93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99" name="Line 1904"/>
                          <wps:cNvCnPr/>
                          <wps:spPr bwMode="auto">
                            <a:xfrm flipH="1">
                              <a:off x="6794" y="2820"/>
                              <a:ext cx="546" cy="9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00" name="Text Box 19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30" y="2399"/>
                              <a:ext cx="767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C507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proofErr w:type="spellEnd"/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∞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01" name="Line 1906"/>
                          <wps:cNvCnPr/>
                          <wps:spPr bwMode="auto">
                            <a:xfrm flipV="1">
                              <a:off x="7620" y="2720"/>
                              <a:ext cx="63" cy="1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02" name="Line 1907"/>
                          <wps:cNvCnPr/>
                          <wps:spPr bwMode="auto">
                            <a:xfrm>
                              <a:off x="7690" y="2713"/>
                              <a:ext cx="47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03" name="Text Box 19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76" y="1838"/>
                              <a:ext cx="766" cy="3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C507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R</w:t>
                                </w:r>
                                <w:proofErr w:type="spellEnd"/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-0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04" name="Text Box 19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77" y="2452"/>
                              <a:ext cx="765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C507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proofErr w:type="spellEnd"/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-0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05" name="Line 1910"/>
                          <wps:cNvCnPr/>
                          <wps:spPr bwMode="auto">
                            <a:xfrm>
                              <a:off x="6513" y="2696"/>
                              <a:ext cx="184" cy="1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06" name="Text Box 19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40" y="3571"/>
                              <a:ext cx="1145" cy="3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C507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</w:pP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-V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-</w:t>
                                </w:r>
                                <w:proofErr w:type="gramStart"/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V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  <w:proofErr w:type="gramEnd"/>
                                <w:r w:rsidRPr="000C507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07" name="Line 1912"/>
                          <wps:cNvCnPr/>
                          <wps:spPr bwMode="auto">
                            <a:xfrm>
                              <a:off x="8068" y="2874"/>
                              <a:ext cx="208" cy="1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08" name="Text Box 19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38" y="2323"/>
                              <a:ext cx="535" cy="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C507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0C507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R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09" name="Line 1914"/>
                          <wps:cNvCnPr/>
                          <wps:spPr bwMode="auto">
                            <a:xfrm flipV="1">
                              <a:off x="7051" y="2597"/>
                              <a:ext cx="108" cy="1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10" name="AutoShape 1915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6781" y="3711"/>
                              <a:ext cx="58" cy="57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26" o:spid="_x0000_s1232" editas="canvas" style="width:440.75pt;height:143.65pt;mso-position-horizontal-relative:char;mso-position-vertical-relative:line" coordsize="55975,182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">
                <v:shape id="_x0000_s1233" type="#_x0000_t75" style="position:absolute;width:55975;height:18243;visibility:visible;mso-wrap-style:square" stroked="t" strokecolor="white">
                  <v:fill o:detectmouseclick="t"/>
                  <v:path o:connecttype="none"/>
                </v:shape>
                <v:group id="Group 1853" o:spid="_x0000_s1234" style="position:absolute;left:3992;width:48972;height:18243" coordorigin="2738,1747" coordsize="5936,2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k46AvwwAAAN0AAAAP&#10;AAAAAAAAAAAAAAAAAKoCAABkcnMvZG93bnJldi54bWxQSwUGAAAAAAQABAD6AAAAmgMAAAAA&#10;">
                  <v:shape id="Text Box 1854" o:spid="_x0000_s1235" type="#_x0000_t202" style="position:absolute;left:4072;top:2114;width:909;height:3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wL/MUA&#10;AADdAAAADwAAAGRycy9kb3ducmV2LnhtbESPQWvCQBSE70L/w/IKvelui5Ea3QSxFHpSjG3B2yP7&#10;TEKzb0N2a+K/dwsFj8PMfMOs89G24kK9bxxreJ4pEMSlMw1XGj6P79NXED4gG2wdk4Yrecizh8ka&#10;U+MGPtClCJWIEPYpaqhD6FIpfVmTRT9zHXH0zq63GKLsK2l6HCLctvJFqYW02HBcqLGjbU3lT/Fr&#10;NXztzqfvudpXbzbpBjcqyXYptX56HDcrEIHGcA//tz+MhkTNl/D3Jj4Bm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HAv8xQAAAN0AAAAPAAAAAAAAAAAAAAAAAJgCAABkcnMv&#10;ZG93bnJldi54bWxQSwUGAAAAAAQABAD1AAAAigMAAAAA&#10;" filled="f" stroked="f">
                    <v:textbox>
                      <w:txbxContent>
                        <w:p w:rsidR="00760CBC" w:rsidRPr="000C507E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vertAlign w:val="subscript"/>
                            </w:rPr>
                          </w:pP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(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V</w:t>
                          </w: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0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</w:rPr>
                            <w:t xml:space="preserve"> 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/R</w:t>
                          </w: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855" o:spid="_x0000_s1236" type="#_x0000_t202" style="position:absolute;left:4423;top:2566;width:448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80vMIA&#10;AADdAAAADwAAAGRycy9kb3ducmV2LnhtbERPz2vCMBS+C/4P4QnebKKsY+uMIsrA08bqJnh7NM+2&#10;rHkJTbTdf78cBjt+fL/X29F24k59aB1rWGYKBHHlTMu1hs/T6+IJRIjIBjvHpOGHAmw308kaC+MG&#10;/qB7GWuRQjgUqKGJ0RdShqohiyFznjhxV9dbjAn2tTQ9DincdnKl1KO02HJqaNDTvqHqu7xZDV9v&#10;18v5Qb3XB5v7wY1Ksn2WWs9n4+4FRKQx/ov/3EejIVd52p/epCc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/zS8wgAAAN0AAAAPAAAAAAAAAAAAAAAAAJgCAABkcnMvZG93&#10;bnJldi54bWxQSwUGAAAAAAQABAD1AAAAhwMAAAAA&#10;" filled="f" stroked="f">
                    <v:textbox>
                      <w:txbxContent>
                        <w:p w:rsidR="00760CBC" w:rsidRPr="000C507E" w:rsidRDefault="00760CBC" w:rsidP="00B87C11">
                          <w:pPr>
                            <w:rPr>
                              <w:lang w:val="en-US"/>
                            </w:rPr>
                          </w:pP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 xml:space="preserve">  </w:t>
                          </w:r>
                          <w:proofErr w:type="gramStart"/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τ</w:t>
                          </w:r>
                          <w:proofErr w:type="gramEnd"/>
                          <w:r w:rsidRPr="000C507E">
                            <w:rPr>
                              <w:iCs/>
                              <w:lang w:val="en-US"/>
                            </w:rPr>
                            <w:t xml:space="preserve">  </w:t>
                          </w:r>
                          <w:r w:rsidRPr="000C507E">
                            <w:rPr>
                              <w:lang w:val="en-US"/>
                            </w:rPr>
                            <w:t xml:space="preserve">   </w:t>
                          </w:r>
                        </w:p>
                      </w:txbxContent>
                    </v:textbox>
                  </v:shape>
                  <v:line id="Line 1856" o:spid="_x0000_s1237" style="position:absolute;visibility:visible;mso-wrap-style:square" from="4109,2032" to="4126,3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oHEcAAAADdAAAADwAAAGRycy9kb3ducmV2LnhtbESPSwvCMBCE74L/IazgTVMFX9UoKgoe&#10;fYLHpVnbYrMpTdT6740geBxm5htmtqhNIZ5Uudyygl43AkGcWJ1zquB82nbGIJxH1lhYJgVvcrCY&#10;NxszjLV98YGeR5+KAGEXo4LM+zKW0iUZGXRdWxIH72Yrgz7IKpW6wleAm0L2o2goDeYcFjIsaZ1R&#10;cj8+jIILX/12896nQzuyp83kcViueaVUu1UvpyA81f4f/rV3WsEgGvTg+yY8ATn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66BxHAAAAA3QAAAA8AAAAAAAAAAAAAAAAA&#10;oQIAAGRycy9kb3ducmV2LnhtbFBLBQYAAAAABAAEAPkAAACOAwAAAAA=&#10;">
                    <v:stroke startarrow="block" startarrowwidth="narrow"/>
                  </v:line>
                  <v:line id="Line 1857" o:spid="_x0000_s1238" style="position:absolute;visibility:visible;mso-wrap-style:square" from="3914,2860" to="5595,2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ERRMQAAADdAAAADwAAAGRycy9kb3ducmV2LnhtbESPQUsDMRSE74L/ITyhN5t1oUXWpkWE&#10;lp5KrRXx9tw8N4v7XpYk3W7/fSMIHoeZ+YZZrEbu1EAhtl4MPEwLUCS1t600Bo5v6/tHUDGhWOy8&#10;kIELRVgtb28WWFl/llcaDqlRGSKxQgMupb7SOtaOGOPU9yTZ+/aBMWUZGm0DnjOcO10WxVwztpIX&#10;HPb04qj+OZzYwOeOwvA1sJtT83EK7xvmfV0aM7kbn59AJRrTf/ivvbUGZsWshN83+Qno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QRFExAAAAN0AAAAPAAAAAAAAAAAA&#10;AAAAAKECAABkcnMvZG93bnJldi54bWxQSwUGAAAAAAQABAD5AAAAkgMAAAAA&#10;">
                    <v:stroke endarrow="block" endarrowwidth="narrow"/>
                  </v:line>
                  <v:line id="Line 1858" o:spid="_x0000_s1239" style="position:absolute;visibility:visible;mso-wrap-style:square" from="4126,2345" to="4655,3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jqscUAAADdAAAADwAAAGRycy9kb3ducmV2LnhtbESPS2vCQBSF9wX/w3CF7nRii2JTJyIF&#10;wYVVfND1JXNN0mTuxJlpTP99RxC6PJzHx1kse9OIjpyvLCuYjBMQxLnVFRcKzqf1aA7CB2SNjWVS&#10;8EseltngaYGptjc+UHcMhYgj7FNUUIbQplL6vCSDfmxb4uhdrDMYonSF1A5vcdw08iVJZtJgxZFQ&#10;YksfJeX18cdEbl5s3fXru+43l8/t+srd2+60V+p52K/eQQTqw3/40d5oBdNk+gr3N/EJyO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jjqscUAAADdAAAADwAAAAAAAAAA&#10;AAAAAAChAgAAZHJzL2Rvd25yZXYueG1sUEsFBgAAAAAEAAQA+QAAAJMDAAAAAA==&#10;">
                    <v:stroke dashstyle="dash"/>
                  </v:line>
                  <v:line id="Line 1859" o:spid="_x0000_s1240" style="position:absolute;visibility:visible;mso-wrap-style:square" from="3987,2313" to="4111,2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sDkcUAAADdAAAADwAAAGRycy9kb3ducmV2LnhtbESPQWvCQBSE74L/YXkFb7ppraVEV5GC&#10;tXgzFqG3R/aZxGTfprsbTf99VxA8DjPzDbNY9aYRF3K+sqzgeZKAIM6trrhQ8H3YjN9B+ICssbFM&#10;Cv7Iw2o5HCww1fbKe7pkoRARwj5FBWUIbSqlz0sy6Ce2JY7eyTqDIUpXSO3wGuGmkS9J8iYNVhwX&#10;Smzpo6S8zjqj4Nhl/HOuN67B7nO7PR1/az/dKTV66tdzEIH68Ajf219awSyZvcLtTXwCc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zsDkcUAAADdAAAADwAAAAAAAAAA&#10;AAAAAAChAgAAZHJzL2Rvd25yZXYueG1sUEsFBgAAAAAEAAQA+QAAAJMDAAAAAA==&#10;" strokeweight="1.5pt"/>
                  <v:shape id="Text Box 1860" o:spid="_x0000_s1241" type="#_x0000_t202" style="position:absolute;left:5467;top:2569;width:30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iXJMUA&#10;AADdAAAADwAAAGRycy9kb3ducmV2LnhtbESPQWvCQBSE74L/YXmF3sxuxUibugliEXpqUVvB2yP7&#10;TEKzb0N2a9J/3xUEj8PMfMOsitG24kK9bxxreEoUCOLSmYYrDV+H7ewZhA/IBlvHpOGPPBT5dLLC&#10;zLiBd3TZh0pECPsMNdQhdJmUvqzJok9cRxy9s+sthij7Spoehwi3rZwrtZQWG44LNXa0qan82f9a&#10;Dd8f59NxoT6rN5t2gxuVZPsitX58GNevIAKN4R6+td+NhlSlKVzfxCcg8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iJckxQAAAN0AAAAPAAAAAAAAAAAAAAAAAJgCAABkcnMv&#10;ZG93bnJldi54bWxQSwUGAAAAAAQABAD1AAAAigMAAAAA&#10;" filled="f" stroked="f">
                    <v:textbox>
                      <w:txbxContent>
                        <w:p w:rsidR="00760CBC" w:rsidRPr="000C507E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</w:pPr>
                          <w:proofErr w:type="gramStart"/>
                          <w:r w:rsidRPr="000C507E"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shape id="Text Box 1861" o:spid="_x0000_s1242" type="#_x0000_t202" style="position:absolute;left:4085;top:1747;width:576;height:3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oJU8QA&#10;AADdAAAADwAAAGRycy9kb3ducmV2LnhtbESPT4vCMBTE74LfITzBmyaKFbdrFFEET7usfxb29mie&#10;bbF5KU209dtvFhY8DjPzG2a57mwlHtT40rGGyViBIM6cKTnXcD7tRwsQPiAbrByThid5WK/6vSWm&#10;xrX8RY9jyEWEsE9RQxFCnUrps4Is+rGriaN3dY3FEGWTS9NgG+G2klOl5tJiyXGhwJq2BWW3491q&#10;uHxcf75n6jPf2aRuXack2zep9XDQbd5BBOrCK/zfPhgNiUrm8PcmPgG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aCVPEAAAA3QAAAA8AAAAAAAAAAAAAAAAAmAIAAGRycy9k&#10;b3ducmV2LnhtbFBLBQYAAAAABAAEAPUAAACJAwAAAAA=&#10;" filled="f" stroked="f">
                    <v:textbox>
                      <w:txbxContent>
                        <w:p w:rsidR="00760CBC" w:rsidRPr="000C507E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</w:pPr>
                          <w:proofErr w:type="spellStart"/>
                          <w:proofErr w:type="gramStart"/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i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L</w:t>
                          </w:r>
                          <w:proofErr w:type="spellEnd"/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=</w:t>
                          </w:r>
                          <w:proofErr w:type="gramEnd"/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862" o:spid="_x0000_s1243" type="#_x0000_t202" style="position:absolute;left:3282;top:3078;width:901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asyMUA&#10;AADdAAAADwAAAGRycy9kb3ducmV2LnhtbESPT2vCQBTE7wW/w/IEb7prMdVGV5GK4MninxZ6e2Sf&#10;STD7NmRXk377riD0OMzMb5jFqrOVuFPjS8caxiMFgjhzpuRcw/m0Hc5A+IBssHJMGn7Jw2rZe1lg&#10;alzLB7ofQy4ihH2KGooQ6lRKnxVk0Y9cTRy9i2sshiibXJoG2wi3lXxV6k1aLDkuFFjTR0HZ9Xiz&#10;Gr72l5/vifrMNzapW9cpyfZdaj3od+s5iEBd+A8/2zujIVHJFB5v4hO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FqzIxQAAAN0AAAAPAAAAAAAAAAAAAAAAAJgCAABkcnMv&#10;ZG93bnJldi54bWxQSwUGAAAAAAQABAD1AAAAigMAAAAA&#10;" filled="f" stroked="f">
                    <v:textbox>
                      <w:txbxContent>
                        <w:p w:rsidR="00760CBC" w:rsidRPr="000C507E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</w:pP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-V</w:t>
                          </w: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1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  <w:t xml:space="preserve"> 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/R</w:t>
                          </w: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1863" o:spid="_x0000_s1244" type="#_x0000_t202" style="position:absolute;left:3309;top:1903;width:662;height: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k4usIA&#10;AADdAAAADwAAAGRycy9kb3ducmV2LnhtbERPz2vCMBS+C/4P4QnebKKsY+uMIsrA08bqJnh7NM+2&#10;rHkJTbTdf78cBjt+fL/X29F24k59aB1rWGYKBHHlTMu1hs/T6+IJRIjIBjvHpOGHAmw308kaC+MG&#10;/qB7GWuRQjgUqKGJ0RdShqohiyFznjhxV9dbjAn2tTQ9DincdnKl1KO02HJqaNDTvqHqu7xZDV9v&#10;18v5Qb3XB5v7wY1Ksn2WWs9n4+4FRKQx/ov/3EejIVd5mpvepCc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iTi6wgAAAN0AAAAPAAAAAAAAAAAAAAAAAJgCAABkcnMvZG93&#10;bnJldi54bWxQSwUGAAAAAAQABAD1AAAAhwMAAAAA&#10;" filled="f" stroked="f">
                    <v:textbox>
                      <w:txbxContent>
                        <w:p w:rsidR="00760CBC" w:rsidRPr="000C507E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</w:pPr>
                          <w:proofErr w:type="gramStart"/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i</w:t>
                          </w: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-0)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line id="Line 1864" o:spid="_x0000_s1245" style="position:absolute;visibility:visible;mso-wrap-style:square" from="3811,2149" to="4027,23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JzkcgAAADdAAAADwAAAGRycy9kb3ducmV2LnhtbESPQWvCQBSE74X+h+UVvNVNWww1uoq0&#10;FLSHolbQ4zP7TNJm34bdNUn/vSsUPA4z8w0znfemFi05X1lW8DRMQBDnVldcKNh9fzy+gvABWWNt&#10;mRT8kYf57P5uipm2HW+o3YZCRAj7DBWUITSZlD4vyaAf2oY4eifrDIYoXSG1wy7CTS2fkySVBiuO&#10;CyU29FZS/rs9GwVfL+u0Xaw+l/1+lR7z983x8NM5pQYP/WICIlAfbuH/9lIrGCWjM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kJzkcgAAADdAAAADwAAAAAA&#10;AAAAAAAAAAChAgAAZHJzL2Rvd25yZXYueG1sUEsFBgAAAAAEAAQA+QAAAJYDAAAAAA==&#10;"/>
                  <v:shape id="AutoShape 1865" o:spid="_x0000_s1246" type="#_x0000_t120" style="position:absolute;left:4083;top:2289;width:56;height:56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BqBsEA&#10;AADdAAAADwAAAGRycy9kb3ducmV2LnhtbERPTYvCMBC9C/6HMIIX0VRhRatRRFR0wYNV70MztsVm&#10;UppY67/fHIQ9Pt73ct2aUjRUu8KygvEoAkGcWl1wpuB23Q9nIJxH1lhaJgUfcrBedTtLjLV984Wa&#10;xGcihLCLUUHufRVL6dKcDLqRrYgD97C1QR9gnUld4zuEm1JOomgqDRYcGnKsaJtT+kxeRsGrNbvr&#10;5XmozqfjLw6SeblzzV2pfq/dLEB4av2/+Os+agU/0TTsD2/CE5C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6AagbBAAAA3QAAAA8AAAAAAAAAAAAAAAAAmAIAAGRycy9kb3du&#10;cmV2LnhtbFBLBQYAAAAABAAEAPUAAACGAwAAAAA=&#10;" fillcolor="black"/>
                  <v:shape id="AutoShape 1866" o:spid="_x0000_s1247" type="#_x0000_t120" style="position:absolute;left:4626;top:3219;width:57;height:5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zPncYA&#10;AADdAAAADwAAAGRycy9kb3ducmV2LnhtbESPT2vCQBTE7wW/w/IEL8VsFJSauoqIii30YNLeH9nX&#10;JJh9G7KbP377bqHQ4zAzv2G2+9HUoqfWVZYVLKIYBHFudcWFgs/sPH8B4TyyxtoyKXiQg/1u8rTF&#10;RNuBb9SnvhABwi5BBaX3TSKly0sy6CLbEAfv27YGfZBtIXWLQ4CbWi7jeC0NVhwWSmzoWFJ+Tzuj&#10;oBvNKbvdL83H2/Udn9NNfXL9l1Kz6Xh4BeFp9P/hv/ZVK1jF6wX8vglPQO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czPncYAAADdAAAADwAAAAAAAAAAAAAAAACYAgAAZHJz&#10;L2Rvd25yZXYueG1sUEsFBgAAAAAEAAQA9QAAAIsDAAAAAA==&#10;" fillcolor="black"/>
                  <v:shape id="Text Box 1867" o:spid="_x0000_s1248" type="#_x0000_t202" style="position:absolute;left:2738;top:3242;width:474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3F7cUA&#10;AADd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SlC7i9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DcXtxQAAAN0AAAAPAAAAAAAAAAAAAAAAAJgCAABkcnMv&#10;ZG93bnJldi54bWxQSwUGAAAAAAQABAD1AAAAigMAAAAA&#10;" filled="f" stroked="f">
                    <v:textbox>
                      <w:txbxContent>
                        <w:p w:rsidR="00760CBC" w:rsidRPr="000C507E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</w:pP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a</w:t>
                          </w: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line id="Line 1868" o:spid="_x0000_s1249" style="position:absolute;flip:x y;visibility:visible;mso-wrap-style:square" from="4123,3243" to="5554,3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ZOccAAADdAAAADwAAAGRycy9kb3ducmV2LnhtbESP3WoCMRSE7wu+QziCN0WTVhRdjSIt&#10;gj/1YtUHOGxOd7duTpZN1O3bN4LQy2FmvmHmy9ZW4kaNLx1reBsoEMSZMyXnGs6ndX8Cwgdkg5Vj&#10;0vBLHpaLzsscE+PunNLtGHIRIewT1FCEUCdS+qwgi37gauLofbvGYoiyyaVp8B7htpLvSo2lxZLj&#10;QoE1fRSUXY5Xq0Gl+9HXZLr93P5Um1S97ndueNhp3eu2qxmIQG34Dz/bG6NhpMZDeLyJT0A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2EFk5xwAAAN0AAAAPAAAAAAAA&#10;AAAAAAAAAKECAABkcnMvZG93bnJldi54bWxQSwUGAAAAAAQABAD5AAAAlQMAAAAA&#10;">
                    <v:stroke dashstyle="dash"/>
                  </v:line>
                  <v:shape id="Freeform 1869" o:spid="_x0000_s1250" style="position:absolute;left:4112;top:2313;width:1401;height:883;visibility:visible;mso-wrap-style:square;v-text-anchor:top" coordsize="1820,11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ylqcUA&#10;AADdAAAADwAAAGRycy9kb3ducmV2LnhtbESPT4vCMBTE78J+h/AWvGmyomXpGmURRA8e/HdYb4/m&#10;2ZZtXmoTtfrpjSB4HGbmN8x42tpKXKjxpWMNX30FgjhzpuRcw343732D8AHZYOWYNNzIw3Ty0Rlj&#10;atyVN3TZhlxECPsUNRQh1KmUPivIou+7mjh6R9dYDFE2uTQNXiPcVnKgVCItlhwXCqxpVlD2vz1b&#10;DVW7+DsZOh1qmwyP/nBfq8Eq17r72f7+gAjUhnf41V4aDSOVDOH5Jj4BOXk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jKWpxQAAAN0AAAAPAAAAAAAAAAAAAAAAAJgCAABkcnMv&#10;ZG93bnJldi54bWxQSwUGAAAAAAQABAD1AAAAigMAAAAA&#10;" path="m,c40,75,83,147,120,210v37,63,53,101,100,169c267,447,332,547,400,619v68,72,150,133,230,190c710,866,780,916,880,959v100,43,243,82,350,109c1337,1095,1422,1105,1520,1118v98,13,199,21,300,30e" filled="f" strokeweight="1.5pt">
                    <v:path arrowok="t" o:connecttype="custom" o:connectlocs="0,0;92,162;169,292;308,476;485,622;677,738;947,821;1170,860;1401,883" o:connectangles="0,0,0,0,0,0,0,0,0"/>
                  </v:shape>
                  <v:line id="Line 1870" o:spid="_x0000_s1251" style="position:absolute;flip:y;visibility:visible;mso-wrap-style:square" from="4662,2858" to="4662,3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Bl98IAAADdAAAADwAAAGRycy9kb3ducmV2LnhtbESPQYvCMBSE7wv+h/AEb2uqUFm6RhFR&#10;EfFiXe+vzdu0bPNSmqj13xtB2OMwM98w82VvG3GjzteOFUzGCQji0umajYKf8/bzC4QPyBobx6Tg&#10;QR6Wi8HHHDPt7nyiWx6MiBD2GSqoQmgzKX1ZkUU/di1x9H5dZzFE2RmpO7xHuG3kNElm0mLNcaHC&#10;ltYVlX/51SooNquLORSXjZ3yUe9Mmhcsc6VGw371DSJQH/7D7/ZeK0iTWQqvN/EJyM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HBl98IAAADdAAAADwAAAAAAAAAAAAAA&#10;AAChAgAAZHJzL2Rvd25yZXYueG1sUEsFBgAAAAAEAAQA+QAAAJADAAAAAA==&#10;">
                    <v:stroke dashstyle="dash"/>
                  </v:line>
                  <v:shape id="AutoShape 1871" o:spid="_x0000_s1252" type="#_x0000_t120" style="position:absolute;left:4636;top:2840;width:56;height:5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VX6cQA&#10;AADdAAAADwAAAGRycy9kb3ducmV2LnhtbESPQYvCMBSE78L+h/AW9iKaKlh2q1EW0UUFD1a9P5q3&#10;bbF5KU2s9d8bQfA4zMw3zGzRmUq01LjSsoLRMAJBnFldcq7gdFwPvkE4j6yxskwK7uRgMf/ozTDR&#10;9sYHalOfiwBhl6CCwvs6kdJlBRl0Q1sTB+/fNgZ9kE0udYO3ADeVHEdRLA2WHBYKrGlZUHZJr0bB&#10;tTOr4+HyV++3mx32059q5dqzUl+f3e8UhKfOv8Ov9kYrmERxDM834Qn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lV+nEAAAA3QAAAA8AAAAAAAAAAAAAAAAAmAIAAGRycy9k&#10;b3ducmV2LnhtbFBLBQYAAAAABAAEAPUAAACJAwAAAAA=&#10;" fillcolor="black"/>
                  <v:shape id="Text Box 1872" o:spid="_x0000_s1253" type="#_x0000_t202" style="position:absolute;left:3769;top:2797;width:448;height:3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pmdcUA&#10;AADdAAAADwAAAGRycy9kb3ducmV2LnhtbESPT2vCQBTE74LfYXlCb7pbqX+aZiPSIvSkaGuht0f2&#10;mYRm34bsatJv7wqCx2FmfsOkq97W4kKtrxxreJ4oEMS5MxUXGr6/NuMlCB+QDdaOScM/eVhlw0GK&#10;iXEd7+lyCIWIEPYJaihDaBIpfV6SRT9xDXH0Tq61GKJsC2la7CLc1nKq1FxarDgulNjQe0n53+Fs&#10;NRy3p9+fF7UrPuys6VyvJNtXqfXTqF+/gQjUh0f43v40GmZqvoDbm/gE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emZ1xQAAAN0AAAAPAAAAAAAAAAAAAAAAAJgCAABkcnMv&#10;ZG93bnJldi54bWxQSwUGAAAAAAQABAD1AAAAigMAAAAA&#10;" filled="f" stroked="f">
                    <v:textbox>
                      <w:txbxContent>
                        <w:p w:rsidR="00760CBC" w:rsidRPr="000C507E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</w:pP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 xml:space="preserve">  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Cs/>
                              <w:sz w:val="24"/>
                              <w:szCs w:val="24"/>
                              <w:lang w:val="en-US"/>
                            </w:rPr>
                            <w:t xml:space="preserve">0  </w:t>
                          </w: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 xml:space="preserve">   </w:t>
                          </w:r>
                        </w:p>
                      </w:txbxContent>
                    </v:textbox>
                  </v:shape>
                  <v:shape id="AutoShape 1873" o:spid="_x0000_s1254" type="#_x0000_t120" style="position:absolute;left:4088;top:2825;width:57;height:5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ZmAMEA&#10;AADdAAAADwAAAGRycy9kb3ducmV2LnhtbERPTYvCMBC9C/6HMIIX0VRhRatRRFR0wYNV70MztsVm&#10;UppY67/fHIQ9Pt73ct2aUjRUu8KygvEoAkGcWl1wpuB23Q9nIJxH1lhaJgUfcrBedTtLjLV984Wa&#10;xGcihLCLUUHufRVL6dKcDLqRrYgD97C1QR9gnUld4zuEm1JOomgqDRYcGnKsaJtT+kxeRsGrNbvr&#10;5XmozqfjLw6SeblzzV2pfq/dLEB4av2/+Os+agU/0TTMDW/CE5C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D2ZgDBAAAA3QAAAA8AAAAAAAAAAAAAAAAAmAIAAGRycy9kb3du&#10;cmV2LnhtbFBLBQYAAAAABAAEAPUAAACGAwAAAAA=&#10;" fillcolor="black"/>
                  <v:line id="Line 1874" o:spid="_x0000_s1255" style="position:absolute;visibility:visible;mso-wrap-style:square" from="4959,3243" to="5120,3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65LMgAAADd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P0Ga5v4hOQ8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C65LMgAAADdAAAADwAAAAAA&#10;AAAAAAAAAAChAgAAZHJzL2Rvd25yZXYueG1sUEsFBgAAAAAEAAQA+QAAAJYDAAAAAA==&#10;"/>
                  <v:line id="Line 1875" o:spid="_x0000_s1256" style="position:absolute;visibility:visible;mso-wrap-style:square" from="5120,3465" to="5621,3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2GbMUAAADdAAAADwAAAGRycy9kb3ducmV2LnhtbERPz2vCMBS+D/wfwht4m+km60ZnFHEI&#10;usNQN9Djs3lrq81LSWJb/3tzGHj8+H5PZr2pRUvOV5YVPI8SEMS51RUXCn5/lk/vIHxA1lhbJgVX&#10;8jCbDh4mmGnb8ZbaXShEDGGfoYIyhCaT0uclGfQj2xBH7s86gyFCV0jtsIvhppYvSZJKgxXHhhIb&#10;WpSUn3cXo+B7vEnb+fpr1e/X6TH/3B4Pp84pNXzs5x8gAvXhLv53r7SC1+Qt7o9v4hOQ0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M2GbMUAAADdAAAADwAAAAAAAAAA&#10;AAAAAAChAgAAZHJzL2Rvd25yZXYueG1sUEsFBgAAAAAEAAQA+QAAAJMDAAAAAA==&#10;"/>
                  <v:shape id="Text Box 1876" o:spid="_x0000_s1257" type="#_x0000_t202" style="position:absolute;left:4841;top:3014;width:404;height: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bNR8UA&#10;AADdAAAADwAAAGRycy9kb3ducmV2LnhtbESPT2vCQBTE74LfYXkFb7qr1D9NXUUshZ4U01ro7ZF9&#10;JqHZtyG7mvjtXUHwOMzMb5jlurOVuFDjS8caxiMFgjhzpuRcw8/353ABwgdkg5Vj0nAlD+tVv7fE&#10;xLiWD3RJQy4ihH2CGooQ6kRKnxVk0Y9cTRy9k2sshiibXJoG2wi3lZwoNZMWS44LBda0LSj7T89W&#10;w3F3+vt9Vfv8w07r1nVKsn2TWg9eus07iEBdeIYf7S+jYarmY7i/iU9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Bs1HxQAAAN0AAAAPAAAAAAAAAAAAAAAAAJgCAABkcnMv&#10;ZG93bnJldi54bWxQSwUGAAAAAAQABAD1AAAAigMAAAAA&#10;" filled="f" stroked="f">
                    <v:textbox>
                      <w:txbxContent>
                        <w:p w:rsidR="00760CBC" w:rsidRPr="007C42FF" w:rsidRDefault="00760CBC" w:rsidP="00B87C11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1877" o:spid="_x0000_s1258" type="#_x0000_t202" style="position:absolute;left:5164;top:3151;width:80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RTMMUA&#10;AADd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aZeJ3B/E5+A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1FMwxQAAAN0AAAAPAAAAAAAAAAAAAAAAAJgCAABkcnMv&#10;ZG93bnJldi54bWxQSwUGAAAAAAQABAD1AAAAigMAAAAA&#10;" filled="f" stroked="f">
                    <v:textbox>
                      <w:txbxContent>
                        <w:p w:rsidR="00760CBC" w:rsidRPr="000C507E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i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L</w:t>
                          </w:r>
                          <w:proofErr w:type="spellEnd"/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∞</w:t>
                          </w: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878" o:spid="_x0000_s1259" type="#_x0000_t202" style="position:absolute;left:8165;top:2794;width:509;height:3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rY5MQA&#10;AADdAAAADwAAAGRycy9kb3ducmV2LnhtbESP0YrCMBRE3wX/IVxhX2RN17VWq1HcBcVXXT/g2lzb&#10;YnNTmqytf28EwcdhZs4wy3VnKnGjxpWWFXyNIhDEmdUl5wpOf9vPGQjnkTVWlknBnRysV/3eElNt&#10;Wz7Q7ehzESDsUlRQeF+nUrqsIINuZGvi4F1sY9AH2eRSN9gGuKnkOIqm0mDJYaHAmn4Lyq7Hf6Pg&#10;sm+H8bw97/wpOUymP1gmZ3tX6mPQbRYgPHX+HX6191pBHCXf8HwTnoB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U62OTEAAAA3QAAAA8AAAAAAAAAAAAAAAAAmAIAAGRycy9k&#10;b3ducmV2LnhtbFBLBQYAAAAABAAEAPUAAACJAwAAAAA=&#10;" stroked="f">
                    <v:textbox>
                      <w:txbxContent>
                        <w:p w:rsidR="00760CBC" w:rsidRPr="000C507E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</w:pPr>
                          <w:proofErr w:type="spellStart"/>
                          <w:proofErr w:type="gramStart"/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L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line id="Line 1879" o:spid="_x0000_s1260" style="position:absolute;visibility:visible;mso-wrap-style:square" from="6587,2823" to="8270,2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Fwy8UAAADdAAAADwAAAGRycy9kb3ducmV2LnhtbESPQUsDMRSE74L/ITzBm81aai3bpkUE&#10;iyep1VJ6e908N4v7XpYk3a7/3hQEj8PMfMMsVgO3qqcQGy8G7kcFKJLK20ZqA58fL3czUDGhWGy9&#10;kIEfirBaXl8tsLT+LO/Ub1OtMkRiiQZcSl2pdawcMcaR70iy9+UDY8oy1NoGPGc4t3pcFFPN2Ehe&#10;cNjRs6Pqe3tiA4c3Cv2xZzelen8KuzXzphobc3szPM1BJRrSf/iv/WoNPBSPE7i8yU9AL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1Fwy8UAAADdAAAADwAAAAAAAAAA&#10;AAAAAAChAgAAZHJzL2Rvd25yZXYueG1sUEsFBgAAAAAEAAQA+QAAAJMDAAAAAA==&#10;">
                    <v:stroke endarrow="block" endarrowwidth="narrow"/>
                  </v:line>
                  <v:shape id="Text Box 1880" o:spid="_x0000_s1261" type="#_x0000_t202" style="position:absolute;left:6120;top:3564;width:472;height:3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3LRMUA&#10;AADdAAAADwAAAGRycy9kb3ducmV2LnhtbESPT2vCQBTE7wW/w/IEb7prMdVGV5GK4MninxZ6e2Sf&#10;STD7NmRXk377riD0OMzMb5jFqrOVuFPjS8caxiMFgjhzpuRcw/m0Hc5A+IBssHJMGn7Jw2rZe1lg&#10;alzLB7ofQy4ihH2KGooQ6lRKnxVk0Y9cTRy9i2sshiibXJoG2wi3lXxV6k1aLDkuFFjTR0HZ9Xiz&#10;Gr72l5/vifrMNzapW9cpyfZdaj3od+s5iEBd+A8/2zujIVHTBB5v4hO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PctExQAAAN0AAAAPAAAAAAAAAAAAAAAAAJgCAABkcnMv&#10;ZG93bnJldi54bWxQSwUGAAAAAAQABAD1AAAAigMAAAAA&#10;" filled="f" stroked="f">
                    <v:textbox>
                      <w:txbxContent>
                        <w:p w:rsidR="00760CBC" w:rsidRPr="000C507E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</w:pPr>
                          <w:r w:rsidRPr="000C507E"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</w:rPr>
                            <w:t>б</w:t>
                          </w: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881" o:spid="_x0000_s1262" type="#_x0000_t202" style="position:absolute;left:6714;top:2048;width:871;height:3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9VM8UA&#10;AADdAAAADwAAAGRycy9kb3ducmV2LnhtbESPT2vCQBTE74LfYXlCb7pbqX+aZiPSIvSkaGuht0f2&#10;mYRm34bsatJv7wqCx2FmfsOkq97W4kKtrxxreJ4oEMS5MxUXGr6/NuMlCB+QDdaOScM/eVhlw0GK&#10;iXEd7+lyCIWIEPYJaihDaBIpfV6SRT9xDXH0Tq61GKJsC2la7CLc1nKq1FxarDgulNjQe0n53+Fs&#10;NRy3p9+fF7UrPuys6VyvJNtXqfXTqF+/gQjUh0f43v40GmZqMYfbm/gE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71UzxQAAAN0AAAAPAAAAAAAAAAAAAAAAAJgCAABkcnMv&#10;ZG93bnJldi54bWxQSwUGAAAAAAQABAD1AAAAigMAAAAA&#10;" filled="f" stroked="f">
                    <v:textbox>
                      <w:txbxContent>
                        <w:p w:rsidR="00760CBC" w:rsidRPr="000C507E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</w:pP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V</w:t>
                          </w: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0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1882" o:spid="_x0000_s1263" type="#_x0000_t202" style="position:absolute;left:7098;top:2529;width:448;height:2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PwqMUA&#10;AADdAAAADwAAAGRycy9kb3ducmV2LnhtbESPT2vCQBTE74LfYXlCb7pbqX+aZiPSIvSkaGuht0f2&#10;mYRm34bsatJv7wqCx2FmfsOkq97W4kKtrxxreJ4oEMS5MxUXGr6/NuMlCB+QDdaOScM/eVhlw0GK&#10;iXEd7+lyCIWIEPYJaihDaBIpfV6SRT9xDXH0Tq61GKJsC2la7CLc1nKq1FxarDgulNjQe0n53+Fs&#10;NRy3p9+fF7UrPuys6VyvJNtXqfXTqF+/gQjUh0f43v40GmZqsYDbm/gE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o/CoxQAAAN0AAAAPAAAAAAAAAAAAAAAAAJgCAABkcnMv&#10;ZG93bnJldi54bWxQSwUGAAAAAAQABAD1AAAAigMAAAAA&#10;" filled="f" stroked="f">
                    <v:textbox>
                      <w:txbxContent>
                        <w:p w:rsidR="00760CBC" w:rsidRPr="000C507E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</w:pP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 xml:space="preserve">  </w:t>
                          </w:r>
                          <w:proofErr w:type="gramStart"/>
                          <w:r w:rsidRPr="000C507E">
                            <w:rPr>
                              <w:rFonts w:ascii="Times New Roman" w:hAnsi="Times New Roman" w:cs="Times New Roman"/>
                              <w:iCs/>
                              <w:sz w:val="24"/>
                              <w:szCs w:val="24"/>
                              <w:lang w:val="en-US"/>
                            </w:rPr>
                            <w:t>τ</w:t>
                          </w:r>
                          <w:proofErr w:type="gramEnd"/>
                          <w:r w:rsidRPr="000C507E">
                            <w:rPr>
                              <w:rFonts w:ascii="Times New Roman" w:hAnsi="Times New Roman" w:cs="Times New Roman"/>
                              <w:iCs/>
                              <w:sz w:val="24"/>
                              <w:szCs w:val="24"/>
                              <w:lang w:val="en-US"/>
                            </w:rPr>
                            <w:t xml:space="preserve">  </w:t>
                          </w: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 xml:space="preserve">   </w:t>
                          </w:r>
                        </w:p>
                      </w:txbxContent>
                    </v:textbox>
                  </v:shape>
                  <v:line id="Line 1883" o:spid="_x0000_s1264" style="position:absolute;visibility:visible;mso-wrap-style:square" from="6784,1993" to="6800,3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Xy7L4AAADdAAAADwAAAGRycy9kb3ducmV2LnhtbERPSwrCMBDdC94hjOBOUwV/1SgqCi61&#10;KrgcmrEtNpPSRK23NwvB5eP9F6vGlOJFtSssKxj0IxDEqdUFZwou531vCsJ5ZI2lZVLwIQerZbu1&#10;wFjbN5/olfhMhBB2MSrIva9iKV2ak0HXtxVx4O62NugDrDOpa3yHcFPKYRSNpcGCQ0OOFW1zSh/J&#10;0yi48s3vd59jNrYTe97Nnqf1ljdKdTvNeg7CU+P/4p/7oBWMokmYG96EJyCXX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kNfLsvgAAAN0AAAAPAAAAAAAAAAAAAAAAAKEC&#10;AABkcnMvZG93bnJldi54bWxQSwUGAAAAAAQABAD5AAAAjAMAAAAA&#10;">
                    <v:stroke startarrow="block" startarrowwidth="narrow"/>
                  </v:line>
                  <v:line id="Line 1884" o:spid="_x0000_s1265" style="position:absolute;visibility:visible;mso-wrap-style:square" from="6800,2307" to="7330,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WBO8YAAADdAAAADwAAAGRycy9kb3ducmV2LnhtbESPS2vCQBSF90L/w3AL3dVJBbWmjlIK&#10;ARc+MJauL5lrkpq5k8xMY/rvO0LB5eE8Ps5yPZhG9OR8bVnByzgBQVxYXXOp4POUPb+C8AFZY2OZ&#10;FPySh/XqYbTEVNsrH6nPQyniCPsUFVQhtKmUvqjIoB/bljh6Z+sMhihdKbXDaxw3jZwkyUwarDkS&#10;Kmzpo6Likv+YyC3Kreu+vi/D5rzbZh33i/3poNTT4/D+BiLQEO7h//ZGK5gm8wXc3sQn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lgTvGAAAA3QAAAA8AAAAAAAAA&#10;AAAAAAAAoQIAAGRycy9kb3ducmV2LnhtbFBLBQYAAAAABAAEAPkAAACUAwAAAAA=&#10;">
                    <v:stroke dashstyle="dash"/>
                  </v:line>
                  <v:line id="Line 1885" o:spid="_x0000_s1266" style="position:absolute;visibility:visible;mso-wrap-style:square" from="6660,2275" to="6784,2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Ap1cMAAADdAAAADwAAAGRycy9kb3ducmV2LnhtbERPy2rCQBTdF/yH4Qru6sSKRdKMUgQf&#10;uGtahO4umZtHk7mTzkw0/r2zKHR5OO9sO5pOXMn5xrKCxTwBQVxY3XCl4Otz/7wG4QOyxs4yKbiT&#10;h+1m8pRhqu2NP+iah0rEEPYpKqhD6FMpfVGTQT+3PXHkSusMhghdJbXDWww3nXxJkldpsOHYUGNP&#10;u5qKNh+MgsuQ8/dPu3cdDofjsbz8tn55Vmo2Hd/fQAQaw7/4z33SClbJOu6Pb+ITkJ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5gKdXDAAAA3QAAAA8AAAAAAAAAAAAA&#10;AAAAoQIAAGRycy9kb3ducmV2LnhtbFBLBQYAAAAABAAEAPkAAACRAwAAAAA=&#10;" strokeweight="1.5pt"/>
                  <v:shape id="Text Box 1886" o:spid="_x0000_s1267" type="#_x0000_t202" style="position:absolute;left:8141;top:2532;width:302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O9YMUA&#10;AADdAAAADwAAAGRycy9kb3ducmV2LnhtbESPQWvCQBSE7wX/w/KE3ppdi5YY3QSpCD211Krg7ZF9&#10;JsHs25BdTfrvu4VCj8PMfMOsi9G24k69bxxrmCUKBHHpTMOVhsPX7ikF4QOywdYxafgmD0U+eVhj&#10;ZtzAn3Tfh0pECPsMNdQhdJmUvqzJok9cRxy9i+sthij7Spoehwi3rXxW6kVabDgu1NjRa03ldX+z&#10;Go7vl/Nprj6qrV10gxuVZLuUWj9Ox80KRKAx/If/2m9Gw0KlM/h9E5+Az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071gxQAAAN0AAAAPAAAAAAAAAAAAAAAAAJgCAABkcnMv&#10;ZG93bnJldi54bWxQSwUGAAAAAAQABAD1AAAAigMAAAAA&#10;" filled="f" stroked="f">
                    <v:textbox>
                      <w:txbxContent>
                        <w:p w:rsidR="00760CBC" w:rsidRPr="000C507E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</w:pPr>
                          <w:proofErr w:type="gramStart"/>
                          <w:r w:rsidRPr="000C507E"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shape id="Text Box 1887" o:spid="_x0000_s1268" type="#_x0000_t202" style="position:absolute;left:6729;top:1751;width:715;height:5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JSg8UA&#10;AADdAAAADwAAAGRycy9kb3ducmV2LnhtbESPUWvCMBSF3wf+h3CFvc3EMketRhHdwLdt6g+4NHdN&#10;1+amNJl2/vpFEPZ4OOd8h7NcD64VZ+pD7VnDdKJAEJfe1FxpOB3fnnIQISIbbD2Thl8KsF6NHpZY&#10;GH/hTzofYiUShEOBGmyMXSFlKC05DBPfESfvy/cOY5J9JU2PlwR3rcyUepEOa04LFjvaWiqbw4/T&#10;kCv33jTz7CO45+t0Zrc7/9p9a/04HjYLEJGG+B++t/dGw0zlGdzepCc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wlKDxQAAAN0AAAAPAAAAAAAAAAAAAAAAAJgCAABkcnMv&#10;ZG93bnJldi54bWxQSwUGAAAAAAQABAD1AAAAigMAAAAA&#10;" filled="f" stroked="f">
                    <v:textbox style="mso-fit-shape-to-text:t">
                      <w:txbxContent>
                        <w:p w:rsidR="00760CBC" w:rsidRPr="00636E94" w:rsidRDefault="00760CBC" w:rsidP="00B87C11">
                          <w:r w:rsidRPr="00636E94">
                            <w:rPr>
                              <w:position w:val="-12"/>
                            </w:rPr>
                            <w:object w:dxaOrig="720" w:dyaOrig="380">
                              <v:shape id="_x0000_i1548" type="#_x0000_t75" style="width:32pt;height:17pt" o:ole="">
                                <v:imagedata r:id="rId310" o:title=""/>
                              </v:shape>
                              <o:OLEObject Type="Embed" ProgID="Equation.3" ShapeID="_x0000_i1548" DrawAspect="Content" ObjectID="_1566238713" r:id="rId312"/>
                            </w:object>
                          </w:r>
                        </w:p>
                      </w:txbxContent>
                    </v:textbox>
                  </v:shape>
                  <v:shape id="Text Box 1888" o:spid="_x0000_s1269" type="#_x0000_t202" style="position:absolute;left:6376;top:3079;width:525;height:3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2GjMUA&#10;AADdAAAADwAAAGRycy9kb3ducmV2LnhtbESPQWvCQBSE70L/w/IKvelubRUb3YRiKfSkmFaht0f2&#10;mQSzb0N2a9J/7wqCx2FmvmFW2WAbcabO1441PE8UCOLCmZpLDT/fn+MFCB+QDTaOScM/ecjSh9EK&#10;E+N63tE5D6WIEPYJaqhCaBMpfVGRRT9xLXH0jq6zGKLsSmk67CPcNnKq1FxarDkuVNjSuqLilP9Z&#10;DfvN8ffwqrblh521vRuUZPsmtX56HN6XIAIN4R6+tb+MhplavMD1TXwCMr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TYaMxQAAAN0AAAAPAAAAAAAAAAAAAAAAAJgCAABkcnMv&#10;ZG93bnJldi54bWxQSwUGAAAAAAQABAD1AAAAigMAAAAA&#10;" filled="f" stroked="f">
                    <v:textbox>
                      <w:txbxContent>
                        <w:p w:rsidR="00760CBC" w:rsidRPr="000C507E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</w:pP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-V</w:t>
                          </w: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1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line id="Line 1889" o:spid="_x0000_s1270" style="position:absolute;visibility:visible;mso-wrap-style:square" from="6485,2110" to="6702,2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PwSMgAAADdAAAADwAAAGRycy9kb3ducmV2LnhtbESPQWvCQBSE74L/YXlCb7qptUFSVxFL&#10;QXso1Rba4zP7mkSzb8PumqT/3hUKPQ4z8w2zWPWmFi05X1lWcD9JQBDnVldcKPj8eBnPQfiArLG2&#10;TAp+ycNqORwsMNO24z21h1CICGGfoYIyhCaT0uclGfQT2xBH78c6gyFKV0jtsItwU8tpkqTSYMVx&#10;ocSGNiXl58PFKHh7eE/b9e5123/t0mP+vD9+nzqn1N2oXz+BCNSH//Bfe6sVPCbzGdzexCcgl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iPwSMgAAADdAAAADwAAAAAA&#10;AAAAAAAAAAChAgAAZHJzL2Rvd25yZXYueG1sUEsFBgAAAAAEAAQA+QAAAJYDAAAAAA==&#10;"/>
                  <v:shape id="AutoShape 1890" o:spid="_x0000_s1271" type="#_x0000_t120" style="position:absolute;left:6757;top:2252;width:57;height:5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svZMUA&#10;AADdAAAADwAAAGRycy9kb3ducmV2LnhtbESPQYvCMBSE78L+h/AWvMiaKihu1ygiKip4aN29P5q3&#10;bbF5KU2s9d8bQfA4zMw3zHzZmUq01LjSsoLRMAJBnFldcq7g97z9moFwHlljZZkU3MnBcvHRm2Os&#10;7Y0TalOfiwBhF6OCwvs6ltJlBRl0Q1sTB+/fNgZ9kE0udYO3ADeVHEfRVBosOSwUWNO6oOySXo2C&#10;a2c25+Syq0+H/REH6Xe1ce2fUv3PbvUDwlPn3+FXe68VTKLZBJ5vwhOQ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+y9kxQAAAN0AAAAPAAAAAAAAAAAAAAAAAJgCAABkcnMv&#10;ZG93bnJldi54bWxQSwUGAAAAAAQABAD1AAAAigMAAAAA&#10;" fillcolor="black"/>
                  <v:shape id="AutoShape 1891" o:spid="_x0000_s1272" type="#_x0000_t120" style="position:absolute;left:7300;top:3180;width:58;height:5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mxE8QA&#10;AADdAAAADwAAAGRycy9kb3ducmV2LnhtbESPQYvCMBSE74L/ITzBi2iqsKLVKCIq7oIHq94fzbMt&#10;Ni+libX++83CgsdhZr5hluvWlKKh2hWWFYxHEQji1OqCMwXXy344A+E8ssbSMil4k4P1qttZYqzt&#10;i8/UJD4TAcIuRgW591UspUtzMuhGtiIO3t3WBn2QdSZ1ja8AN6WcRNFUGiw4LORY0Tan9JE8jYJn&#10;a3aX8+NQnb6PPzhI5uXONTel+r12swDhqfWf8H/7qBV8RbMp/L0JT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4psRPEAAAA3QAAAA8AAAAAAAAAAAAAAAAAmAIAAGRycy9k&#10;b3ducmV2LnhtbFBLBQYAAAAABAAEAPUAAACJAwAAAAA=&#10;" fillcolor="black"/>
                  <v:line id="Line 1892" o:spid="_x0000_s1273" style="position:absolute;flip:x y;visibility:visible;mso-wrap-style:square" from="6797,3206" to="8228,3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e5wMgAAADdAAAADwAAAGRycy9kb3ducmV2LnhtbESP3WrCQBSE7wt9h+UUelN0txVrjK5S&#10;Wgr+1IuoD3DIHpO02bMhu9X49q4geDnMzDfMdN7ZWhyp9ZVjDa99BYI4d6biQsN+991LQPiAbLB2&#10;TBrO5GE+e3yYYmrciTM6bkMhIoR9ihrKEJpUSp+XZNH3XUMcvYNrLYYo20KaFk8Rbmv5ptS7tFhx&#10;XCixoc+S8r/tv9WgsvXwJxkvv5a/9SJTL+uVG2xWWj8/dR8TEIG6cA/f2gujYaiSE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Se5wMgAAADdAAAADwAAAAAA&#10;AAAAAAAAAAChAgAAZHJzL2Rvd25yZXYueG1sUEsFBgAAAAAEAAQA+QAAAJYDAAAAAA==&#10;">
                    <v:stroke dashstyle="dash"/>
                  </v:line>
                  <v:shape id="Freeform 1893" o:spid="_x0000_s1274" style="position:absolute;left:6787;top:2275;width:1402;height:883;visibility:visible;mso-wrap-style:square;v-text-anchor:top" coordsize="1820,11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1JVsIA&#10;AADdAAAADwAAAGRycy9kb3ducmV2LnhtbERPu4oCMRTtBf8hXMFOE8UVGc2ICLIWFrtqod1lcueB&#10;k5txktXZ/fpNIVgeznu17mwtHtT6yrGGyViBIM6cqbjQcD7tRgsQPiAbrB2Thl/ysE77vRUmxj35&#10;mx7HUIgYwj5BDWUITSKlz0qy6MeuIY5c7lqLIcK2kKbFZwy3tZwqNZcWK44NJTa0LSm7HX+shrr7&#10;vNwN3a+Nnc9yf/37UtNDofVw0G2WIAJ14S1+ufdGw4daxLnxTXwCM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zUlWwgAAAN0AAAAPAAAAAAAAAAAAAAAAAJgCAABkcnMvZG93&#10;bnJldi54bWxQSwUGAAAAAAQABAD1AAAAhwMAAAAA&#10;" path="m,c40,75,83,147,120,210v37,63,53,101,100,169c267,447,332,547,400,619v68,72,150,133,230,190c710,866,780,916,880,959v100,43,243,82,350,109c1337,1095,1422,1105,1520,1118v98,13,199,21,300,30e" filled="f" strokeweight="1.5pt">
                    <v:path arrowok="t" o:connecttype="custom" o:connectlocs="0,0;92,162;169,292;308,476;485,622;678,738;948,821;1171,860;1402,883" o:connectangles="0,0,0,0,0,0,0,0,0"/>
                  </v:shape>
                  <v:line id="Line 1894" o:spid="_x0000_s1275" style="position:absolute;flip:y;visibility:visible;mso-wrap-style:square" from="7336,2821" to="7337,3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GJCMMAAADdAAAADwAAAGRycy9kb3ducmV2LnhtbESPQYvCMBSE78L+h/AW9qbpCop2jSKL&#10;LiJerOv9tXmmxealNFHrvzeC4HGYmW+Y2aKztbhS6yvHCr4HCQjiwumKjYL/w7o/AeEDssbaMSm4&#10;k4fF/KM3w1S7G+/pmgUjIoR9igrKEJpUSl+UZNEPXEMcvZNrLYYoWyN1i7cIt7UcJslYWqw4LpTY&#10;0G9JxTm7WAX5ank02/y4skPe6T8zynKWmVJfn93yB0SgLrzDr/ZGKxglkyk838QnIO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0xiQjDAAAA3QAAAA8AAAAAAAAAAAAA&#10;AAAAoQIAAGRycy9kb3ducmV2LnhtbFBLBQYAAAAABAAEAPkAAACRAwAAAAA=&#10;">
                    <v:stroke dashstyle="dash"/>
                  </v:line>
                  <v:shape id="AutoShape 1895" o:spid="_x0000_s1276" type="#_x0000_t120" style="position:absolute;left:7310;top:2803;width:56;height:5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UaIcMA&#10;AADdAAAADwAAAGRycy9kb3ducmV2LnhtbERPTWvCQBC9C/0Pywi9iG4sVDS6hiK2pIIHo96H7JiE&#10;ZGdDdk3Sf989FHp8vO9dMppG9NS5yrKC5SICQZxbXXGh4Hb9nK9BOI+ssbFMCn7IQbJ/meww1nbg&#10;C/WZL0QIYRejgtL7NpbS5SUZdAvbEgfuYTuDPsCukLrDIYSbRr5F0UoarDg0lNjSoaS8zp5GwXM0&#10;x+ul/mrP3+kJZ9mmObr+rtTrdPzYgvA0+n/xnzvVCt6jTdgf3oQnIP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1UaIcMAAADdAAAADwAAAAAAAAAAAAAAAACYAgAAZHJzL2Rv&#10;d25yZXYueG1sUEsFBgAAAAAEAAQA9QAAAIgDAAAAAA==&#10;" fillcolor="black"/>
                  <v:shape id="Text Box 1896" o:spid="_x0000_s1277" type="#_x0000_t202" style="position:absolute;left:6420;top:2783;width:449;height: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orvcUA&#10;AADdAAAADwAAAGRycy9kb3ducmV2LnhtbESPQWvCQBSE7wX/w/KE3ppdixYT3QSpCD211Krg7ZF9&#10;JsHs25BdTfrvu4VCj8PMfMOsi9G24k69bxxrmCUKBHHpTMOVhsPX7mkJwgdkg61j0vBNHop88rDG&#10;zLiBP+m+D5WIEPYZaqhD6DIpfVmTRZ+4jjh6F9dbDFH2lTQ9DhFuW/ms1Iu02HBcqLGj15rK6/5m&#10;NRzfL+fTXH1UW7voBjcqyTaVWj9Ox80KRKAx/If/2m9Gw0KlM/h9E5+Az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Ciu9xQAAAN0AAAAPAAAAAAAAAAAAAAAAAJgCAABkcnMv&#10;ZG93bnJldi54bWxQSwUGAAAAAAQABAD1AAAAigMAAAAA&#10;" filled="f" stroked="f">
                    <v:textbox>
                      <w:txbxContent>
                        <w:p w:rsidR="00760CBC" w:rsidRPr="000C507E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</w:pP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 xml:space="preserve">  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Cs/>
                              <w:sz w:val="24"/>
                              <w:szCs w:val="24"/>
                              <w:lang w:val="en-US"/>
                            </w:rPr>
                            <w:t xml:space="preserve">0  </w:t>
                          </w: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 xml:space="preserve">   </w:t>
                          </w:r>
                        </w:p>
                      </w:txbxContent>
                    </v:textbox>
                  </v:shape>
                  <v:shape id="AutoShape 1897" o:spid="_x0000_s1278" type="#_x0000_t120" style="position:absolute;left:6762;top:2786;width:57;height:6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shzcQA&#10;AADdAAAADwAAAGRycy9kb3ducmV2LnhtbESPQYvCMBSE7wv+h/AEL6KpgrJWo4io6MIerHp/NM+2&#10;2LyUJtb6742wsMdhZr5hFqvWlKKh2hWWFYyGEQji1OqCMwWX827wDcJ5ZI2lZVLwIgerZedrgbG2&#10;Tz5Rk/hMBAi7GBXk3lexlC7NyaAb2oo4eDdbG/RB1pnUNT4D3JRyHEVTabDgsJBjRZuc0nvyMAoe&#10;rdmeT/d99Xs8/GA/mZVb11yV6nXb9RyEp9b/h//aB61gEs3G8HkTnoBc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TLIc3EAAAA3QAAAA8AAAAAAAAAAAAAAAAAmAIAAGRycy9k&#10;b3ducmV2LnhtbFBLBQYAAAAABAAEAPUAAACJAwAAAAA=&#10;" fillcolor="black"/>
                  <v:shape id="Text Box 1898" o:spid="_x0000_s1279" type="#_x0000_t202" style="position:absolute;left:7736;top:3128;width:929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QQUcUA&#10;AADdAAAADwAAAGRycy9kb3ducmV2LnhtbESPQWvCQBSE7wX/w/KE3nTXtoqmboK0FHpSjFro7ZF9&#10;JqHZtyG7Nem/dwWhx2FmvmHW2WAbcaHO1441zKYKBHHhTM2lhuPhY7IE4QOywcYxafgjD1k6elhj&#10;YlzPe7rkoRQRwj5BDVUIbSKlLyqy6KeuJY7e2XUWQ5RdKU2HfYTbRj4ptZAWa44LFbb0VlHxk/9a&#10;Daft+fvrRe3KdztvezcoyXYltX4cD5tXEIGG8B++tz+NhrlaPcPtTXwCMr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lBBRxQAAAN0AAAAPAAAAAAAAAAAAAAAAAJgCAABkcnMv&#10;ZG93bnJldi54bWxQSwUGAAAAAAQABAD1AAAAigMAAAAA&#10;" filled="f" stroked="f">
                    <v:textbox>
                      <w:txbxContent>
                        <w:p w:rsidR="00760CBC" w:rsidRPr="000C507E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R</w:t>
                          </w:r>
                          <w:proofErr w:type="spellEnd"/>
                          <w:proofErr w:type="gramEnd"/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 xml:space="preserve"> </w:t>
                          </w: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∞</w:t>
                          </w: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line id="Line 1899" o:spid="_x0000_s1280" style="position:absolute;visibility:visible;mso-wrap-style:square" from="7633,3206" to="7794,34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pmlcgAAADd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eEie7uH3TXw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/pmlcgAAADdAAAADwAAAAAA&#10;AAAAAAAAAAChAgAAZHJzL2Rvd25yZXYueG1sUEsFBgAAAAAEAAQA+QAAAJYDAAAAAA==&#10;"/>
                  <v:line id="Line 1900" o:spid="_x0000_s1281" style="position:absolute;visibility:visible;mso-wrap-style:square" from="7794,3427" to="8296,3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bDDsgAAADdAAAADwAAAGRycy9kb3ducmV2LnhtbESPQWvCQBSE74X+h+UVvNVNWww1uoq0&#10;FLSHolbQ4zP7TNJm34bdNUn/vSsUPA4z8w0znfemFi05X1lW8DRMQBDnVldcKNh9fzy+gvABWWNt&#10;mRT8kYf57P5uipm2HW+o3YZCRAj7DBWUITSZlD4vyaAf2oY4eifrDIYoXSG1wy7CTS2fkySVBiuO&#10;CyU29FZS/rs9GwVfL+u0Xaw+l/1+lR7z983x8NM5pQYP/WICIlAfbuH/9lIrGCXjE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LbDDsgAAADdAAAADwAAAAAA&#10;AAAAAAAAAAChAgAAZHJzL2Rvd25yZXYueG1sUEsFBgAAAAAEAAQA+QAAAJYDAAAAAA==&#10;"/>
                  <v:line id="Line 1901" o:spid="_x0000_s1282" style="position:absolute;flip:y;visibility:visible;mso-wrap-style:square" from="6644,2817" to="6768,2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2z3sUAAADdAAAADwAAAGRycy9kb3ducmV2LnhtbESPT2sCMRTE74V+h/AKvdWsQhddjSIF&#10;QbEH/4HXx+btZnHzsiSpu377plDwOMzMb5jFarCtuJMPjWMF41EGgrh0uuFaweW8+ZiCCBFZY+uY&#10;FDwowGr5+rLAQruej3Q/xVokCIcCFZgYu0LKUBqyGEauI05e5bzFmKSvpfbYJ7ht5STLcmmx4bRg&#10;sKMvQ+Xt9GMVyN2+P/jN5FLV1bZz1535zvtBqfe3YT0HEWmIz/B/e6sVfGazHP7epCc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22z3sUAAADdAAAADwAAAAAAAAAA&#10;AAAAAAChAgAAZHJzL2Rvd25yZXYueG1sUEsFBgAAAAAEAAQA+QAAAJMDAAAAAA==&#10;" strokeweight="1.5pt"/>
                  <v:shape id="Freeform 1902" o:spid="_x0000_s1283" style="position:absolute;left:6801;top:2873;width:1404;height:886;flip:y;visibility:visible;mso-wrap-style:square;v-text-anchor:top" coordsize="1820,11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YGQ8YA&#10;AADdAAAADwAAAGRycy9kb3ducmV2LnhtbESPQWvCQBSE7wX/w/IEb3VTqRqjq4hFEEFE24u3Z/aZ&#10;Dc2+DdnVxH/fLRR6HGbmG2ax6mwlHtT40rGCt2ECgjh3uuRCwdfn9jUF4QOyxsoxKXiSh9Wy97LA&#10;TLuWT/Q4h0JECPsMFZgQ6kxKnxuy6IeuJo7ezTUWQ5RNIXWDbYTbSo6SZCItlhwXDNa0MZR/n+9W&#10;wex2bdN8l7bvh2vxNPuPy3Gzr5Ua9Lv1HESgLvyH/9o7rWCczKbw+yY+Abn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OYGQ8YAAADdAAAADwAAAAAAAAAAAAAAAACYAgAAZHJz&#10;L2Rvd25yZXYueG1sUEsFBgAAAAAEAAQA9QAAAIsDAAAAAA==&#10;" path="m,c40,75,83,147,120,210v37,63,53,101,100,169c267,447,332,547,400,619v68,72,150,133,230,190c710,866,780,916,880,959v100,43,243,82,350,109c1337,1095,1422,1105,1520,1118v98,13,199,21,300,30e" filled="f" strokeweight="1.5pt">
                    <v:path arrowok="t" o:connecttype="custom" o:connectlocs="0,0;93,162;170,293;309,478;486,624;679,740;949,824;1173,863;1404,886" o:connectangles="0,0,0,0,0,0,0,0,0"/>
                  </v:shape>
                  <v:line id="Line 1903" o:spid="_x0000_s1284" style="position:absolute;visibility:visible;mso-wrap-style:square" from="6782,2828" to="6798,3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+zDsIAAADdAAAADwAAAGRycy9kb3ducmV2LnhtbERPz2vCMBS+C/sfwhvspukck1mNMgTn&#10;8GYdgrdH82xrm5cuSbX+9+YgePz4fs+XvWnEhZyvLCt4HyUgiHOrKy4U/O3Xwy8QPiBrbCyTght5&#10;WC5eBnNMtb3yji5ZKEQMYZ+igjKENpXS5yUZ9CPbEkfuZJ3BEKErpHZ4jeGmkeMkmUiDFceGElta&#10;lZTXWWcUHLqMj+d67Rrsfjab0+G/9h9bpd5e++8ZiEB9eIof7l+t4DOZxrnxTXwC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c+zDsIAAADdAAAADwAAAAAAAAAAAAAA&#10;AAChAgAAZHJzL2Rvd25yZXYueG1sUEsFBgAAAAAEAAQA+QAAAJADAAAAAA==&#10;" strokeweight="1.5pt"/>
                  <v:line id="Line 1904" o:spid="_x0000_s1285" style="position:absolute;flip:x;visibility:visible;mso-wrap-style:square" from="6794,2820" to="7340,3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gf1cMAAADdAAAADwAAAGRycy9kb3ducmV2LnhtbESPQYvCMBSE7wv+h/AEb2uq4KLVKCIq&#10;snixu95fm2dabF5KE7X77zeC4HGYmW+YxaqztbhT6yvHCkbDBARx4XTFRsHvz+5zCsIHZI21Y1Lw&#10;Rx5Wy97HAlPtHnyiexaMiBD2KSooQ2hSKX1RkkU/dA1x9C6utRiibI3ULT4i3NZynCRf0mLFcaHE&#10;hjYlFdfsZhXk2/XZfOfnrR3zUe/NJMtZZkoN+t16DiJQF97hV/ugFUyS2Qyeb+IT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joH9XDAAAA3QAAAA8AAAAAAAAAAAAA&#10;AAAAoQIAAGRycy9kb3ducmV2LnhtbFBLBQYAAAAABAAEAPkAAACRAwAAAAA=&#10;">
                    <v:stroke dashstyle="dash"/>
                  </v:line>
                  <v:shape id="Text Box 1905" o:spid="_x0000_s1286" type="#_x0000_t202" style="position:absolute;left:7630;top:2399;width:767;height:3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0UPMEA&#10;AADd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iruj2/iE5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WtFDzBAAAA3QAAAA8AAAAAAAAAAAAAAAAAmAIAAGRycy9kb3du&#10;cmV2LnhtbFBLBQYAAAAABAAEAPUAAACGAwAAAAA=&#10;" filled="f" stroked="f">
                    <v:textbox>
                      <w:txbxContent>
                        <w:p w:rsidR="00760CBC" w:rsidRPr="000C507E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L</w:t>
                          </w:r>
                          <w:proofErr w:type="spellEnd"/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∞</w:t>
                          </w: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line id="Line 1906" o:spid="_x0000_s1287" style="position:absolute;flip:y;visibility:visible;mso-wrap-style:square" from="7620,2720" to="7683,2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0v6McAAADdAAAADwAAAGRycy9kb3ducmV2LnhtbESPQWsCMRSE74X+h/CEXkrNbmmLrkYR&#10;QejBS1VWvD03z82ym5dtkur23zeFQo/DzHzDzJeD7cSVfGgcK8jHGQjiyumGawWH/eZpAiJEZI2d&#10;Y1LwTQGWi/u7ORba3fiDrrtYiwThUKACE2NfSBkqQxbD2PXEybs4bzEm6WupPd4S3HbyOcvepMWG&#10;04LBntaGqnb3ZRXIyfbx06/OL23ZHo9TU1Zlf9oq9TAaVjMQkYb4H/5rv2sFr3mWw+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jS/oxwAAAN0AAAAPAAAAAAAA&#10;AAAAAAAAAKECAABkcnMvZG93bnJldi54bWxQSwUGAAAAAAQABAD5AAAAlQMAAAAA&#10;"/>
                  <v:line id="Line 1907" o:spid="_x0000_s1288" style="position:absolute;visibility:visible;mso-wrap-style:square" from="7690,2713" to="8160,2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TBYMcAAADdAAAADwAAAGRycy9kb3ducmV2LnhtbESPQWvCQBSE74X+h+UVeqsbLQZJXUUq&#10;gnooVQvt8Zl9JrHZt2F3TeK/7xYEj8PMfMNM572pRUvOV5YVDAcJCOLc6ooLBV+H1csEhA/IGmvL&#10;pOBKHuazx4cpZtp2vKN2HwoRIewzVFCG0GRS+rwkg35gG+LonawzGKJ0hdQOuwg3tRwlSSoNVhwX&#10;SmzovaT8d38xCj5eP9N2sdmu++9NesyXu+PPuXNKPT/1izcQgfpwD9/aa61gPExG8P8mPgE5+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tMFgxwAAAN0AAAAPAAAAAAAA&#10;AAAAAAAAAKECAABkcnMvZG93bnJldi54bWxQSwUGAAAAAAQABAD5AAAAlQMAAAAA&#10;"/>
                  <v:shape id="Text Box 1908" o:spid="_x0000_s1289" type="#_x0000_t202" style="position:absolute;left:5976;top:1838;width:766;height: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+KS8UA&#10;AADdAAAADwAAAGRycy9kb3ducmV2LnhtbESPT2vCQBTE7wW/w/IKvemutYqmriIVwZNi/AO9PbLP&#10;JDT7NmS3Jv32riD0OMzMb5j5srOVuFHjS8cahgMFgjhzpuRcw+m46U9B+IBssHJMGv7Iw3LRe5lj&#10;YlzLB7qlIRcRwj5BDUUIdSKlzwqy6AeuJo7e1TUWQ5RNLk2DbYTbSr4rNZEWS44LBdb0VVD2k/5a&#10;Defd9fvyofb52o7r1nVKsp1Jrd9eu9UniEBd+A8/21ujYTxUI3i8iU9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f4pLxQAAAN0AAAAPAAAAAAAAAAAAAAAAAJgCAABkcnMv&#10;ZG93bnJldi54bWxQSwUGAAAAAAQABAD1AAAAigMAAAAA&#10;" filled="f" stroked="f">
                    <v:textbox>
                      <w:txbxContent>
                        <w:p w:rsidR="00760CBC" w:rsidRPr="000C507E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R</w:t>
                          </w:r>
                          <w:proofErr w:type="spellEnd"/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-0)</w:t>
                          </w:r>
                        </w:p>
                      </w:txbxContent>
                    </v:textbox>
                  </v:shape>
                  <v:shape id="Text Box 1909" o:spid="_x0000_s1290" type="#_x0000_t202" style="position:absolute;left:5977;top:2452;width:765;height:3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YSP8MA&#10;AADdAAAADwAAAGRycy9kb3ducmV2LnhtbESPQYvCMBSE78L+h/AWvGmiqOx2jSKK4ElRdwVvj+bZ&#10;lm1eShNt/fdGEDwOM/MNM523thQ3qn3hWMOgr0AQp84UnGn4Pa57XyB8QDZYOiYNd/Iwn310ppgY&#10;1/CeboeQiQhhn6CGPIQqkdKnOVn0fVcRR+/iaoshyjqTpsYmwm0ph0pNpMWC40KOFS1zSv8PV6vh&#10;b3s5n0Zql63suGpcqyTbb6l197Nd/IAI1IZ3+NXeGA3jgRrB8018AnL2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pYSP8MAAADdAAAADwAAAAAAAAAAAAAAAACYAgAAZHJzL2Rv&#10;d25yZXYueG1sUEsFBgAAAAAEAAQA9QAAAIgDAAAAAA==&#10;" filled="f" stroked="f">
                    <v:textbox>
                      <w:txbxContent>
                        <w:p w:rsidR="00760CBC" w:rsidRPr="000C507E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L</w:t>
                          </w:r>
                          <w:proofErr w:type="spellEnd"/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-0)</w:t>
                          </w:r>
                        </w:p>
                      </w:txbxContent>
                    </v:textbox>
                  </v:shape>
                  <v:line id="Line 1910" o:spid="_x0000_s1291" style="position:absolute;visibility:visible;mso-wrap-style:square" from="6513,2696" to="6697,2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1ZFMcAAADdAAAADwAAAGRycy9kb3ducmV2LnhtbESPQWvCQBSE70L/w/IKvelGi0FSVxGl&#10;oD1I1UJ7fGZfk9Ts27C7TdJ/3xUEj8PMfMPMl72pRUvOV5YVjEcJCOLc6ooLBR+n1+EMhA/IGmvL&#10;pOCPPCwXD4M5Ztp2fKD2GAoRIewzVFCG0GRS+rwkg35kG+LofVtnMETpCqkddhFuajlJklQarDgu&#10;lNjQuqT8cvw1CvbP72m72r1t+89des43h/PXT+eUenrsVy8gAvXhHr61t1rBdJxM4fomPgG5+A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+XVkUxwAAAN0AAAAPAAAAAAAA&#10;AAAAAAAAAKECAABkcnMvZG93bnJldi54bWxQSwUGAAAAAAQABAD5AAAAlQMAAAAA&#10;"/>
                  <v:shape id="Text Box 1911" o:spid="_x0000_s1292" type="#_x0000_t202" style="position:absolute;left:6740;top:3571;width:1145;height:3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gp08MA&#10;AADdAAAADwAAAGRycy9kb3ducmV2LnhtbESPQYvCMBSE74L/ITzBmyaKilajiCJ42mVdFbw9mmdb&#10;bF5KE23995uFhT0OM/MNs9q0thQvqn3hWMNoqEAQp84UnGk4fx8GcxA+IBssHZOGN3nYrLudFSbG&#10;NfxFr1PIRISwT1BDHkKVSOnTnCz6oauIo3d3tcUQZZ1JU2MT4baUY6Vm0mLBcSHHinY5pY/T02q4&#10;fNxv14n6zPZ2WjWuVZLtQmrd77XbJYhAbfgP/7WPRsN0pGbw+yY+Ab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gp08MAAADdAAAADwAAAAAAAAAAAAAAAACYAgAAZHJzL2Rv&#10;d25yZXYueG1sUEsFBgAAAAAEAAQA9QAAAIgDAAAAAA==&#10;" filled="f" stroked="f">
                    <v:textbox>
                      <w:txbxContent>
                        <w:p w:rsidR="00760CBC" w:rsidRPr="000C507E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</w:pP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-V</w:t>
                          </w: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0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-</w:t>
                          </w:r>
                          <w:proofErr w:type="gramStart"/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V</w:t>
                          </w: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1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  <w:t xml:space="preserve"> </w:t>
                          </w:r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  <w:proofErr w:type="gramEnd"/>
                          <w:r w:rsidRPr="000C507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line id="Line 1912" o:spid="_x0000_s1293" style="position:absolute;visibility:visible;mso-wrap-style:square" from="8068,2874" to="8276,2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Ni+MgAAADdAAAADwAAAGRycy9kb3ducmV2LnhtbESPQWvCQBSE74X+h+UVeqsbLaYluopY&#10;CtpDUVtoj8/sM4lm34bdNUn/vSsUPA4z8w0znfemFi05X1lWMBwkIIhzqysuFHx/vT+9gvABWWNt&#10;mRT8kYf57P5uipm2HW+p3YVCRAj7DBWUITSZlD4vyaAf2IY4egfrDIYoXSG1wy7CTS1HSZJKgxXH&#10;hRIbWpaUn3Zno+DzeZO2i/XHqv9Zp/v8bbv/PXZOqceHfjEBEagPt/B/e6UVjIfJC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cNi+MgAAADdAAAADwAAAAAA&#10;AAAAAAAAAAChAgAAZHJzL2Rvd25yZXYueG1sUEsFBgAAAAAEAAQA+QAAAJYDAAAAAA==&#10;"/>
                  <v:shape id="Text Box 1913" o:spid="_x0000_s1294" type="#_x0000_t202" style="position:absolute;left:7038;top:2323;width:535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sYOsEA&#10;AADd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irOjW/iE5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vbGDrBAAAA3QAAAA8AAAAAAAAAAAAAAAAAmAIAAGRycy9kb3du&#10;cmV2LnhtbFBLBQYAAAAABAAEAPUAAACGAwAAAAA=&#10;" filled="f" stroked="f">
                    <v:textbox>
                      <w:txbxContent>
                        <w:p w:rsidR="00760CBC" w:rsidRPr="000C507E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0C507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R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line id="Line 1914" o:spid="_x0000_s1295" style="position:absolute;flip:y;visibility:visible;mso-wrap-style:square" from="7051,2597" to="7159,2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/sj7scAAADdAAAADwAAAGRycy9kb3ducmV2LnhtbESPQWsCMRSE7wX/Q3hCL0WzlrboahQp&#10;FHrwopYVb8/Nc7Ps5mVNUt3+e1Mo9DjMzDfMYtXbVlzJh9qxgsk4A0FcOl1zpeBr/zGagggRWWPr&#10;mBT8UIDVcvCwwFy7G2/puouVSBAOOSowMXa5lKE0ZDGMXUecvLPzFmOSvpLa4y3BbSufs+xNWqw5&#10;LRjs6N1Q2ey+rQI53Txd/Pr00hTN4TAzRVl0x41Sj8N+PQcRqY//4b/2p1bwOslm8PsmPQG5v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+yPuxwAAAN0AAAAPAAAAAAAA&#10;AAAAAAAAAKECAABkcnMvZG93bnJldi54bWxQSwUGAAAAAAQABAD5AAAAlQMAAAAA&#10;"/>
                  <v:shape id="AutoShape 1915" o:spid="_x0000_s1296" type="#_x0000_t120" style="position:absolute;left:6781;top:3711;width:58;height:5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cW5sMA&#10;AADdAAAADwAAAGRycy9kb3ducmV2LnhtbERPTWvCQBC9C/0PyxS8SN1EUNrUNYiopEIPxvY+ZKdJ&#10;SHY2ZNck/vvuodDj431v08m0YqDe1ZYVxMsIBHFhdc2lgq/b6eUVhPPIGlvLpOBBDtLd02yLibYj&#10;X2nIfSlCCLsEFVTed4mUrqjIoFvajjhwP7Y36APsS6l7HEO4aeUqijbSYM2hocKODhUVTX43Cu6T&#10;Od6uzbn7/MguuMjf2qMbvpWaP0/7dxCeJv8v/nNnWsE6jsP+8CY8Abn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GcW5sMAAADdAAAADwAAAAAAAAAAAAAAAACYAgAAZHJzL2Rv&#10;d25yZXYueG1sUEsFBgAAAAAEAAQA9QAAAIgDAAAAAA==&#10;" fillcolor="black"/>
                </v:group>
                <w10:anchorlock/>
              </v:group>
            </w:pict>
          </mc:Fallback>
        </mc:AlternateContent>
      </w:r>
    </w:p>
    <w:p w:rsidR="00B87C11" w:rsidRPr="00B87C11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41" w:name="Р75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с.7.5</w:t>
      </w:r>
      <w:bookmarkEnd w:id="41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ременные зависимости реакций цепи в переходном режиме: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а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ток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193" type="#_x0000_t75" style="width:22pt;height:18.5pt" o:ole="">
            <v:imagedata r:id="rId194" o:title=""/>
          </v:shape>
          <o:OLEObject Type="Embed" ProgID="Equation.3" ShapeID="_x0000_i1193" DrawAspect="Content" ObjectID="_1566238358" r:id="rId31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B87C11" w:rsidRPr="00B87C11" w:rsidRDefault="00B87C11" w:rsidP="00B87C11">
      <w:pPr>
        <w:spacing w:after="12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</w:t>
      </w:r>
      <w:proofErr w:type="gramEnd"/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напряжения на резистор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60" w:dyaOrig="380">
          <v:shape id="_x0000_i1194" type="#_x0000_t75" style="width:33pt;height:19pt" o:ole="">
            <v:imagedata r:id="rId198" o:title=""/>
          </v:shape>
          <o:OLEObject Type="Embed" ProgID="Equation.3" ShapeID="_x0000_i1194" DrawAspect="Content" ObjectID="_1566238359" r:id="rId31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на индуктивност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20" w:dyaOrig="380">
          <v:shape id="_x0000_i1195" type="#_x0000_t75" style="width:31pt;height:19pt" o:ole="">
            <v:imagedata r:id="rId315" o:title=""/>
          </v:shape>
          <o:OLEObject Type="Embed" ProgID="Equation.3" ShapeID="_x0000_i1195" DrawAspect="Content" ObjectID="_1566238360" r:id="rId316"/>
        </w:objec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к в индуктивност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60" w:dyaOrig="380">
          <v:shape id="_x0000_i1196" type="#_x0000_t75" style="width:28pt;height:19pt" o:ole="">
            <v:imagedata r:id="rId317" o:title=""/>
          </v:shape>
          <o:OLEObject Type="Embed" ProgID="Equation.3" ShapeID="_x0000_i1196" DrawAspect="Content" ObjectID="_1566238361" r:id="rId31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ходной ток цеп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197" type="#_x0000_t75" style="width:22pt;height:18.5pt" o:ole="">
            <v:imagedata r:id="rId194" o:title=""/>
          </v:shape>
          <o:OLEObject Type="Embed" ProgID="Equation.3" ShapeID="_x0000_i1197" DrawAspect="Content" ObjectID="_1566238362" r:id="rId31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не изменяется скачком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момент коммутации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60" w:dyaOrig="300">
          <v:shape id="_x0000_i1198" type="#_x0000_t75" style="width:28pt;height:15pt" o:ole="">
            <v:imagedata r:id="rId320" o:title=""/>
          </v:shape>
          <o:OLEObject Type="Embed" ProgID="Equation.3" ShapeID="_x0000_i1198" DrawAspect="Content" ObjectID="_1566238363" r:id="rId32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а монотонно изменяется по экспоненциальному закону от значения начального условия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80" w:dyaOrig="360">
          <v:shape id="_x0000_i1199" type="#_x0000_t75" style="width:24pt;height:18.5pt" o:ole="">
            <v:imagedata r:id="rId322" o:title=""/>
          </v:shape>
          <o:OLEObject Type="Embed" ProgID="Equation.3" ShapeID="_x0000_i1199" DrawAspect="Content" ObjectID="_1566238364" r:id="rId32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 установившегося значения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2439" w:dyaOrig="420">
          <v:shape id="_x0000_i1200" type="#_x0000_t75" style="width:122pt;height:21pt" o:ole="">
            <v:imagedata r:id="rId324" o:title=""/>
          </v:shape>
          <o:OLEObject Type="Embed" ProgID="Equation.3" ShapeID="_x0000_i1200" DrawAspect="Content" ObjectID="_1566238365" r:id="rId32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пряжени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60" w:dyaOrig="380">
          <v:shape id="_x0000_i1201" type="#_x0000_t75" style="width:33pt;height:19pt" o:ole="">
            <v:imagedata r:id="rId198" o:title=""/>
          </v:shape>
          <o:OLEObject Type="Embed" ProgID="Equation.3" ShapeID="_x0000_i1201" DrawAspect="Content" ObjectID="_1566238366" r:id="rId32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резисторе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вторяет форму тока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202" type="#_x0000_t75" style="width:22pt;height:18.5pt" o:ole="">
            <v:imagedata r:id="rId194" o:title=""/>
          </v:shape>
          <o:OLEObject Type="Embed" ProgID="Equation.3" ShapeID="_x0000_i1202" DrawAspect="Content" ObjectID="_1566238367" r:id="rId32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точностью до масштаб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пряжени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203" type="#_x0000_t75" style="width:32pt;height:19pt" o:ole="">
            <v:imagedata r:id="rId328" o:title=""/>
          </v:shape>
          <o:OLEObject Type="Embed" ProgID="Equation.3" ShapeID="_x0000_i1203" DrawAspect="Content" ObjectID="_1566238368" r:id="rId32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индуктивност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меняется скачком в момент коммутации, а затем плавно по экспоненциальному закону стремится к своему установившемуся значению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2220" w:dyaOrig="420">
          <v:shape id="_x0000_i1204" type="#_x0000_t75" style="width:111pt;height:21pt" o:ole="">
            <v:imagedata r:id="rId330" o:title=""/>
          </v:shape>
          <o:OLEObject Type="Embed" ProgID="Equation.3" ShapeID="_x0000_i1204" DrawAspect="Content" ObjectID="_1566238369" r:id="rId33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се временные зависимости экспоненциальные, имеют одинаковую крутизну, определяемую значением постоянной времени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940" w:dyaOrig="380">
          <v:shape id="_x0000_i1205" type="#_x0000_t75" style="width:47pt;height:19pt" o:ole="">
            <v:imagedata r:id="rId332" o:title=""/>
          </v:shape>
          <o:OLEObject Type="Embed" ProgID="Equation.3" ShapeID="_x0000_i1205" DrawAspect="Content" ObjectID="_1566238370" r:id="rId33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НАЛИЗ ПЕРЕХОДНЫХ ПРОЦЕССОВ В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L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ЦЕПИ ВТОРОГО </w:t>
      </w:r>
    </w:p>
    <w:p w:rsidR="00B87C11" w:rsidRPr="00B87C11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ОРЯДКА С НУЛЕВЫМИ НАЧАЛЬНЫМИ УСЛОВИЯМИ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инейная динамическая цепь второго порядка, схема которой приведена на </w:t>
      </w:r>
      <w:hyperlink w:anchor="Р76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6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содержит идеальный источник постоянного напряжения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40" w:dyaOrig="360">
          <v:shape id="_x0000_i1206" type="#_x0000_t75" style="width:27pt;height:18.5pt" o:ole="">
            <v:imagedata r:id="rId334" o:title=""/>
          </v:shape>
          <o:OLEObject Type="Embed" ProgID="Equation.3" ShapeID="_x0000_i1206" DrawAspect="Content" ObjectID="_1566238371" r:id="rId33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потребитель, представляющий последовательное соединение элементов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отребитель подключается к источнику сигнала в момент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60" w:dyaOrig="300">
          <v:shape id="_x0000_i1207" type="#_x0000_t75" style="width:28pt;height:15pt" o:ole="">
            <v:imagedata r:id="rId320" o:title=""/>
          </v:shape>
          <o:OLEObject Type="Embed" ProgID="Equation.3" ShapeID="_x0000_i1207" DrawAspect="Content" ObjectID="_1566238372" r:id="rId33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деальным коммутатором (ключом). Параметры сигнала и элементов потребителя заданы: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020" w:dyaOrig="360">
          <v:shape id="_x0000_i1208" type="#_x0000_t75" style="width:401pt;height:18.5pt" o:ole="">
            <v:imagedata r:id="rId337" o:title=""/>
          </v:shape>
          <o:OLEObject Type="Embed" ProgID="Equation.3" ShapeID="_x0000_i1208" DrawAspect="Content" ObjectID="_1566238373" r:id="rId33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B36AA6" w:rsidRPr="00B36A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Требуется определить реакции цепи в переходном режиме.</w:t>
      </w:r>
    </w:p>
    <w:p w:rsidR="00B87C11" w:rsidRPr="00B87C11" w:rsidRDefault="00B87C11" w:rsidP="00B87C1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c">
            <w:drawing>
              <wp:inline distT="0" distB="0" distL="0" distR="0">
                <wp:extent cx="5831840" cy="1650365"/>
                <wp:effectExtent l="0" t="0" r="0" b="6985"/>
                <wp:docPr id="525" name="Полотно 5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960" name="Group 1764"/>
                        <wpg:cNvGrpSpPr>
                          <a:grpSpLocks/>
                        </wpg:cNvGrpSpPr>
                        <wpg:grpSpPr bwMode="auto">
                          <a:xfrm>
                            <a:off x="84149" y="0"/>
                            <a:ext cx="5747691" cy="1650365"/>
                            <a:chOff x="2454" y="799"/>
                            <a:chExt cx="6967" cy="2000"/>
                          </a:xfrm>
                        </wpg:grpSpPr>
                        <wps:wsp>
                          <wps:cNvPr id="4961" name="Text Box 17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16" y="1478"/>
                              <a:ext cx="670" cy="3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pStyle w:val="5"/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B36AA6">
                                  <w:rPr>
                                    <w:sz w:val="24"/>
                                    <w:szCs w:val="24"/>
                                  </w:rPr>
                                  <w:t>V</w:t>
                                </w:r>
                                <w:r w:rsidRPr="00B36AA6">
                                  <w:rPr>
                                    <w:i w:val="0"/>
                                    <w:sz w:val="24"/>
                                    <w:szCs w:val="24"/>
                                  </w:rPr>
                                  <w:t>(</w:t>
                                </w:r>
                                <w:r w:rsidRPr="00B36AA6">
                                  <w:rPr>
                                    <w:sz w:val="24"/>
                                    <w:szCs w:val="24"/>
                                  </w:rPr>
                                  <w:t>s</w:t>
                                </w:r>
                                <w:r w:rsidRPr="00B36AA6">
                                  <w:rPr>
                                    <w:i w:val="0"/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62" name="Text Box 17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90" y="2429"/>
                              <a:ext cx="812" cy="3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2C10E2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2C10E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2C10E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 w:rsidRPr="002C10E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r w:rsidRPr="002C10E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s</w:t>
                                </w:r>
                                <w:r w:rsidRPr="002C10E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63" name="Line 1767"/>
                          <wps:cNvCnPr/>
                          <wps:spPr bwMode="auto">
                            <a:xfrm>
                              <a:off x="6780" y="1287"/>
                              <a:ext cx="21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64" name="Oval 176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8623" y="1107"/>
                              <a:ext cx="323" cy="3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65" name="Line 1769"/>
                          <wps:cNvCnPr/>
                          <wps:spPr bwMode="auto">
                            <a:xfrm rot="5400000">
                              <a:off x="8672" y="983"/>
                              <a:ext cx="4" cy="57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66" name="Line 1770"/>
                          <wps:cNvCnPr/>
                          <wps:spPr bwMode="auto">
                            <a:xfrm rot="5400000" flipV="1">
                              <a:off x="9094" y="1113"/>
                              <a:ext cx="0" cy="30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67" name="AutoShape 1771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686" y="1254"/>
                              <a:ext cx="56" cy="54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68" name="Text Box 17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30" y="799"/>
                              <a:ext cx="767" cy="3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2C10E2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proofErr w:type="spellStart"/>
                                <w:proofErr w:type="gramStart"/>
                                <w:r w:rsidRPr="002C10E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Li</w:t>
                                </w:r>
                                <w:r w:rsidRPr="002C10E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proofErr w:type="spellEnd"/>
                                <w:r w:rsidRPr="002C10E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2C10E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0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69" name="Line 1773"/>
                          <wps:cNvCnPr/>
                          <wps:spPr bwMode="auto">
                            <a:xfrm>
                              <a:off x="7922" y="1511"/>
                              <a:ext cx="1065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70" name="Text Box 17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93" y="1446"/>
                              <a:ext cx="782" cy="3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 w:rsidRPr="00B36AA6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s</w:t>
                                </w:r>
                                <w:r w:rsidRPr="00B36AA6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71" name="Text Box 17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48" y="928"/>
                              <a:ext cx="347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72" name="Text Box 17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69" y="901"/>
                              <a:ext cx="559" cy="4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2C10E2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2C10E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I</w:t>
                                </w:r>
                                <w:r w:rsidRPr="002C10E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r w:rsidRPr="002C10E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s</w:t>
                                </w:r>
                                <w:r w:rsidRPr="002C10E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73" name="Text Box 17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25" y="904"/>
                              <a:ext cx="495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s</w:t>
                                </w:r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L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74" name="Text Box 17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20" y="1401"/>
                              <a:ext cx="718" cy="3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2C10E2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proofErr w:type="spellStart"/>
                                <w:proofErr w:type="gramStart"/>
                                <w:r w:rsidRPr="002C10E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2C10E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R</w:t>
                                </w:r>
                                <w:proofErr w:type="spellEnd"/>
                                <w:r w:rsidRPr="002C10E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r w:rsidRPr="002C10E2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s</w:t>
                                </w:r>
                                <w:r w:rsidRPr="002C10E2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75" name="Line 1779"/>
                          <wps:cNvCnPr/>
                          <wps:spPr bwMode="auto">
                            <a:xfrm rot="16200000" flipH="1">
                              <a:off x="7334" y="1231"/>
                              <a:ext cx="3" cy="4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76" name="Text Box 17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91" y="2384"/>
                              <a:ext cx="474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</w:rPr>
                                  <w:t>б</w:t>
                                </w:r>
                                <w:r w:rsidRPr="00B36AA6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77" name="AutoShape 1781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9211" y="1241"/>
                              <a:ext cx="55" cy="53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78" name="Text Box 17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43" y="974"/>
                              <a:ext cx="309" cy="3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B36AA6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79" name="Line 1783"/>
                          <wps:cNvCnPr/>
                          <wps:spPr bwMode="auto">
                            <a:xfrm>
                              <a:off x="6629" y="2439"/>
                              <a:ext cx="217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80" name="Oval 1784"/>
                          <wps:cNvSpPr>
                            <a:spLocks noChangeArrowheads="1"/>
                          </wps:cNvSpPr>
                          <wps:spPr bwMode="auto">
                            <a:xfrm>
                              <a:off x="6619" y="1561"/>
                              <a:ext cx="324" cy="34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81" name="Line 1785"/>
                          <wps:cNvCnPr/>
                          <wps:spPr bwMode="auto">
                            <a:xfrm flipH="1">
                              <a:off x="6758" y="1558"/>
                              <a:ext cx="12" cy="88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82" name="Line 1786"/>
                          <wps:cNvCnPr/>
                          <wps:spPr bwMode="auto">
                            <a:xfrm flipH="1" flipV="1">
                              <a:off x="6769" y="1281"/>
                              <a:ext cx="0" cy="293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83" name="AutoShape 1787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6736" y="2172"/>
                              <a:ext cx="52" cy="54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84" name="Freeform 1788"/>
                          <wps:cNvSpPr>
                            <a:spLocks/>
                          </wps:cNvSpPr>
                          <wps:spPr bwMode="auto">
                            <a:xfrm flipH="1">
                              <a:off x="8235" y="1179"/>
                              <a:ext cx="162" cy="95"/>
                            </a:xfrm>
                            <a:custGeom>
                              <a:avLst/>
                              <a:gdLst>
                                <a:gd name="T0" fmla="*/ 0 w 116"/>
                                <a:gd name="T1" fmla="*/ 61 h 62"/>
                                <a:gd name="T2" fmla="*/ 9 w 116"/>
                                <a:gd name="T3" fmla="*/ 27 h 62"/>
                                <a:gd name="T4" fmla="*/ 40 w 116"/>
                                <a:gd name="T5" fmla="*/ 4 h 62"/>
                                <a:gd name="T6" fmla="*/ 76 w 116"/>
                                <a:gd name="T7" fmla="*/ 4 h 62"/>
                                <a:gd name="T8" fmla="*/ 109 w 116"/>
                                <a:gd name="T9" fmla="*/ 31 h 62"/>
                                <a:gd name="T10" fmla="*/ 116 w 116"/>
                                <a:gd name="T11" fmla="*/ 62 h 6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16" h="62">
                                  <a:moveTo>
                                    <a:pt x="0" y="61"/>
                                  </a:moveTo>
                                  <a:cubicBezTo>
                                    <a:pt x="1" y="56"/>
                                    <a:pt x="2" y="36"/>
                                    <a:pt x="9" y="27"/>
                                  </a:cubicBezTo>
                                  <a:cubicBezTo>
                                    <a:pt x="16" y="18"/>
                                    <a:pt x="29" y="8"/>
                                    <a:pt x="40" y="4"/>
                                  </a:cubicBezTo>
                                  <a:cubicBezTo>
                                    <a:pt x="51" y="0"/>
                                    <a:pt x="65" y="0"/>
                                    <a:pt x="76" y="4"/>
                                  </a:cubicBezTo>
                                  <a:cubicBezTo>
                                    <a:pt x="87" y="8"/>
                                    <a:pt x="102" y="21"/>
                                    <a:pt x="109" y="31"/>
                                  </a:cubicBezTo>
                                  <a:cubicBezTo>
                                    <a:pt x="116" y="41"/>
                                    <a:pt x="115" y="56"/>
                                    <a:pt x="116" y="6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85" name="Freeform 1789"/>
                          <wps:cNvSpPr>
                            <a:spLocks/>
                          </wps:cNvSpPr>
                          <wps:spPr bwMode="auto">
                            <a:xfrm flipH="1">
                              <a:off x="8072" y="1178"/>
                              <a:ext cx="164" cy="99"/>
                            </a:xfrm>
                            <a:custGeom>
                              <a:avLst/>
                              <a:gdLst>
                                <a:gd name="T0" fmla="*/ 0 w 116"/>
                                <a:gd name="T1" fmla="*/ 61 h 62"/>
                                <a:gd name="T2" fmla="*/ 9 w 116"/>
                                <a:gd name="T3" fmla="*/ 27 h 62"/>
                                <a:gd name="T4" fmla="*/ 40 w 116"/>
                                <a:gd name="T5" fmla="*/ 4 h 62"/>
                                <a:gd name="T6" fmla="*/ 76 w 116"/>
                                <a:gd name="T7" fmla="*/ 4 h 62"/>
                                <a:gd name="T8" fmla="*/ 109 w 116"/>
                                <a:gd name="T9" fmla="*/ 31 h 62"/>
                                <a:gd name="T10" fmla="*/ 116 w 116"/>
                                <a:gd name="T11" fmla="*/ 62 h 6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16" h="62">
                                  <a:moveTo>
                                    <a:pt x="0" y="61"/>
                                  </a:moveTo>
                                  <a:cubicBezTo>
                                    <a:pt x="1" y="56"/>
                                    <a:pt x="2" y="36"/>
                                    <a:pt x="9" y="27"/>
                                  </a:cubicBezTo>
                                  <a:cubicBezTo>
                                    <a:pt x="16" y="18"/>
                                    <a:pt x="29" y="8"/>
                                    <a:pt x="40" y="4"/>
                                  </a:cubicBezTo>
                                  <a:cubicBezTo>
                                    <a:pt x="51" y="0"/>
                                    <a:pt x="65" y="0"/>
                                    <a:pt x="76" y="4"/>
                                  </a:cubicBezTo>
                                  <a:cubicBezTo>
                                    <a:pt x="87" y="8"/>
                                    <a:pt x="102" y="21"/>
                                    <a:pt x="109" y="31"/>
                                  </a:cubicBezTo>
                                  <a:cubicBezTo>
                                    <a:pt x="116" y="41"/>
                                    <a:pt x="115" y="56"/>
                                    <a:pt x="116" y="6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86" name="Freeform 1790"/>
                          <wps:cNvSpPr>
                            <a:spLocks/>
                          </wps:cNvSpPr>
                          <wps:spPr bwMode="auto">
                            <a:xfrm flipH="1">
                              <a:off x="7909" y="1178"/>
                              <a:ext cx="163" cy="102"/>
                            </a:xfrm>
                            <a:custGeom>
                              <a:avLst/>
                              <a:gdLst>
                                <a:gd name="T0" fmla="*/ 0 w 116"/>
                                <a:gd name="T1" fmla="*/ 61 h 62"/>
                                <a:gd name="T2" fmla="*/ 9 w 116"/>
                                <a:gd name="T3" fmla="*/ 27 h 62"/>
                                <a:gd name="T4" fmla="*/ 40 w 116"/>
                                <a:gd name="T5" fmla="*/ 4 h 62"/>
                                <a:gd name="T6" fmla="*/ 76 w 116"/>
                                <a:gd name="T7" fmla="*/ 4 h 62"/>
                                <a:gd name="T8" fmla="*/ 109 w 116"/>
                                <a:gd name="T9" fmla="*/ 31 h 62"/>
                                <a:gd name="T10" fmla="*/ 116 w 116"/>
                                <a:gd name="T11" fmla="*/ 62 h 6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16" h="62">
                                  <a:moveTo>
                                    <a:pt x="0" y="61"/>
                                  </a:moveTo>
                                  <a:cubicBezTo>
                                    <a:pt x="1" y="56"/>
                                    <a:pt x="2" y="36"/>
                                    <a:pt x="9" y="27"/>
                                  </a:cubicBezTo>
                                  <a:cubicBezTo>
                                    <a:pt x="16" y="18"/>
                                    <a:pt x="29" y="8"/>
                                    <a:pt x="40" y="4"/>
                                  </a:cubicBezTo>
                                  <a:cubicBezTo>
                                    <a:pt x="51" y="0"/>
                                    <a:pt x="65" y="0"/>
                                    <a:pt x="76" y="4"/>
                                  </a:cubicBezTo>
                                  <a:cubicBezTo>
                                    <a:pt x="87" y="8"/>
                                    <a:pt x="102" y="21"/>
                                    <a:pt x="109" y="31"/>
                                  </a:cubicBezTo>
                                  <a:cubicBezTo>
                                    <a:pt x="116" y="41"/>
                                    <a:pt x="115" y="56"/>
                                    <a:pt x="116" y="6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87" name="Line 1791"/>
                          <wps:cNvCnPr/>
                          <wps:spPr bwMode="auto">
                            <a:xfrm rot="5400000">
                              <a:off x="7430" y="812"/>
                              <a:ext cx="7" cy="94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88" name="Text Box 17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13" y="932"/>
                              <a:ext cx="308" cy="3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260154" w:rsidRDefault="00760CBC" w:rsidP="00B87C11">
                                <w:r w:rsidRPr="00B36AA6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89" name="Line 1793"/>
                          <wps:cNvCnPr/>
                          <wps:spPr bwMode="auto">
                            <a:xfrm rot="-10800000">
                              <a:off x="8228" y="2192"/>
                              <a:ext cx="101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90" name="Line 1794"/>
                          <wps:cNvCnPr/>
                          <wps:spPr bwMode="auto">
                            <a:xfrm rot="-16200000">
                              <a:off x="8092" y="2198"/>
                              <a:ext cx="264" cy="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91" name="Line 1795"/>
                          <wps:cNvCnPr/>
                          <wps:spPr bwMode="auto">
                            <a:xfrm rot="5400000" flipV="1">
                              <a:off x="8014" y="2200"/>
                              <a:ext cx="264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92" name="Line 1796"/>
                          <wps:cNvCnPr/>
                          <wps:spPr bwMode="auto">
                            <a:xfrm flipH="1" flipV="1">
                              <a:off x="6999" y="2463"/>
                              <a:ext cx="1308" cy="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93" name="Text Box 17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77" y="1764"/>
                              <a:ext cx="835" cy="3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B36AA6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1</w:t>
                                </w:r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/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s</w:t>
                                </w:r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94" name="AutoShape 1798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6742" y="1261"/>
                              <a:ext cx="54" cy="5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95" name="Text Box 17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95" y="1080"/>
                              <a:ext cx="308" cy="3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B36AA6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96" name="Text Box 18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93" y="2018"/>
                              <a:ext cx="307" cy="3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B36AA6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97" name="Rectangle 1801"/>
                          <wps:cNvSpPr>
                            <a:spLocks noChangeArrowheads="1"/>
                          </wps:cNvSpPr>
                          <wps:spPr bwMode="auto">
                            <a:xfrm rot="-10800000">
                              <a:off x="7140" y="1213"/>
                              <a:ext cx="391" cy="14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98" name="Line 1802"/>
                          <wps:cNvCnPr/>
                          <wps:spPr bwMode="auto">
                            <a:xfrm>
                              <a:off x="9246" y="1258"/>
                              <a:ext cx="0" cy="93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99" name="Oval 1803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7024" y="2032"/>
                              <a:ext cx="323" cy="33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00" name="Line 1804"/>
                          <wps:cNvCnPr/>
                          <wps:spPr bwMode="auto">
                            <a:xfrm rot="5400000">
                              <a:off x="7072" y="1906"/>
                              <a:ext cx="4" cy="57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01" name="Line 1805"/>
                          <wps:cNvCnPr/>
                          <wps:spPr bwMode="auto">
                            <a:xfrm rot="5400000" flipV="1">
                              <a:off x="7742" y="1788"/>
                              <a:ext cx="1" cy="80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02" name="Text Box 18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32" y="1715"/>
                              <a:ext cx="918" cy="4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proofErr w:type="spellEnd"/>
                                <w:r w:rsidRPr="00B36AA6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B36AA6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0)</w:t>
                                </w:r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/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s</w:t>
                                </w:r>
                              </w:p>
                              <w:p w:rsidR="00760CBC" w:rsidRPr="006C48F5" w:rsidRDefault="00760CBC" w:rsidP="00B87C11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03" name="Text Box 18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86" y="1288"/>
                              <a:ext cx="675" cy="3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proofErr w:type="spellStart"/>
                                <w:proofErr w:type="gramStart"/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i</w:t>
                                </w:r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proofErr w:type="spellEnd"/>
                                <w:r w:rsidRPr="00B36AA6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t</w:t>
                                </w:r>
                                <w:r w:rsidRPr="00B36AA6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04" name="Line 1808"/>
                          <wps:cNvCnPr/>
                          <wps:spPr bwMode="auto">
                            <a:xfrm>
                              <a:off x="4362" y="1361"/>
                              <a:ext cx="57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05" name="Line 1809"/>
                          <wps:cNvCnPr/>
                          <wps:spPr bwMode="auto">
                            <a:xfrm flipH="1">
                              <a:off x="5650" y="1534"/>
                              <a:ext cx="3" cy="5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06" name="Text Box 18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2" y="1711"/>
                              <a:ext cx="441" cy="3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proofErr w:type="spellStart"/>
                                <w:proofErr w:type="gramStart"/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07" name="Text Box 18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65" y="970"/>
                              <a:ext cx="347" cy="3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08" name="Text Box 18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93" y="1011"/>
                              <a:ext cx="559" cy="3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proofErr w:type="gramStart"/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i</w:t>
                                </w:r>
                                <w:r w:rsidRPr="00B36AA6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t</w:t>
                                </w:r>
                                <w:r w:rsidRPr="00B36AA6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09" name="Line 1813"/>
                          <wps:cNvCnPr/>
                          <wps:spPr bwMode="auto">
                            <a:xfrm rot="-5400000">
                              <a:off x="5331" y="934"/>
                              <a:ext cx="15" cy="8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10" name="Rectangle 1814"/>
                          <wps:cNvSpPr>
                            <a:spLocks noChangeArrowheads="1"/>
                          </wps:cNvSpPr>
                          <wps:spPr bwMode="auto">
                            <a:xfrm rot="-10800000">
                              <a:off x="5065" y="1270"/>
                              <a:ext cx="390" cy="14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11" name="Text Box 18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20" y="1684"/>
                              <a:ext cx="381" cy="3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12" name="Text Box 18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35" y="1443"/>
                              <a:ext cx="441" cy="3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proofErr w:type="spellStart"/>
                                <w:proofErr w:type="gramStart"/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R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13" name="Line 1817"/>
                          <wps:cNvCnPr/>
                          <wps:spPr bwMode="auto">
                            <a:xfrm rot="16200000" flipH="1">
                              <a:off x="5252" y="1288"/>
                              <a:ext cx="2" cy="4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14" name="Text Box 18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3" y="2416"/>
                              <a:ext cx="473" cy="3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</w:rPr>
                                  <w:t>а</w:t>
                                </w:r>
                                <w:r w:rsidRPr="00B36AA6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15" name="AutoShape 1819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5721" y="1318"/>
                              <a:ext cx="55" cy="56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16" name="Text Box 18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68" y="932"/>
                              <a:ext cx="675" cy="3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t=</w:t>
                                </w:r>
                                <w:r w:rsidRPr="00B36AA6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17" name="AutoShape 1821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5714" y="2244"/>
                              <a:ext cx="55" cy="56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18" name="Text Box 18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7" y="1038"/>
                              <a:ext cx="310" cy="3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B36AA6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19" name="Line 1823"/>
                          <wps:cNvCnPr/>
                          <wps:spPr bwMode="auto">
                            <a:xfrm>
                              <a:off x="2969" y="2519"/>
                              <a:ext cx="217" cy="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20" name="Oval 1824"/>
                          <wps:cNvSpPr>
                            <a:spLocks noChangeArrowheads="1"/>
                          </wps:cNvSpPr>
                          <wps:spPr bwMode="auto">
                            <a:xfrm>
                              <a:off x="2959" y="1642"/>
                              <a:ext cx="324" cy="3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21" name="Line 1825"/>
                          <wps:cNvCnPr/>
                          <wps:spPr bwMode="auto">
                            <a:xfrm flipH="1">
                              <a:off x="3096" y="1638"/>
                              <a:ext cx="13" cy="88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22" name="Line 1826"/>
                          <wps:cNvCnPr/>
                          <wps:spPr bwMode="auto">
                            <a:xfrm flipH="1" flipV="1">
                              <a:off x="3107" y="1362"/>
                              <a:ext cx="2" cy="29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23" name="Text Box 18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54" y="1559"/>
                              <a:ext cx="672" cy="3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pStyle w:val="5"/>
                                  <w:rPr>
                                    <w:sz w:val="24"/>
                                    <w:szCs w:val="24"/>
                                  </w:rPr>
                                </w:pPr>
                                <w:proofErr w:type="gramStart"/>
                                <w:r w:rsidRPr="00B36AA6">
                                  <w:rPr>
                                    <w:sz w:val="24"/>
                                    <w:szCs w:val="24"/>
                                  </w:rPr>
                                  <w:t>V</w:t>
                                </w:r>
                                <w:r w:rsidRPr="00B36AA6">
                                  <w:rPr>
                                    <w:i w:val="0"/>
                                    <w:sz w:val="24"/>
                                    <w:szCs w:val="24"/>
                                  </w:rPr>
                                  <w:t>(</w:t>
                                </w:r>
                                <w:proofErr w:type="gramEnd"/>
                                <w:r w:rsidRPr="00B36AA6">
                                  <w:rPr>
                                    <w:sz w:val="24"/>
                                    <w:szCs w:val="24"/>
                                  </w:rPr>
                                  <w:t>t</w:t>
                                </w:r>
                                <w:r w:rsidRPr="00B36AA6">
                                  <w:rPr>
                                    <w:i w:val="0"/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24" name="AutoShape 1828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3076" y="2252"/>
                              <a:ext cx="50" cy="5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25" name="Freeform 1829"/>
                          <wps:cNvSpPr>
                            <a:spLocks/>
                          </wps:cNvSpPr>
                          <wps:spPr bwMode="auto">
                            <a:xfrm>
                              <a:off x="5746" y="1348"/>
                              <a:ext cx="55" cy="17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1238 h 1238"/>
                                <a:gd name="T2" fmla="*/ 0 w 1"/>
                                <a:gd name="T3" fmla="*/ 0 h 12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238">
                                  <a:moveTo>
                                    <a:pt x="0" y="1238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26" name="Line 1830"/>
                          <wps:cNvCnPr/>
                          <wps:spPr bwMode="auto">
                            <a:xfrm rot="-5400000">
                              <a:off x="5652" y="2193"/>
                              <a:ext cx="186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27" name="Freeform 1831"/>
                          <wps:cNvSpPr>
                            <a:spLocks/>
                          </wps:cNvSpPr>
                          <wps:spPr bwMode="auto">
                            <a:xfrm rot="5400000" flipH="1">
                              <a:off x="5717" y="1977"/>
                              <a:ext cx="162" cy="93"/>
                            </a:xfrm>
                            <a:custGeom>
                              <a:avLst/>
                              <a:gdLst>
                                <a:gd name="T0" fmla="*/ 0 w 116"/>
                                <a:gd name="T1" fmla="*/ 61 h 62"/>
                                <a:gd name="T2" fmla="*/ 9 w 116"/>
                                <a:gd name="T3" fmla="*/ 27 h 62"/>
                                <a:gd name="T4" fmla="*/ 40 w 116"/>
                                <a:gd name="T5" fmla="*/ 4 h 62"/>
                                <a:gd name="T6" fmla="*/ 76 w 116"/>
                                <a:gd name="T7" fmla="*/ 4 h 62"/>
                                <a:gd name="T8" fmla="*/ 109 w 116"/>
                                <a:gd name="T9" fmla="*/ 31 h 62"/>
                                <a:gd name="T10" fmla="*/ 116 w 116"/>
                                <a:gd name="T11" fmla="*/ 62 h 6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16" h="62">
                                  <a:moveTo>
                                    <a:pt x="0" y="61"/>
                                  </a:moveTo>
                                  <a:cubicBezTo>
                                    <a:pt x="1" y="56"/>
                                    <a:pt x="2" y="36"/>
                                    <a:pt x="9" y="27"/>
                                  </a:cubicBezTo>
                                  <a:cubicBezTo>
                                    <a:pt x="16" y="18"/>
                                    <a:pt x="29" y="8"/>
                                    <a:pt x="40" y="4"/>
                                  </a:cubicBezTo>
                                  <a:cubicBezTo>
                                    <a:pt x="51" y="0"/>
                                    <a:pt x="65" y="0"/>
                                    <a:pt x="76" y="4"/>
                                  </a:cubicBezTo>
                                  <a:cubicBezTo>
                                    <a:pt x="87" y="8"/>
                                    <a:pt x="102" y="21"/>
                                    <a:pt x="109" y="31"/>
                                  </a:cubicBezTo>
                                  <a:cubicBezTo>
                                    <a:pt x="116" y="41"/>
                                    <a:pt x="115" y="56"/>
                                    <a:pt x="116" y="6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28" name="Freeform 1832"/>
                          <wps:cNvSpPr>
                            <a:spLocks/>
                          </wps:cNvSpPr>
                          <wps:spPr bwMode="auto">
                            <a:xfrm rot="5400000" flipH="1">
                              <a:off x="5715" y="1814"/>
                              <a:ext cx="165" cy="97"/>
                            </a:xfrm>
                            <a:custGeom>
                              <a:avLst/>
                              <a:gdLst>
                                <a:gd name="T0" fmla="*/ 0 w 116"/>
                                <a:gd name="T1" fmla="*/ 61 h 62"/>
                                <a:gd name="T2" fmla="*/ 9 w 116"/>
                                <a:gd name="T3" fmla="*/ 27 h 62"/>
                                <a:gd name="T4" fmla="*/ 40 w 116"/>
                                <a:gd name="T5" fmla="*/ 4 h 62"/>
                                <a:gd name="T6" fmla="*/ 76 w 116"/>
                                <a:gd name="T7" fmla="*/ 4 h 62"/>
                                <a:gd name="T8" fmla="*/ 109 w 116"/>
                                <a:gd name="T9" fmla="*/ 31 h 62"/>
                                <a:gd name="T10" fmla="*/ 116 w 116"/>
                                <a:gd name="T11" fmla="*/ 62 h 6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16" h="62">
                                  <a:moveTo>
                                    <a:pt x="0" y="61"/>
                                  </a:moveTo>
                                  <a:cubicBezTo>
                                    <a:pt x="1" y="56"/>
                                    <a:pt x="2" y="36"/>
                                    <a:pt x="9" y="27"/>
                                  </a:cubicBezTo>
                                  <a:cubicBezTo>
                                    <a:pt x="16" y="18"/>
                                    <a:pt x="29" y="8"/>
                                    <a:pt x="40" y="4"/>
                                  </a:cubicBezTo>
                                  <a:cubicBezTo>
                                    <a:pt x="51" y="0"/>
                                    <a:pt x="65" y="0"/>
                                    <a:pt x="76" y="4"/>
                                  </a:cubicBezTo>
                                  <a:cubicBezTo>
                                    <a:pt x="87" y="8"/>
                                    <a:pt x="102" y="21"/>
                                    <a:pt x="109" y="31"/>
                                  </a:cubicBezTo>
                                  <a:cubicBezTo>
                                    <a:pt x="116" y="41"/>
                                    <a:pt x="115" y="56"/>
                                    <a:pt x="116" y="6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29" name="Freeform 1833"/>
                          <wps:cNvSpPr>
                            <a:spLocks/>
                          </wps:cNvSpPr>
                          <wps:spPr bwMode="auto">
                            <a:xfrm rot="5400000" flipH="1">
                              <a:off x="5714" y="1649"/>
                              <a:ext cx="163" cy="100"/>
                            </a:xfrm>
                            <a:custGeom>
                              <a:avLst/>
                              <a:gdLst>
                                <a:gd name="T0" fmla="*/ 0 w 116"/>
                                <a:gd name="T1" fmla="*/ 61 h 62"/>
                                <a:gd name="T2" fmla="*/ 9 w 116"/>
                                <a:gd name="T3" fmla="*/ 27 h 62"/>
                                <a:gd name="T4" fmla="*/ 40 w 116"/>
                                <a:gd name="T5" fmla="*/ 4 h 62"/>
                                <a:gd name="T6" fmla="*/ 76 w 116"/>
                                <a:gd name="T7" fmla="*/ 4 h 62"/>
                                <a:gd name="T8" fmla="*/ 109 w 116"/>
                                <a:gd name="T9" fmla="*/ 31 h 62"/>
                                <a:gd name="T10" fmla="*/ 116 w 116"/>
                                <a:gd name="T11" fmla="*/ 62 h 6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16" h="62">
                                  <a:moveTo>
                                    <a:pt x="0" y="61"/>
                                  </a:moveTo>
                                  <a:cubicBezTo>
                                    <a:pt x="1" y="56"/>
                                    <a:pt x="2" y="36"/>
                                    <a:pt x="9" y="27"/>
                                  </a:cubicBezTo>
                                  <a:cubicBezTo>
                                    <a:pt x="16" y="18"/>
                                    <a:pt x="29" y="8"/>
                                    <a:pt x="40" y="4"/>
                                  </a:cubicBezTo>
                                  <a:cubicBezTo>
                                    <a:pt x="51" y="0"/>
                                    <a:pt x="65" y="0"/>
                                    <a:pt x="76" y="4"/>
                                  </a:cubicBezTo>
                                  <a:cubicBezTo>
                                    <a:pt x="87" y="8"/>
                                    <a:pt x="102" y="21"/>
                                    <a:pt x="109" y="31"/>
                                  </a:cubicBezTo>
                                  <a:cubicBezTo>
                                    <a:pt x="116" y="41"/>
                                    <a:pt x="115" y="56"/>
                                    <a:pt x="116" y="6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30" name="Line 1834"/>
                          <wps:cNvCnPr/>
                          <wps:spPr bwMode="auto">
                            <a:xfrm flipV="1">
                              <a:off x="5746" y="1500"/>
                              <a:ext cx="1" cy="1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31" name="Text Box 18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84" y="2158"/>
                              <a:ext cx="309" cy="3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B36AA6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32" name="Line 1836"/>
                          <wps:cNvCnPr/>
                          <wps:spPr bwMode="auto">
                            <a:xfrm flipH="1">
                              <a:off x="3110" y="2286"/>
                              <a:ext cx="136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33" name="Line 1837"/>
                          <wps:cNvCnPr/>
                          <wps:spPr bwMode="auto">
                            <a:xfrm rot="10800000" flipV="1">
                              <a:off x="4576" y="2275"/>
                              <a:ext cx="1170" cy="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34" name="Line 1838"/>
                          <wps:cNvCnPr/>
                          <wps:spPr bwMode="auto">
                            <a:xfrm rot="-16200000">
                              <a:off x="4432" y="2277"/>
                              <a:ext cx="264" cy="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35" name="Line 1839"/>
                          <wps:cNvCnPr/>
                          <wps:spPr bwMode="auto">
                            <a:xfrm rot="5400000" flipV="1">
                              <a:off x="4355" y="2279"/>
                              <a:ext cx="264" cy="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036" name="Group 1840"/>
                          <wpg:cNvGrpSpPr>
                            <a:grpSpLocks/>
                          </wpg:cNvGrpSpPr>
                          <wpg:grpSpPr bwMode="auto">
                            <a:xfrm>
                              <a:off x="4018" y="1160"/>
                              <a:ext cx="354" cy="243"/>
                              <a:chOff x="3847" y="1054"/>
                              <a:chExt cx="356" cy="242"/>
                            </a:xfrm>
                          </wpg:grpSpPr>
                          <wps:wsp>
                            <wps:cNvPr id="5037" name="Line 1841"/>
                            <wps:cNvCnPr/>
                            <wps:spPr bwMode="auto">
                              <a:xfrm>
                                <a:off x="4203" y="1164"/>
                                <a:ext cx="0" cy="9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38" name="Line 1842"/>
                            <wps:cNvCnPr/>
                            <wps:spPr bwMode="auto">
                              <a:xfrm flipV="1">
                                <a:off x="3847" y="1066"/>
                                <a:ext cx="311" cy="19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39" name="Line 1843"/>
                            <wps:cNvCnPr/>
                            <wps:spPr bwMode="auto">
                              <a:xfrm>
                                <a:off x="3979" y="1054"/>
                                <a:ext cx="133" cy="2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040" name="Line 1844"/>
                          <wps:cNvCnPr/>
                          <wps:spPr bwMode="auto">
                            <a:xfrm flipH="1" flipV="1">
                              <a:off x="4133" y="2498"/>
                              <a:ext cx="709" cy="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41" name="Text Box 18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33" y="2411"/>
                              <a:ext cx="435" cy="3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proofErr w:type="spellStart"/>
                                <w:proofErr w:type="gramStart"/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42" name="Text Box 18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47" y="1844"/>
                              <a:ext cx="383" cy="3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B36AA6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43" name="Line 1847"/>
                          <wps:cNvCnPr/>
                          <wps:spPr bwMode="auto">
                            <a:xfrm>
                              <a:off x="3109" y="1362"/>
                              <a:ext cx="92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44" name="AutoShape 1848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3080" y="1341"/>
                              <a:ext cx="56" cy="5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45" name="Text Box 18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65" y="1091"/>
                              <a:ext cx="308" cy="3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B36AA6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46" name="Text Box 18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32" y="2098"/>
                              <a:ext cx="307" cy="3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36AA6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B36AA6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25" o:spid="_x0000_s1297" editas="canvas" style="width:459.2pt;height:129.95pt;mso-position-horizontal-relative:char;mso-position-vertical-relative:line" coordsize="58318,16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">
                <v:shape id="_x0000_s1298" type="#_x0000_t75" style="position:absolute;width:58318;height:16503;visibility:visible;mso-wrap-style:square">
                  <v:fill o:detectmouseclick="t"/>
                  <v:path o:connecttype="none"/>
                </v:shape>
                <v:group id="Group 1764" o:spid="_x0000_s1299" style="position:absolute;left:841;width:57477;height:16503" coordorigin="2454,799" coordsize="6967,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QRdXsQAAADdAAAA&#10;DwAAAAAAAAAAAAAAAACqAgAAZHJzL2Rvd25yZXYueG1sUEsFBgAAAAAEAAQA+gAAAJsDAAAAAA==&#10;">
                  <v:shape id="Text Box 1765" o:spid="_x0000_s1300" type="#_x0000_t202" style="position:absolute;left:6116;top:1478;width:67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v2jcUA&#10;AADdAAAADwAAAGRycy9kb3ducmV2LnhtbESPzWrDMBCE74G+g9hCb7GUkobYjWxCSqGnlvxCbou1&#10;sU2tlbHU2H37qhDIcZiZb5hVMdpWXKn3jWMNs0SBIC6dabjScNi/T5cgfEA22DomDb/kocgfJivM&#10;jBt4S9ddqESEsM9QQx1Cl0npy5os+sR1xNG7uN5iiLKvpOlxiHDbymelFtJiw3Ghxo42NZXfux+r&#10;4fh5OZ/m6qt6sy/d4EYl2aZS66fHcf0KItAY7uFb+8NomKeLGfy/iU9A5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+/aNxQAAAN0AAAAPAAAAAAAAAAAAAAAAAJgCAABkcnMv&#10;ZG93bnJldi54bWxQSwUGAAAAAAQABAD1AAAAigMAAAAA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pStyle w:val="5"/>
                            <w:rPr>
                              <w:sz w:val="24"/>
                              <w:szCs w:val="24"/>
                            </w:rPr>
                          </w:pPr>
                          <w:r w:rsidRPr="00B36AA6">
                            <w:rPr>
                              <w:sz w:val="24"/>
                              <w:szCs w:val="24"/>
                            </w:rPr>
                            <w:t>V</w:t>
                          </w:r>
                          <w:r w:rsidRPr="00B36AA6">
                            <w:rPr>
                              <w:i w:val="0"/>
                              <w:sz w:val="24"/>
                              <w:szCs w:val="24"/>
                            </w:rPr>
                            <w:t>(</w:t>
                          </w:r>
                          <w:r w:rsidRPr="00B36AA6">
                            <w:rPr>
                              <w:sz w:val="24"/>
                              <w:szCs w:val="24"/>
                            </w:rPr>
                            <w:t>s</w:t>
                          </w:r>
                          <w:r w:rsidRPr="00B36AA6">
                            <w:rPr>
                              <w:i w:val="0"/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766" o:spid="_x0000_s1301" type="#_x0000_t202" style="position:absolute;left:7190;top:2429;width:812;height: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lo+sQA&#10;AADdAAAADwAAAGRycy9kb3ducmV2LnhtbESPT4vCMBTE74LfITxhb5oormg1iuwi7ElZ/4G3R/Ns&#10;i81LaaKt334jLHgcZuY3zGLV2lI8qPaFYw3DgQJBnDpTcKbheNj0pyB8QDZYOiYNT/KwWnY7C0yM&#10;a/iXHvuQiQhhn6CGPIQqkdKnOVn0A1cRR+/qaoshyjqTpsYmwm0pR0pNpMWC40KOFX3llN72d6vh&#10;tL1ezmO1y77tZ9W4Vkm2M6n1R69dz0EEasM7/N/+MRrGs8kIXm/iE5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paPrEAAAA3QAAAA8AAAAAAAAAAAAAAAAAmAIAAGRycy9k&#10;b3ducmV2LnhtbFBLBQYAAAAABAAEAPUAAACJAwAAAAA=&#10;" filled="f" stroked="f">
                    <v:textbox>
                      <w:txbxContent>
                        <w:p w:rsidR="00760CBC" w:rsidRPr="002C10E2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2C10E2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2C10E2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C</w:t>
                          </w:r>
                          <w:r w:rsidRPr="002C10E2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r w:rsidRPr="002C10E2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s</w:t>
                          </w:r>
                          <w:r w:rsidRPr="002C10E2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line id="Line 1767" o:spid="_x0000_s1302" style="position:absolute;visibility:visible;mso-wrap-style:square" from="6780,1287" to="6993,1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4adMYAAADdAAAADwAAAGRycy9kb3ducmV2LnhtbESPW4vCMBSE34X9D+EI+7Jouhdv1Siy&#10;sCA+CF5+wLE5tsHmpDaxdv31ZmHBx2FmvmFmi9aWoqHaG8cK3vsJCOLMacO5gsP+pzcG4QOyxtIx&#10;KfglD4v5S2eGqXY33lKzC7mIEPYpKihCqFIpfVaQRd93FXH0Tq62GKKsc6lrvEW4LeVHkgylRcNx&#10;ocCKvgvKzrurVTAwl8vodN2UzXKNk6O9v5mjJKVeu+1yCiJQG57h//ZKK/iaDD/h7018AnL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6uGnTGAAAA3QAAAA8AAAAAAAAA&#10;AAAAAAAAoQIAAGRycy9kb3ducmV2LnhtbFBLBQYAAAAABAAEAPkAAACUAwAAAAA=&#10;">
                    <v:stroke endarrow="open"/>
                  </v:line>
                  <v:oval id="Oval 1768" o:spid="_x0000_s1303" style="position:absolute;left:8623;top:1107;width:323;height:34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SxFccA&#10;AADdAAAADwAAAGRycy9kb3ducmV2LnhtbESPQWvCQBSE7wX/w/IKvRTdWEVq6iqilRZyMlXx+Jp9&#10;zQazb0N2q/Hfd4WCx2FmvmFmi87W4kytrxwrGA4SEMSF0xWXCnZfm/4rCB+QNdaOScGVPCzmvYcZ&#10;ptpdeEvnPJQiQtinqMCE0KRS+sKQRT9wDXH0flxrMUTZllK3eIlwW8uXJJlIixXHBYMNrQwVp/zX&#10;KuhG++z7Y3m4Zs9sjuvsPTHBn5R6euyWbyACdeEe/m9/agXj6WQMtzfxCcj5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AEsRXHAAAA3QAAAA8AAAAAAAAAAAAAAAAAmAIAAGRy&#10;cy9kb3ducmV2LnhtbFBLBQYAAAAABAAEAPUAAACMAwAAAAA=&#10;"/>
                  <v:line id="Line 1769" o:spid="_x0000_s1304" style="position:absolute;rotation:90;visibility:visible;mso-wrap-style:square" from="8672,983" to="8676,1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7Nq8cAAADdAAAADwAAAGRycy9kb3ducmV2LnhtbESPQWvCQBSE74L/YXlCb7qpVLGpq6jF&#10;UvFkavH6uvtM0mbfhuwa03/fLQgeh5n5hpkvO1uJlhpfOlbwOEpAEGtnSs4VHD+2wxkIH5ANVo5J&#10;wS95WC76vTmmxl35QG0WchEh7FNUUIRQp1J6XZBFP3I1cfTOrrEYomxyaRq8Rrit5DhJptJiyXGh&#10;wJo2Bemf7GIVtKfP7PylT8ft23py6favetd+z5R6GHSrFxCBunAP39rvRsHT83QC/2/iE5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Hs2rxwAAAN0AAAAPAAAAAAAA&#10;AAAAAAAAAKECAABkcnMvZG93bnJldi54bWxQSwUGAAAAAAQABAD5AAAAlQMAAAAA&#10;" strokeweight="1pt">
                    <v:stroke startarrow="open"/>
                  </v:line>
                  <v:line id="Line 1770" o:spid="_x0000_s1305" style="position:absolute;rotation:-90;flip:y;visibility:visible;mso-wrap-style:square" from="9094,1113" to="9094,1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68oMcAAADdAAAADwAAAGRycy9kb3ducmV2LnhtbESPQWvCQBSE74L/YXlCb3VjsKGNrtIW&#10;BREq1Grp8ZF9ZoPZt2l21fjv3ULB4zAz3zDTeWdrcabWV44VjIYJCOLC6YpLBbuv5eMzCB+QNdaO&#10;ScGVPMxn/d4Uc+0u/EnnbShFhLDPUYEJocml9IUhi37oGuLoHVxrMUTZllK3eIlwW8s0STJpseK4&#10;YLChd0PFcXuyCtbp6hQ+Fsvvpyr92fzur6Zz+k2ph0H3OgERqAv38H97pRWMX7IM/t7EJ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3rygxwAAAN0AAAAPAAAAAAAA&#10;AAAAAAAAAKECAABkcnMvZG93bnJldi54bWxQSwUGAAAAAAQABAD5AAAAlQMAAAAA&#10;" strokeweight="1pt"/>
                  <v:shape id="AutoShape 1771" o:spid="_x0000_s1306" type="#_x0000_t120" style="position:absolute;left:7686;top:1254;width:56;height:54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1fZcUA&#10;AADdAAAADwAAAGRycy9kb3ducmV2LnhtbESPT4vCMBTE7wv7HcJb8CKariz+qUZZRBcVPFj1/mie&#10;bbF5KU2s9dsbQdjjMDO/YWaL1pSiodoVlhV89yMQxKnVBWcKTsd1bwzCeWSNpWVS8CAHi/nnxwxj&#10;be98oCbxmQgQdjEqyL2vYildmpNB17cVcfAutjbog6wzqWu8B7gp5SCKhtJgwWEhx4qWOaXX5GYU&#10;3FqzOh6uf9V+u9lhN5mUK9eclep8tb9TEJ5a/x9+tzdawc9kOILXm/AE5PwJ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TV9lxQAAAN0AAAAPAAAAAAAAAAAAAAAAAJgCAABkcnMv&#10;ZG93bnJldi54bWxQSwUGAAAAAAQABAD1AAAAigMAAAAA&#10;" fillcolor="black"/>
                  <v:shape id="Text Box 1772" o:spid="_x0000_s1307" type="#_x0000_t202" style="position:absolute;left:8430;top:799;width:767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FfEMEA&#10;AADdAAAADwAAAGRycy9kb3ducmV2LnhtbERPy4rCMBTdC/5DuMLsNHFwRKtRxEGYlYP1Ae4uzbUt&#10;Njelibb+/WQx4PJw3st1ZyvxpMaXjjWMRwoEceZMybmG03E3nIHwAdlg5Zg0vMjDetXvLTExruUD&#10;PdOQixjCPkENRQh1IqXPCrLoR64mjtzNNRZDhE0uTYNtDLeV/FRqKi2WHBsKrGlbUHZPH1bDeX+7&#10;XibqN/+2X3XrOiXZzqXWH4NuswARqAtv8b/7x2iYzKdxbnwTn4B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jBXxDBAAAA3QAAAA8AAAAAAAAAAAAAAAAAmAIAAGRycy9kb3du&#10;cmV2LnhtbFBLBQYAAAAABAAEAPUAAACGAwAAAAA=&#10;" filled="f" stroked="f">
                    <v:textbox>
                      <w:txbxContent>
                        <w:p w:rsidR="00760CBC" w:rsidRPr="002C10E2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proofErr w:type="spellStart"/>
                          <w:proofErr w:type="gramStart"/>
                          <w:r w:rsidRPr="002C10E2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Li</w:t>
                          </w:r>
                          <w:r w:rsidRPr="002C10E2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L</w:t>
                          </w:r>
                          <w:proofErr w:type="spellEnd"/>
                          <w:r w:rsidRPr="002C10E2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2C10E2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0)</w:t>
                          </w:r>
                        </w:p>
                      </w:txbxContent>
                    </v:textbox>
                  </v:shape>
                  <v:line id="Line 1773" o:spid="_x0000_s1308" style="position:absolute;visibility:visible;mso-wrap-style:square" from="7922,1511" to="8987,15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YtnscAAADdAAAADwAAAGRycy9kb3ducmV2LnhtbESP0WrCQBRE3wv+w3KFvhTdWFo1MRuR&#10;QkH6UKj6AdfsNVnM3o3ZNcZ+fbdQ6OMwM2eYfD3YRvTUeeNYwWyagCAunTZcKTjs3ydLED4ga2wc&#10;k4I7eVgXo4ccM+1u/EX9LlQiQthnqKAOoc2k9GVNFv3UtcTRO7nOYoiyq6Tu8BbhtpHPSTKXFg3H&#10;hRpbequpPO+uVsGruVwWp+tn028+MD3a7ydzlKTU43jYrEAEGsJ/+K+91Qpe0nkKv2/iE5DF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Ri2exwAAAN0AAAAPAAAAAAAA&#10;AAAAAAAAAKECAABkcnMvZG93bnJldi54bWxQSwUGAAAAAAQABAD5AAAAlQMAAAAA&#10;">
                    <v:stroke endarrow="open"/>
                  </v:line>
                  <v:shape id="Text Box 1774" o:spid="_x0000_s1309" type="#_x0000_t202" style="position:absolute;left:8193;top:1446;width:782;height:3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7Fy8MA&#10;AADdAAAADwAAAGRycy9kb3ducmV2LnhtbERPz2vCMBS+D/wfwhO8rYmj27Qay9gQPG3YqeDt0Tzb&#10;YvNSmmi7/345DHb8+H6v89G24k69bxxrmCcKBHHpTMOVhsP39nEBwgdkg61j0vBDHvLN5GGNmXED&#10;7+lehErEEPYZaqhD6DIpfVmTRZ+4jjhyF9dbDBH2lTQ9DjHctvJJqRdpseHYUGNH7zWV1+JmNRw/&#10;L+dTqr6qD/vcDW5Uku1Saj2bjm8rEIHG8C/+c++MhnT5GvfHN/EJ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7Fy8MAAADdAAAADwAAAAAAAAAAAAAAAACYAgAAZHJzL2Rv&#10;d25yZXYueG1sUEsFBgAAAAAEAAQA9QAAAIgDAAAAAA==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L</w:t>
                          </w:r>
                          <w:r w:rsidRPr="00B36AA6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s</w:t>
                          </w:r>
                          <w:r w:rsidRPr="00B36AA6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775" o:spid="_x0000_s1310" type="#_x0000_t202" style="position:absolute;left:7148;top:928;width:34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JgUMUA&#10;AADdAAAADwAAAGRycy9kb3ducmV2LnhtbESPT2sCMRTE7wW/Q3iCN00UW3W7UUQp9NTiagu9PTZv&#10;/+DmZdmk7vbbNwWhx2FmfsOku8E24kadrx1rmM8UCOLcmZpLDZfzy3QNwgdkg41j0vBDHnbb0UOK&#10;iXE9n+iWhVJECPsENVQhtImUPq/Iop+5ljh6hesshii7UpoO+wi3jVwo9SQt1hwXKmzpUFF+zb6t&#10;ho+34utzqd7Lo31sezcoyXYjtZ6Mh/0ziEBD+A/f269Gw3KzmsPfm/gE5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ImBQxQAAAN0AAAAPAAAAAAAAAAAAAAAAAJgCAABkcnMv&#10;ZG93bnJldi54bWxQSwUGAAAAAAQABAD1AAAAigMAAAAA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</w:pPr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776" o:spid="_x0000_s1311" type="#_x0000_t202" style="position:absolute;left:6669;top:901;width:559;height: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D+J8UA&#10;AADdAAAADwAAAGRycy9kb3ducmV2LnhtbESPT2vCQBTE74LfYXmCt7qr2KrRVUpF6KnF+Ae8PbLP&#10;JJh9G7KrSb99t1DwOMzMb5jVprOVeFDjS8caxiMFgjhzpuRcw/Gwe5mD8AHZYOWYNPyQh82631th&#10;YlzLe3qkIRcRwj5BDUUIdSKlzwqy6EeuJo7e1TUWQ5RNLk2DbYTbSk6UepMWS44LBdb0UVB2S+9W&#10;w+nrejlP1Xe+ta916zol2S6k1sNB974EEagLz/B/+9NomC5mE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8P4nxQAAAN0AAAAPAAAAAAAAAAAAAAAAAJgCAABkcnMv&#10;ZG93bnJldi54bWxQSwUGAAAAAAQABAD1AAAAigMAAAAA&#10;" filled="f" stroked="f">
                    <v:textbox>
                      <w:txbxContent>
                        <w:p w:rsidR="00760CBC" w:rsidRPr="002C10E2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2C10E2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I</w:t>
                          </w:r>
                          <w:r w:rsidRPr="002C10E2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r w:rsidRPr="002C10E2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s</w:t>
                          </w:r>
                          <w:r w:rsidRPr="002C10E2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777" o:spid="_x0000_s1312" type="#_x0000_t202" style="position:absolute;left:7925;top:904;width:495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7xbvMUA&#10;AADdAAAADwAAAGRycy9kb3ducmV2LnhtbESPW2sCMRSE3wv+h3CEvmmitV5Wo0hLwaeKV/DtsDnu&#10;Lm5Olk3qrv++KQh9HGbmG2axam0p7lT7wrGGQV+BIE6dKTjTcDx89aYgfEA2WDomDQ/ysFp2XhaY&#10;GNfwju77kIkIYZ+ghjyEKpHSpzlZ9H1XEUfv6mqLIco6k6bGJsJtKYdKjaXFguNCjhV95JTe9j9W&#10;w+n7ejmP1Db7tO9V41ol2c6k1q/ddj0HEagN/+Fne2M0jGaTN/h7E5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vFu8xQAAAN0AAAAPAAAAAAAAAAAAAAAAAJgCAABkcnMv&#10;ZG93bnJldi54bWxQSwUGAAAAAAQABAD1AAAAigMAAAAA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s</w:t>
                          </w:r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L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Text Box 1778" o:spid="_x0000_s1313" type="#_x0000_t202" style="position:absolute;left:7020;top:1401;width:718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XDyMUA&#10;AADdAAAADwAAAGRycy9kb3ducmV2LnhtbESPQWvCQBSE74L/YXmF3nS3Eq2m2YhYCp4qtVXw9sg+&#10;k9Ds25DdmvTfdwuCx2FmvmGy9WAbcaXO1441PE0VCOLCmZpLDV+fb5MlCB+QDTaOScMveVjn41GG&#10;qXE9f9D1EEoRIexT1FCF0KZS+qIii37qWuLoXVxnMUTZldJ02Ee4beRMqYW0WHNcqLClbUXF9+HH&#10;aji+X86nRO3LVztvezcoyXYltX58GDYvIAIN4R6+tXdGQ7J6TuD/TXwCM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VcPIxQAAAN0AAAAPAAAAAAAAAAAAAAAAAJgCAABkcnMv&#10;ZG93bnJldi54bWxQSwUGAAAAAAQABAD1AAAAigMAAAAA&#10;" filled="f" stroked="f">
                    <v:textbox>
                      <w:txbxContent>
                        <w:p w:rsidR="00760CBC" w:rsidRPr="002C10E2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proofErr w:type="spellStart"/>
                          <w:proofErr w:type="gramStart"/>
                          <w:r w:rsidRPr="002C10E2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2C10E2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R</w:t>
                          </w:r>
                          <w:proofErr w:type="spellEnd"/>
                          <w:r w:rsidRPr="002C10E2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r w:rsidRPr="002C10E2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s</w:t>
                          </w:r>
                          <w:r w:rsidRPr="002C10E2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  <w:proofErr w:type="gramEnd"/>
                        </w:p>
                      </w:txbxContent>
                    </v:textbox>
                  </v:shape>
                  <v:line id="Line 1779" o:spid="_x0000_s1314" style="position:absolute;rotation:90;flip:x;visibility:visible;mso-wrap-style:square" from="7334,1231" to="7337,1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jIPcYAAADdAAAADwAAAGRycy9kb3ducmV2LnhtbESPT4vCMBTE78J+h/AWvGm64p/dapRl&#10;F8GLoq4Ie3s0z7TYvJQm1vrtjSB4HGbmN8xs0dpSNFT7wrGCj34CgjhzumCj4PC37H2C8AFZY+mY&#10;FNzIw2L+1plhqt2Vd9TsgxERwj5FBXkIVSqlz3Ky6PuuIo7eydUWQ5S1kbrGa4TbUg6SZCwtFhwX&#10;cqzoJ6fsvL9YBf8jfcpW62Nz24TfwW5rtiW3Rqnue/s9BRGoDa/ws73SCoZfkxE83sQn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B4yD3GAAAA3QAAAA8AAAAAAAAA&#10;AAAAAAAAoQIAAGRycy9kb3ducmV2LnhtbFBLBQYAAAAABAAEAPkAAACUAwAAAAA=&#10;">
                    <v:stroke endarrow="open"/>
                  </v:line>
                  <v:shape id="Text Box 1780" o:spid="_x0000_s1315" type="#_x0000_t202" style="position:absolute;left:6191;top:2384;width:474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v4JMUA&#10;AADdAAAADwAAAGRycy9kb3ducmV2LnhtbESPT2vCQBTE74LfYXlCb7rb4p8aXaW0FHpSjFXw9sg+&#10;k9Ds25DdmvjtXUHwOMzMb5jlurOVuFDjS8caXkcKBHHmTMm5ht/99/AdhA/IBivHpOFKHtarfm+J&#10;iXEt7+iShlxECPsENRQh1ImUPivIoh+5mjh6Z9dYDFE2uTQNthFuK/mm1FRaLDkuFFjTZ0HZX/pv&#10;NRw259NxrLb5l53UreuUZDuXWr8Muo8FiEBdeIYf7R+jYTyfTeH+Jj4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y/gkxQAAAN0AAAAPAAAAAAAAAAAAAAAAAJgCAABkcnMv&#10;ZG93bnJldi54bWxQSwUGAAAAAAQABAD1AAAAigMAAAAA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B36AA6"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</w:rPr>
                            <w:t>б</w:t>
                          </w:r>
                          <w:r w:rsidRPr="00B36AA6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shape id="AutoShape 1781" o:spid="_x0000_s1316" type="#_x0000_t120" style="position:absolute;left:9211;top:1241;width:55;height:5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TJuMUA&#10;AADdAAAADwAAAGRycy9kb3ducmV2LnhtbESPT4vCMBTE78J+h/AWvMiaKuKfapRFVFTwYF3vj+Zt&#10;W2xeShNr/fabBcHjMDO/YRar1pSiodoVlhUM+hEI4tTqgjMFP5ft1xSE88gaS8uk4EkOVsuPzgJj&#10;bR98pibxmQgQdjEqyL2vYildmpNB17cVcfB+bW3QB1lnUtf4CHBTymEUjaXBgsNCjhWtc0pvyd0o&#10;uLdmcznfdtXpsD9iL5mVG9dclep+tt9zEJ5a/w6/2nutYDSbTOD/TXgCcv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lMm4xQAAAN0AAAAPAAAAAAAAAAAAAAAAAJgCAABkcnMv&#10;ZG93bnJldi54bWxQSwUGAAAAAAQABAD1AAAAigMAAAAA&#10;" fillcolor="black"/>
                  <v:shape id="Text Box 1782" o:spid="_x0000_s1317" type="#_x0000_t202" style="position:absolute;left:7543;top:974;width:309;height:3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jJzcMA&#10;AADdAAAADwAAAGRycy9kb3ducmV2LnhtbERPz2vCMBS+D/wfwhO8rYmj27Qay9gQPG3YqeDt0Tzb&#10;YvNSmmi7/345DHb8+H6v89G24k69bxxrmCcKBHHpTMOVhsP39nEBwgdkg61j0vBDHvLN5GGNmXED&#10;7+lehErEEPYZaqhD6DIpfVmTRZ+4jjhyF9dbDBH2lTQ9DjHctvJJqRdpseHYUGNH7zWV1+JmNRw/&#10;L+dTqr6qD/vcDW5Uku1Saj2bjm8rEIHG8C/+c++MhnT5GufGN/EJ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RjJzcMAAADdAAAADwAAAAAAAAAAAAAAAACYAgAAZHJzL2Rv&#10;d25yZXYueG1sUEsFBgAAAAAEAAQA9QAAAIgDAAAAAA==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</w:pPr>
                          <w:r w:rsidRPr="00B36AA6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1783" o:spid="_x0000_s1318" style="position:absolute;visibility:visible;mso-wrap-style:square" from="6629,2439" to="6846,2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tdeMYAAADdAAAADwAAAGRycy9kb3ducmV2LnhtbESPQWvCQBSE7wX/w/IKvdVNW6kaXUUK&#10;1tKbUQRvj+wzicm+TXc3Gv99t1DwOMzMN8x82ZtGXMj5yrKCl2ECgji3uuJCwX63fp6A8AFZY2OZ&#10;FNzIw3IxeJhjqu2Vt3TJQiEihH2KCsoQ2lRKn5dk0A9tSxy9k3UGQ5SukNrhNcJNI1+T5F0arDgu&#10;lNjSR0l5nXVGwaHL+Hiu167B7nOzOR1+av/2rdTTY7+agQjUh3v4v/2lFYym4yn8vYlP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KrXXjGAAAA3QAAAA8AAAAAAAAA&#10;AAAAAAAAoQIAAGRycy9kb3ducmV2LnhtbFBLBQYAAAAABAAEAPkAAACUAwAAAAA=&#10;" strokeweight="1.5pt"/>
                  <v:oval id="Oval 1784" o:spid="_x0000_s1319" style="position:absolute;left:6619;top:1561;width:324;height:3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EKksIA&#10;AADdAAAADwAAAGRycy9kb3ducmV2LnhtbERPTWvCQBC9F/oflil4qxubKhpdRSoFPXgwtvchOybB&#10;7GzIjjH9992D4PHxvlebwTWqpy7Ung1Mxgko4sLbmksDP+fv9zmoIMgWG89k4I8CbNavLyvMrL/z&#10;ifpcShVDOGRooBJpM61DUZHDMPYtceQuvnMoEXalth3eY7hr9EeSzLTDmmNDhS19VVRc85szsCu3&#10;+azXqUzTy24v0+vv8ZBOjBm9DdslKKFBnuKHe28NfC7mcX98E5+AX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sQqSwgAAAN0AAAAPAAAAAAAAAAAAAAAAAJgCAABkcnMvZG93&#10;bnJldi54bWxQSwUGAAAAAAQABAD1AAAAhwMAAAAA&#10;"/>
                  <v:line id="Line 1785" o:spid="_x0000_s1320" style="position:absolute;flip:x;visibility:visible;mso-wrap-style:square" from="6758,1558" to="6770,2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wA5cQAAADdAAAADwAAAGRycy9kb3ducmV2LnhtbESPT4vCMBTE74LfITzBi6ypIqJdo8iC&#10;oBdd/7DnR/O2LTYv3SRq++2NsOBxmJnfMItVYypxJ+dLywpGwwQEcWZ1ybmCy3nzMQPhA7LGyjIp&#10;aMnDatntLDDV9sFHup9CLiKEfYoKihDqVEqfFWTQD21NHL1f6wyGKF0utcNHhJtKjpNkKg2WHBcK&#10;rOmroOx6uhkFBxz8ZO6v9dPw7XctVuN9cjFK9XvN+hNEoCa8w//trVYwmc9G8HoTn4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7ADlxAAAAN0AAAAPAAAAAAAAAAAA&#10;AAAAAKECAABkcnMvZG93bnJldi54bWxQSwUGAAAAAAQABAD5AAAAkgMAAAAA&#10;" strokeweight="1pt">
                    <v:stroke startarrow="open"/>
                  </v:line>
                  <v:line id="Line 1786" o:spid="_x0000_s1321" style="position:absolute;flip:x y;visibility:visible;mso-wrap-style:square" from="6769,1281" to="6769,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ldvDMUAAADdAAAADwAAAGRycy9kb3ducmV2LnhtbESPQWsCMRSE74X+h/AKvRTNdpFFt0YR&#10;sdKDl2p7f2ye2cXNy5pEXfvrjVDwOMzMN8x03ttWnMmHxrGC92EGgrhyumGj4Gf3ORiDCBFZY+uY&#10;FFwpwHz2/DTFUrsLf9N5G41IEA4lKqhj7EopQ1WTxTB0HXHy9s5bjEl6I7XHS4LbVuZZVkiLDaeF&#10;Gjta1lQdtierYLei45tfLPcHNptjUfyuTfzLlXp96RcfICL18RH+b39pBaPJOIf7m/QE5O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ldvDMUAAADdAAAADwAAAAAAAAAA&#10;AAAAAAChAgAAZHJzL2Rvd25yZXYueG1sUEsFBgAAAAAEAAQA+QAAAJMDAAAAAA==&#10;" strokeweight="1pt"/>
                  <v:shape id="AutoShape 1787" o:spid="_x0000_s1322" type="#_x0000_t120" style="position:absolute;left:6736;top:2172;width:52;height:54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q/nMUA&#10;AADdAAAADwAAAGRycy9kb3ducmV2LnhtbESPT4vCMBTE78J+h/AWvMia+gfRapRFVFTwYF3vj+Zt&#10;W2xeShNr/fabBcHjMDO/YRar1pSiodoVlhUM+hEI4tTqgjMFP5ft1xSE88gaS8uk4EkOVsuPzgJj&#10;bR98pibxmQgQdjEqyL2vYildmpNB17cVcfB+bW3QB1lnUtf4CHBTymEUTaTBgsNCjhWtc0pvyd0o&#10;uLdmcznfdtXpsD9iL5mVG9dclep+tt9zEJ5a/w6/2nutYDybjuD/TXgCcv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er+cxQAAAN0AAAAPAAAAAAAAAAAAAAAAAJgCAABkcnMv&#10;ZG93bnJldi54bWxQSwUGAAAAAAQABAD1AAAAigMAAAAA&#10;" fillcolor="black"/>
                  <v:shape id="Freeform 1788" o:spid="_x0000_s1323" style="position:absolute;left:8235;top:1179;width:162;height:95;flip:x;visibility:visible;mso-wrap-style:square;v-text-anchor:top" coordsize="116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bDmcYA&#10;AADdAAAADwAAAGRycy9kb3ducmV2LnhtbESPQWvCQBSE70L/w/IKvemmoqIxGym1BamkUO2hx0f2&#10;mQ3Nvo3Zrab/3hUEj8PMfMNkq9424kSdrx0reB4lIIhLp2uuFHzv34dzED4ga2wck4J/8rDKHwYZ&#10;ptqd+YtOu1CJCGGfogITQptK6UtDFv3ItcTRO7jOYoiyq6Tu8BzhtpHjJJlJizXHBYMtvRoqf3d/&#10;VsFevh3X26Qg8zP9tLLAj4Utjko9PfYvSxCB+nAP39obrWCymE/g+iY+AZl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QbDmcYAAADdAAAADwAAAAAAAAAAAAAAAACYAgAAZHJz&#10;L2Rvd25yZXYueG1sUEsFBgAAAAAEAAQA9QAAAIsDAAAAAA==&#10;" path="m,61c1,56,2,36,9,27,16,18,29,8,40,4,51,,65,,76,4v11,4,26,17,33,27c116,41,115,56,116,62e" filled="f">
                    <v:path arrowok="t" o:connecttype="custom" o:connectlocs="0,93;13,41;56,6;106,6;152,48;162,95" o:connectangles="0,0,0,0,0,0"/>
                  </v:shape>
                  <v:shape id="Freeform 1789" o:spid="_x0000_s1324" style="position:absolute;left:8072;top:1178;width:164;height:99;flip:x;visibility:visible;mso-wrap-style:square;v-text-anchor:top" coordsize="116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pmAsYA&#10;AADdAAAADwAAAGRycy9kb3ducmV2LnhtbESPT2vCQBTE70K/w/IK3nTTUkVjNlL6B4qSQrWHHh/Z&#10;ZzY0+zZmV43f3hUEj8PM/IbJlr1txJE6XztW8DROQBCXTtdcKfjdfo5mIHxA1tg4JgVn8rDMHwYZ&#10;ptqd+IeOm1CJCGGfogITQptK6UtDFv3YtcTR27nOYoiyq6Tu8BThtpHPSTKVFmuOCwZbejNU/m8O&#10;VsFWfuzf10lB5m/ybWWBq7kt9koNH/vXBYhAfbiHb+0vreBlPpvA9U18Aj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kpmAsYAAADdAAAADwAAAAAAAAAAAAAAAACYAgAAZHJz&#10;L2Rvd25yZXYueG1sUEsFBgAAAAAEAAQA9QAAAIsDAAAAAA==&#10;" path="m,61c1,56,2,36,9,27,16,18,29,8,40,4,51,,65,,76,4v11,4,26,17,33,27c116,41,115,56,116,62e" filled="f">
                    <v:path arrowok="t" o:connecttype="custom" o:connectlocs="0,97;13,43;57,6;107,6;154,50;164,99" o:connectangles="0,0,0,0,0,0"/>
                  </v:shape>
                  <v:shape id="Freeform 1790" o:spid="_x0000_s1325" style="position:absolute;left:7909;top:1178;width:163;height:102;flip:x;visibility:visible;mso-wrap-style:square;v-text-anchor:top" coordsize="116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j4dcUA&#10;AADdAAAADwAAAGRycy9kb3ducmV2LnhtbESPQWsCMRSE7wX/Q3iCt5ptsaKrUcRaKMoKag89PjbP&#10;zdLNy7qJuv33RhA8DjPzDTOdt7YSF2p86VjBWz8BQZw7XXKh4Ofw9ToC4QOyxsoxKfgnD/NZ52WK&#10;qXZX3tFlHwoRIexTVGBCqFMpfW7Iou+7mjh6R9dYDFE2hdQNXiPcVvI9SYbSYslxwWBNS0P53/5s&#10;FRzk6vS5STIyvx9bKzNcj212UqrXbRcTEIHa8Aw/2t9awWA8GsL9TXwCcn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mPh1xQAAAN0AAAAPAAAAAAAAAAAAAAAAAJgCAABkcnMv&#10;ZG93bnJldi54bWxQSwUGAAAAAAQABAD1AAAAigMAAAAA&#10;" path="m,61c1,56,2,36,9,27,16,18,29,8,40,4,51,,65,,76,4v11,4,26,17,33,27c116,41,115,56,116,62e" filled="f">
                    <v:path arrowok="t" o:connecttype="custom" o:connectlocs="0,100;13,44;56,7;107,7;153,51;163,102" o:connectangles="0,0,0,0,0,0"/>
                  </v:shape>
                  <v:line id="Line 1791" o:spid="_x0000_s1326" style="position:absolute;rotation:90;visibility:visible;mso-wrap-style:square" from="7430,812" to="7437,1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btVMYAAADdAAAADwAAAGRycy9kb3ducmV2LnhtbESPQWvCQBSE7wX/w/IKvdVNg7Rp6ipB&#10;1NqDh9qCeHvNPpNg9m3Y3Wr8964geBxm5htmPO1NK47kfGNZwcswAUFcWt1wpeD3Z/GcgfABWWNr&#10;mRScycN0MngYY67tib/puAmViBD2OSqoQ+hyKX1Zk0E/tB1x9PbWGQxRukpqh6cIN61Mk+RVGmw4&#10;LtTY0aym8rD5NwrM+mu53pn0c77N0P4t90VwVCn19NgXHyAC9eEevrVXWsHoPXuD65v4BOTk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k27VTGAAAA3QAAAA8AAAAAAAAA&#10;AAAAAAAAoQIAAGRycy9kb3ducmV2LnhtbFBLBQYAAAAABAAEAPkAAACUAwAAAAA=&#10;"/>
                  <v:shape id="Text Box 1792" o:spid="_x0000_s1327" type="#_x0000_t202" style="position:absolute;left:9113;top:932;width:308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256sEA&#10;AADdAAAADwAAAGRycy9kb3ducmV2LnhtbERPy4rCMBTdC/5DuAOz02RERTtGEYcBV4r1Ae4uzbUt&#10;09yUJmPr35uF4PJw3otVZytxp8aXjjV8DRUI4syZknMNp+PvYAbCB2SDlWPS8CAPq2W/t8DEuJYP&#10;dE9DLmII+wQ1FCHUiZQ+K8iiH7qaOHI311gMETa5NA22MdxWcqTUVFosOTYUWNOmoOwv/bcazrvb&#10;9TJW+/zHTurWdUqynUutPz+69TeIQF14i1/urdEwns/i3PgmPgG5f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jNuerBAAAA3QAAAA8AAAAAAAAAAAAAAAAAmAIAAGRycy9kb3du&#10;cmV2LnhtbFBLBQYAAAAABAAEAPUAAACGAwAAAAA=&#10;" filled="f" stroked="f">
                    <v:textbox>
                      <w:txbxContent>
                        <w:p w:rsidR="00760CBC" w:rsidRPr="00260154" w:rsidRDefault="00760CBC" w:rsidP="00B87C11">
                          <w:r w:rsidRPr="00B36AA6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line id="Line 1793" o:spid="_x0000_s1328" style="position:absolute;rotation:180;visibility:visible;mso-wrap-style:square" from="8228,2192" to="9244,2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lN4MMAAADdAAAADwAAAGRycy9kb3ducmV2LnhtbESPQWvCQBSE74L/YXkFb7qp1aLRVVpB&#10;Kt5M9f7IPrPB7NuY3Zr037uC4HGYmW+Y5bqzlbhR40vHCt5HCQji3OmSCwXH3+1wBsIHZI2VY1Lw&#10;Tx7Wq35vial2LR/oloVCRAj7FBWYEOpUSp8bsuhHriaO3tk1FkOUTSF1g22E20qOk+RTWiw5Lhis&#10;aWMov2R/VsH0tNnr8SVPQotFnZnvH3OlD6UGb93XAkSgLrzCz/ZOK5jMZ3N4vIlPQK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JTeDDAAAA3QAAAA8AAAAAAAAAAAAA&#10;AAAAoQIAAGRycy9kb3ducmV2LnhtbFBLBQYAAAAABAAEAPkAAACRAwAAAAA=&#10;"/>
                  <v:line id="Line 1794" o:spid="_x0000_s1329" style="position:absolute;rotation:90;visibility:visible;mso-wrap-style:square" from="8092,2198" to="8356,22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3iu8EAAADdAAAADwAAAGRycy9kb3ducmV2LnhtbERPy4rCMBTdD/gP4QrupqkiM1qNIkVR&#10;hEF8fMClubbV5qY0sa1/P1kMzPJw3st1byrRUuNKywrGUQyCOLO65FzB7br7nIFwHlljZZkUvMnB&#10;ejX4WGKibcdnai8+FyGEXYIKCu/rREqXFWTQRbYmDtzdNgZ9gE0udYNdCDeVnMTxlzRYcmgosKa0&#10;oOx5eRkFx+PjMdt3/nv7c03b7RgppRMpNRr2mwUIT73/F/+5D1rBdD4P+8Ob8ATk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HeK7wQAAAN0AAAAPAAAAAAAAAAAAAAAA&#10;AKECAABkcnMvZG93bnJldi54bWxQSwUGAAAAAAQABAD5AAAAjwMAAAAA&#10;" strokeweight="1.5pt"/>
                  <v:line id="Line 1795" o:spid="_x0000_s1330" style="position:absolute;rotation:-90;flip:y;visibility:visible;mso-wrap-style:square" from="8014,2200" to="8278,2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M+/cYAAADdAAAADwAAAGRycy9kb3ducmV2LnhtbESPQWvCQBSE74X+h+UJvdVNrFSNrhIE&#10;wYMXtZfeHtlnEpJ9u81uTeqvdwWhx2FmvmFWm8G04kqdry0rSMcJCOLC6ppLBV/n3fschA/IGlvL&#10;pOCPPGzWry8rzLTt+UjXUyhFhLDPUEEVgsuk9EVFBv3YOuLoXWxnMETZlVJ32Ee4aeUkST6lwZrj&#10;QoWOthUVzenXKNi6cjJr8p+0uU13B3ec9R/1d67U22jIlyACDeE//GzvtYLpYpHC4018AnJ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0zPv3GAAAA3QAAAA8AAAAAAAAA&#10;AAAAAAAAoQIAAGRycy9kb3ducmV2LnhtbFBLBQYAAAAABAAEAPkAAACUAwAAAAA=&#10;" strokeweight="1.5pt"/>
                  <v:line id="Line 1796" o:spid="_x0000_s1331" style="position:absolute;flip:x y;visibility:visible;mso-wrap-style:square" from="6999,2463" to="8307,2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qBKsQAAADdAAAADwAAAGRycy9kb3ducmV2LnhtbESPUWvCMBSF3wf+h3AF32ZakVE7owxB&#10;EMHBdGyvl+auKTY3pYk2+uvNYLDHwznnO5zlOtpWXKn3jWMF+TQDQVw53XCt4PO0fS5A+ICssXVM&#10;Cm7kYb0aPS2x1G7gD7oeQy0ShH2JCkwIXSmlrwxZ9FPXESfvx/UWQ5J9LXWPQ4LbVs6y7EVabDgt&#10;GOxoY6g6Hy82Ub5vhT6/3/nLhcMQ4ynfmyJXajKOb68gAsXwH/5r77SC+WIxg9836QnI1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eoEqxAAAAN0AAAAPAAAAAAAAAAAA&#10;AAAAAKECAABkcnMvZG93bnJldi54bWxQSwUGAAAAAAQABAD5AAAAkgMAAAAA&#10;">
                    <v:stroke endarrow="open"/>
                  </v:line>
                  <v:shape id="Text Box 1797" o:spid="_x0000_s1332" type="#_x0000_t202" style="position:absolute;left:7877;top:1764;width:835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C9RsUA&#10;AADdAAAADwAAAGRycy9kb3ducmV2LnhtbESPT2vCQBTE74LfYXkFb7rb1opJXUVaBE8W/xV6e2Sf&#10;SWj2bciuJn57VxA8DjPzG2a26GwlLtT40rGG15ECQZw5U3Ku4bBfDacgfEA2WDkmDVfysJj3ezNM&#10;jWt5S5ddyEWEsE9RQxFCnUrps4Is+pGriaN3co3FEGWTS9NgG+G2km9KTaTFkuNCgTV9FZT9785W&#10;w3Fz+vsdq5/8237UreuUZJtIrQcv3fITRKAuPMOP9tpoGCfJO9zfxCcg5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sL1GxQAAAN0AAAAPAAAAAAAAAAAAAAAAAJgCAABkcnMv&#10;ZG93bnJldi54bWxQSwUGAAAAAAQABAD1AAAAigMAAAAA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</w:pPr>
                          <w:r w:rsidRPr="00B36AA6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1</w:t>
                          </w:r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  <w:t xml:space="preserve"> </w:t>
                          </w:r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/</w:t>
                          </w: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s</w:t>
                          </w:r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  <w:t>С</w:t>
                          </w:r>
                        </w:p>
                      </w:txbxContent>
                    </v:textbox>
                  </v:shape>
                  <v:shape id="AutoShape 1798" o:spid="_x0000_s1333" type="#_x0000_t120" style="position:absolute;left:6742;top:1261;width:54;height:5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qxNcYA&#10;AADdAAAADwAAAGRycy9kb3ducmV2LnhtbESPQWvCQBSE7wX/w/IEL0U3LaE00TVISSUt9GDU+yP7&#10;TILZtyG7xvTfdwuFHoeZ+YbZZJPpxEiDay0reFpFIIgrq1uuFZyO78tXEM4ja+wsk4JvcpBtZw8b&#10;TLW984HG0tciQNilqKDxvk+ldFVDBt3K9sTBu9jBoA9yqKUe8B7gppPPUfQiDbYcFhrs6a2h6lre&#10;jILbZPLj4brvvz6KT3wsky5341mpxXzarUF4mvx/+K9daAVxksTw+yY8Abn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EqxNcYAAADdAAAADwAAAAAAAAAAAAAAAACYAgAAZHJz&#10;L2Rvd25yZXYueG1sUEsFBgAAAAAEAAQA9QAAAIsDAAAAAA==&#10;" fillcolor="black"/>
                  <v:shape id="Text Box 1799" o:spid="_x0000_s1334" type="#_x0000_t202" style="position:absolute;left:6495;top:1080;width:308;height: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WAqcQA&#10;AADdAAAADwAAAGRycy9kb3ducmV2LnhtbESPQWvCQBSE74L/YXmCN7NbUWlSVxGl4KmitoXeHtln&#10;Epp9G7Jbk/57VxA8DjPzDbNc97YWV2p95VjDS6JAEOfOVFxo+Dy/T15B+IBssHZMGv7Jw3o1HCwx&#10;M67jI11PoRARwj5DDWUITSalz0uy6BPXEEfv4lqLIcq2kKbFLsJtLadKLaTFiuNCiQ1tS8p/T39W&#10;w9fH5ed7pg7Fzs6bzvVKsk2l1uNRv3kDEagPz/CjvTcaZmk6h/ub+ATk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VgKnEAAAA3QAAAA8AAAAAAAAAAAAAAAAAmAIAAGRycy9k&#10;b3ducmV2LnhtbFBLBQYAAAAABAAEAPUAAACJAwAAAAA=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B36AA6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800" o:spid="_x0000_s1335" type="#_x0000_t202" style="position:absolute;left:6493;top:2018;width:307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ce3sUA&#10;AADdAAAADwAAAGRycy9kb3ducmV2LnhtbESPQWvCQBSE74L/YXlCb2a3JZUmuopYCj21qFXw9sg+&#10;k9Ds25DdJum/7xYEj8PMfMOsNqNtRE+drx1reEwUCOLCmZpLDV/Ht/kLCB+QDTaOScMvedisp5MV&#10;5sYNvKf+EEoRIexz1FCF0OZS+qIiiz5xLXH0rq6zGKLsSmk6HCLcNvJJqYW0WHNcqLClXUXF9+HH&#10;ajh9XC/nVH2Wr/a5HdyoJNtMav0wG7dLEIHGcA/f2u9GQ5plC/h/E5+AX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xx7exQAAAN0AAAAPAAAAAAAAAAAAAAAAAJgCAABkcnMv&#10;ZG93bnJldi54bWxQSwUGAAAAAAQABAD1AAAAigMAAAAA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</w:pPr>
                          <w:r w:rsidRPr="00B36AA6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rect id="Rectangle 1801" o:spid="_x0000_s1336" style="position:absolute;left:7140;top:1213;width:391;height:147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ftCMQA&#10;AADdAAAADwAAAGRycy9kb3ducmV2LnhtbERPy4rCMBTdC/MP4Q6409TBx1ibijMguHDhYxa6uzbX&#10;tkxzU5qo9e+NILg4i8N5cZJ5aypxpcaVlhUM+hEI4szqknMFf/tl7xuE88gaK8uk4E4O5ulHJ8FY&#10;2xtv6brzuQgl7GJUUHhfx1K6rCCDrm9r4qCdbWPQB9rkUjd4C+Wmkl9RNJYGSw4LBdb0W1D2v7sY&#10;BZPL+SQPuv4ZrY+LjR8EWJMr1f1sFzMQnlr/Nr/SK61gOJ1O4PkmPAGZ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H7QjEAAAA3QAAAA8AAAAAAAAAAAAAAAAAmAIAAGRycy9k&#10;b3ducmV2LnhtbFBLBQYAAAAABAAEAPUAAACJAwAAAAA=&#10;"/>
                  <v:line id="Line 1802" o:spid="_x0000_s1337" style="position:absolute;visibility:visible;mso-wrap-style:square" from="9246,1258" to="9246,2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PBh8UAAADdAAAADwAAAGRycy9kb3ducmV2LnhtbERPz2vCMBS+D/wfwht4m+k2KdoZRRwD&#10;9TDUDbbjs3lrq81LSWJb/3tzGHj8+H7PFr2pRUvOV5YVPI8SEMS51RUXCr6/Pp4mIHxA1lhbJgVX&#10;8rCYDx5mmGnb8Z7aQyhEDGGfoYIyhCaT0uclGfQj2xBH7s86gyFCV0jtsIvhppYvSZJKgxXHhhIb&#10;WpWUnw8Xo+DzdZe2y8123f9s0mP+vj/+njqn1PCxX76BCNSHu/jfvdYKxtNpnBvfxCc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pPBh8UAAADdAAAADwAAAAAAAAAA&#10;AAAAAAChAgAAZHJzL2Rvd25yZXYueG1sUEsFBgAAAAAEAAQA+QAAAJMDAAAAAA==&#10;"/>
                  <v:oval id="Oval 1803" o:spid="_x0000_s1338" style="position:absolute;left:7024;top:2032;width:323;height:33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BurMYA&#10;AADdAAAADwAAAGRycy9kb3ducmV2LnhtbESPQWvCQBSE74L/YXmFXkrdWIs00VVEKy3kpLbi8Zl9&#10;zQazb0N2q/Hfd4WCx2FmvmGm887W4kytrxwrGA4SEMSF0xWXCr526+c3ED4ga6wdk4IreZjP+r0p&#10;ZtpdeEPnbShFhLDPUIEJocmk9IUhi37gGuLo/bjWYoiyLaVu8RLhtpYvSTKWFiuOCwYbWhoqTttf&#10;q6AbfefHj8X+mj+xOazy98QEf1Lq8aFbTEAE6sI9/N/+1Ape0zSF25v4BOTs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9BurMYAAADdAAAADwAAAAAAAAAAAAAAAACYAgAAZHJz&#10;L2Rvd25yZXYueG1sUEsFBgAAAAAEAAQA9QAAAIsDAAAAAA==&#10;"/>
                  <v:line id="Line 1804" o:spid="_x0000_s1339" style="position:absolute;rotation:90;visibility:visible;mso-wrap-style:square" from="7072,1906" to="7076,2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ImhMMAAADdAAAADwAAAGRycy9kb3ducmV2LnhtbERPz2vCMBS+D/wfwhN2m4kDh3RGmQ6H&#10;4mlV8fqWPNvO5qU0sXb/vTkMPH58v2eL3tWiozZUnjWMRwoEsfG24kLDYb9+mYIIEdli7Zk0/FGA&#10;xXzwNMPM+ht/U5fHQqQQDhlqKGNsMimDKclhGPmGOHFn3zqMCbaFtC3eUrir5atSb9JhxamhxIZW&#10;JZlLfnUautMxP/+Y02H9tZxc+92n2Xa/U62fh/3HO4hIfXyI/90bq2GiVNqf3qQn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mSJoTDAAAA3QAAAA8AAAAAAAAAAAAA&#10;AAAAoQIAAGRycy9kb3ducmV2LnhtbFBLBQYAAAAABAAEAPkAAACRAwAAAAA=&#10;" strokeweight="1pt">
                    <v:stroke startarrow="open"/>
                  </v:line>
                  <v:line id="Line 1805" o:spid="_x0000_s1340" style="position:absolute;rotation:-90;flip:y;visibility:visible;mso-wrap-style:square" from="7742,1788" to="7743,2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xsY8UAAADdAAAADwAAAGRycy9kb3ducmV2LnhtbESPQWsCMRSE70L/Q3hCb5q4YCmrUbRU&#10;kEKFWhWPj81zs7h52W6irv/eFAo9DjPzDTOdd64WV2pD5VnDaKhAEBfeVFxq2H2vBq8gQkQ2WHsm&#10;DXcKMJ899aaYG3/jL7puYykShEOOGmyMTS5lKCw5DEPfECfv5FuHMcm2lKbFW4K7WmZKvUiHFacF&#10;iw29WSrO24vT8JGtL/HzfXUYV9lx87O/286bpdbP/W4xARGpi//hv/baaBgrNYLfN+kJ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8xsY8UAAADdAAAADwAAAAAAAAAA&#10;AAAAAAChAgAAZHJzL2Rvd25yZXYueG1sUEsFBgAAAAAEAAQA+QAAAJMDAAAAAA==&#10;" strokeweight="1pt"/>
                  <v:shape id="Text Box 1806" o:spid="_x0000_s1341" type="#_x0000_t202" style="position:absolute;left:6932;top:1715;width:918;height: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IgTcMA&#10;AADd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1TpcbwfBOfgF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NIgTcMAAADdAAAADwAAAAAAAAAAAAAAAACYAgAAZHJzL2Rv&#10;d25yZXYueG1sUEsFBgAAAAAEAAQA9QAAAIgDAAAAAA==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C</w:t>
                          </w:r>
                          <w:proofErr w:type="spellEnd"/>
                          <w:r w:rsidRPr="00B36AA6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B36AA6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0)</w:t>
                          </w:r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/</w:t>
                          </w: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s</w:t>
                          </w:r>
                        </w:p>
                        <w:p w:rsidR="00760CBC" w:rsidRPr="006C48F5" w:rsidRDefault="00760CBC" w:rsidP="00B87C11"/>
                      </w:txbxContent>
                    </v:textbox>
                  </v:shape>
                  <v:shape id="Text Box 1807" o:spid="_x0000_s1342" type="#_x0000_t202" style="position:absolute;left:5686;top:1288;width:675;height:3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6F1sQA&#10;AADd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kpN4P4mPgG5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ehdbEAAAA3QAAAA8AAAAAAAAAAAAAAAAAmAIAAGRycy9k&#10;b3ducmV2LnhtbFBLBQYAAAAABAAEAPUAAACJAwAAAAA=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proofErr w:type="spellStart"/>
                          <w:proofErr w:type="gramStart"/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i</w:t>
                          </w:r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L</w:t>
                          </w:r>
                          <w:proofErr w:type="spellEnd"/>
                          <w:r w:rsidRPr="00B36AA6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t</w:t>
                          </w:r>
                          <w:r w:rsidRPr="00B36AA6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line id="Line 1808" o:spid="_x0000_s1343" style="position:absolute;visibility:visible;mso-wrap-style:square" from="4362,1361" to="4935,1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zKt8YAAADdAAAADwAAAGRycy9kb3ducmV2LnhtbESP3WoCMRSE7wXfIRzBm1ITRfuzNYoI&#10;BfFC6LYPcNwcd0M3J+smrts+fSMUvBxmvhlmue5dLTpqg/WsYTpRIIgLbyyXGr4+3x9fQISIbLD2&#10;TBp+KMB6NRwsMTP+yh/U5bEUqYRDhhqqGJtMylBU5DBMfEOcvJNvHcYk21KaFq+p3NVyptSTdGg5&#10;LVTY0Lai4ju/OA0Lez4/ny6Hutvs8fXofh/sUZLW41G/eQMRqY/38D+9M4lTag63N+kJ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S8yrfGAAAA3QAAAA8AAAAAAAAA&#10;AAAAAAAAoQIAAGRycy9kb3ducmV2LnhtbFBLBQYAAAAABAAEAPkAAACUAwAAAAA=&#10;">
                    <v:stroke endarrow="open"/>
                  </v:line>
                  <v:line id="Line 1809" o:spid="_x0000_s1344" style="position:absolute;flip:x;visibility:visible;mso-wrap-style:square" from="5650,1534" to="5653,2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PCJcMAAADdAAAADwAAAGRycy9kb3ducmV2LnhtbESPQYvCMBSE78L+h/AEb5ooW1mqUXRB&#10;2IsHtd7fNs+22ryUJtb67zcLgsdhZr5hluve1qKj1leONUwnCgRx7kzFhYbstBt/gfAB2WDtmDQ8&#10;ycN69TFYYmrcgw/UHUMhIoR9ihrKEJpUSp+XZNFPXEMcvYtrLYYo20KaFh8Rbms5U2ouLVYcF0ps&#10;6Luk/Ha8Ww29+02K82Z7O1w/p/t7t82eJiitR8N+swARqA/v8Kv9YzQkSiXw/yY+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FjwiXDAAAA3QAAAA8AAAAAAAAAAAAA&#10;AAAAoQIAAGRycy9kb3ducmV2LnhtbFBLBQYAAAAABAAEAPkAAACRAwAAAAA=&#10;">
                    <v:stroke endarrow="open"/>
                  </v:line>
                  <v:shape id="Text Box 1810" o:spid="_x0000_s1345" type="#_x0000_t202" style="position:absolute;left:5272;top:1711;width:441;height: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kmTsIA&#10;AADd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3jSITnm/gE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6SZOwgAAAN0AAAAPAAAAAAAAAAAAAAAAAJgCAABkcnMvZG93&#10;bnJldi54bWxQSwUGAAAAAAQABAD1AAAAhwMAAAAA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proofErr w:type="spellStart"/>
                          <w:proofErr w:type="gramStart"/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L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Text Box 1811" o:spid="_x0000_s1346" type="#_x0000_t202" style="position:absolute;left:5065;top:970;width:347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WD1cUA&#10;AADdAAAADwAAAGRycy9kb3ducmV2LnhtbESPT2vCQBTE74LfYXlCb3XXolWjq0il0JPF+Ae8PbLP&#10;JJh9G7Jbk377rlDwOMzMb5jlurOVuFPjS8caRkMFgjhzpuRcw/Hw+ToD4QOywcoxafglD+tVv7fE&#10;xLiW93RPQy4ihH2CGooQ6kRKnxVk0Q9dTRy9q2sshiibXJoG2wi3lXxT6l1aLDkuFFjTR0HZLf2x&#10;Gk676+U8Vt/51k7q1nVKsp1LrV8G3WYBIlAXnuH/9pfRMFFqCo838Qn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pYPVxQAAAN0AAAAPAAAAAAAAAAAAAAAAAJgCAABkcnMv&#10;ZG93bnJldi54bWxQSwUGAAAAAAQABAD1AAAAigMAAAAA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</w:pPr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812" o:spid="_x0000_s1347" type="#_x0000_t202" style="position:absolute;left:4593;top:1011;width:559;height:3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oXp8AA&#10;AADdAAAADwAAAGRycy9kb3ducmV2LnhtbERPTYvCMBC9C/sfwix402RFZbcaZVEET4p1V/A2NGNb&#10;bCalibb+e3MQPD7e93zZ2UrcqfGlYw1fQwWCOHOm5FzD33Ez+AbhA7LByjFpeJCH5eKjN8fEuJYP&#10;dE9DLmII+wQ1FCHUiZQ+K8iiH7qaOHIX11gMETa5NA22MdxWcqTUVFosOTYUWNOqoOya3qyG/93l&#10;fBqrfb62k7p1nZJsf6TW/c/udwYiUBfe4pd7azRMlIpz45v4BO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ToXp8AAAADdAAAADwAAAAAAAAAAAAAAAACYAgAAZHJzL2Rvd25y&#10;ZXYueG1sUEsFBgAAAAAEAAQA9QAAAIUDAAAAAA==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proofErr w:type="gramStart"/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i</w:t>
                          </w:r>
                          <w:r w:rsidRPr="00B36AA6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t</w:t>
                          </w:r>
                          <w:r w:rsidRPr="00B36AA6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line id="Line 1813" o:spid="_x0000_s1348" style="position:absolute;rotation:-90;visibility:visible;mso-wrap-style:square" from="5331,934" to="5346,1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QyUMcAAADdAAAADwAAAGRycy9kb3ducmV2LnhtbESPQWsCMRSE74X+h/AKvdVEobVujSKC&#10;WooeqkLp7bF5brbdvCxJdLf/vikIPQ4z8w0znfeuERcKsfasYThQIIhLb2quNBwPq4dnEDEhG2w8&#10;k4YfijCf3d5MsTC+43e67FMlMoRjgRpsSm0hZSwtOYwD3xJn7+SDw5RlqKQJ2GW4a+RIqSfpsOa8&#10;YLGlpaXye392GsZ+ve0+T18fYbkxbnjc7ezbYaL1/V2/eAGRqE//4Wv71Wh4VGoCf2/yE5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JDJQxwAAAN0AAAAPAAAAAAAA&#10;AAAAAAAAAKECAABkcnMvZG93bnJldi54bWxQSwUGAAAAAAQABAD5AAAAlQMAAAAA&#10;"/>
                  <v:rect id="Rectangle 1814" o:spid="_x0000_s1349" style="position:absolute;left:5065;top:1270;width:390;height:147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nbMccA&#10;AADdAAAADwAAAGRycy9kb3ducmV2LnhtbESPP2/CQAzF90p8h5ORupVLKtGiwAVBpUodOrTAAJvJ&#10;OX9EzhflLiH99vVQqYMHy8/vvd9mO7lWjdSHxrOBdJGAIi68bbgycDq+P61AhYhssfVMBn4owDaf&#10;PWwws/7O3zQeYqXEhEOGBuoYu0zrUNTkMCx8Ryy30vcOo6x9pW2PdzF3rX5OkhftsGFJqLGjt5qK&#10;22FwBl6H8qrPttsvPy+7r5jKeFcZ8zifdmtQkab4L/77/rAGlkkq/YVGSED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GZ2zHHAAAA3QAAAA8AAAAAAAAAAAAAAAAAmAIAAGRy&#10;cy9kb3ducmV2LnhtbFBLBQYAAAAABAAEAPUAAACMAwAAAAA=&#10;"/>
                  <v:shape id="Text Box 1815" o:spid="_x0000_s1350" type="#_x0000_t202" style="position:absolute;left:5820;top:1684;width:381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ko58UA&#10;AADdAAAADwAAAGRycy9kb3ducmV2LnhtbESPT2vCQBTE7wW/w/KE3upuiikaXUUqQk8t9R94e2Sf&#10;STD7NmTXJP323ULB4zAzv2GW68HWoqPWV441JBMFgjh3puJCw/Gwe5mB8AHZYO2YNPyQh/Vq9LTE&#10;zLiev6nbh0JECPsMNZQhNJmUPi/Jop+4hjh6V9daDFG2hTQt9hFua/mq1Ju0WHFcKLGh95Ly2/5u&#10;NZw+r5fzVH0VW5s2vRuUZDuXWj+Ph80CRKAhPML/7Q+jIVVJAn9v4hO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2SjnxQAAAN0AAAAPAAAAAAAAAAAAAAAAAJgCAABkcnMv&#10;ZG93bnJldi54bWxQSwUGAAAAAAQABAD1AAAAigMAAAAA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1816" o:spid="_x0000_s1351" type="#_x0000_t202" style="position:absolute;left:5035;top:1443;width:441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u2kMMA&#10;AADd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SMVH8A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u2kMMAAADdAAAADwAAAAAAAAAAAAAAAACYAgAAZHJzL2Rv&#10;d25yZXYueG1sUEsFBgAAAAAEAAQA9QAAAIgDAAAAAA==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proofErr w:type="spellStart"/>
                          <w:proofErr w:type="gramStart"/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R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line id="Line 1817" o:spid="_x0000_s1352" style="position:absolute;rotation:90;flip:x;visibility:visible;mso-wrap-style:square" from="5252,1288" to="5254,1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a9ZcQAAADdAAAADwAAAGRycy9kb3ducmV2LnhtbESPT4vCMBTE74LfITzBm6a6uEg1irgs&#10;eFH8h+Dt0TzTYvNSmmyt394Iwh6HmfkNM1+2thQN1b5wrGA0TEAQZ04XbBScT7+DKQgfkDWWjknB&#10;kzwsF93OHFPtHnyg5hiMiBD2KSrIQ6hSKX2Wk0U/dBVx9G6uthiirI3UNT4i3JZynCTf0mLBcSHH&#10;itY5Zffjn1Vwnehbttlemucu/IwPe7MvuTVK9XvtagYiUBv+w5/2RiuYJKMveL+JT0Au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Jr1lxAAAAN0AAAAPAAAAAAAAAAAA&#10;AAAAAKECAABkcnMvZG93bnJldi54bWxQSwUGAAAAAAQABAD5AAAAkgMAAAAA&#10;">
                    <v:stroke endarrow="open"/>
                  </v:line>
                  <v:shape id="Text Box 1818" o:spid="_x0000_s1353" type="#_x0000_t202" style="position:absolute;left:2493;top:2416;width:473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6Lf8MA&#10;AADdAAAADwAAAGRycy9kb3ducmV2LnhtbESPQYvCMBSE78L+h/AWvGmiqOx2jSKK4ElRdwVvj+bZ&#10;lm1eShNt/fdGEDwOM/MNM523thQ3qn3hWMOgr0AQp84UnGn4Pa57XyB8QDZYOiYNd/Iwn310ppgY&#10;1/CeboeQiQhhn6CGPIQqkdKnOVn0fVcRR+/iaoshyjqTpsYmwm0ph0pNpMWC40KOFS1zSv8PV6vh&#10;b3s5n0Zql63suGpcqyTbb6l197Nd/IAI1IZ3+NXeGA1jNRjB8018AnL2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a6Lf8MAAADdAAAADwAAAAAAAAAAAAAAAACYAgAAZHJzL2Rv&#10;d25yZXYueG1sUEsFBgAAAAAEAAQA9QAAAIgDAAAAAA==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B36AA6"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</w:rPr>
                            <w:t>а</w:t>
                          </w:r>
                          <w:r w:rsidRPr="00B36AA6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shape id="AutoShape 1819" o:spid="_x0000_s1354" type="#_x0000_t120" style="position:absolute;left:5721;top:1318;width:55;height:56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G648UA&#10;AADdAAAADwAAAGRycy9kb3ducmV2LnhtbESPQYvCMBSE74L/ITzBi2jqgqJdo4i4ooKH1t37o3nb&#10;FpuX0sTa/fcbQfA4zMw3zGrTmUq01LjSsoLpJAJBnFldcq7g+/o1XoBwHlljZZkU/JGDzbrfW2Gs&#10;7YMTalOfiwBhF6OCwvs6ltJlBRl0E1sTB+/XNgZ9kE0udYOPADeV/IiiuTRYclgosKZdQdktvRsF&#10;987sr8ntUF9OxzOO0mW1d+2PUsNBt/0E4anz7/CrfdQKZtF0Bs834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8brjxQAAAN0AAAAPAAAAAAAAAAAAAAAAAJgCAABkcnMv&#10;ZG93bnJldi54bWxQSwUGAAAAAAQABAD1AAAAigMAAAAA&#10;" fillcolor="black"/>
                  <v:shape id="Text Box 1820" o:spid="_x0000_s1355" type="#_x0000_t202" style="position:absolute;left:3668;top:932;width:675;height:3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Cwk8MA&#10;AADdAAAADwAAAGRycy9kb3ducmV2LnhtbESPQYvCMBSE74L/ITzBmyaKilajiCJ42mVdFbw9mmdb&#10;bF5KE23995uFhT0OM/MNs9q0thQvqn3hWMNoqEAQp84UnGk4fx8GcxA+IBssHZOGN3nYrLudFSbG&#10;NfxFr1PIRISwT1BDHkKVSOnTnCz6oauIo3d3tcUQZZ1JU2MT4baUY6Vm0mLBcSHHinY5pY/T02q4&#10;fNxv14n6zPZ2WjWuVZLtQmrd77XbJYhAbfgP/7WPRsNUjWbw+yY+Ab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Cwk8MAAADdAAAADwAAAAAAAAAAAAAAAACYAgAAZHJzL2Rv&#10;d25yZXYueG1sUEsFBgAAAAAEAAQA9QAAAIgDAAAAAA==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t=</w:t>
                          </w:r>
                          <w:r w:rsidRPr="00B36AA6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AutoShape 1821" o:spid="_x0000_s1356" type="#_x0000_t120" style="position:absolute;left:5714;top:2244;width:55;height:56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+BD8YA&#10;AADdAAAADwAAAGRycy9kb3ducmV2LnhtbESPQWvCQBSE7wX/w/KEXopuLLRqdBWRtNhCD0n0/sg+&#10;k2D2bchuYvrvu4VCj8PMfMNs96NpxECdqy0rWMwjEMSF1TWXCs7522wFwnlkjY1lUvBNDva7ycMW&#10;Y23vnNKQ+VIECLsYFVTet7GUrqjIoJvbljh4V9sZ9EF2pdQd3gPcNPI5il6lwZrDQoUtHSsqbllv&#10;FPSjSfL09t5+fZw+8SlbN4kbLko9TsfDBoSn0f+H/9onreAlWizh9014AnL3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W+BD8YAAADdAAAADwAAAAAAAAAAAAAAAACYAgAAZHJz&#10;L2Rvd25yZXYueG1sUEsFBgAAAAAEAAQA9QAAAIsDAAAAAA==&#10;" fillcolor="black"/>
                  <v:shape id="Text Box 1822" o:spid="_x0000_s1357" type="#_x0000_t202" style="position:absolute;left:5667;top:1038;width:310;height:3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OBesEA&#10;AADdAAAADwAAAGRycy9kb3ducmV2LnhtbERPTYvCMBC9C/6HMMLeNFFU3GoUcRH2pFh3F7wNzdgW&#10;m0lpsrb+e3MQPD7e92rT2UrcqfGlYw3jkQJBnDlTcq7h57wfLkD4gGywckwaHuRhs+73VpgY1/KJ&#10;7mnIRQxhn6CGIoQ6kdJnBVn0I1cTR+7qGoshwiaXpsE2httKTpSaS4slx4YCa9oVlN3Sf6vh93C9&#10;/E3VMf+ys7p1nZJsP6XWH4NuuwQRqAtv8cv9bTTM1DjOjW/iE5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jjgXrBAAAA3QAAAA8AAAAAAAAAAAAAAAAAmAIAAGRycy9kb3du&#10;cmV2LnhtbFBLBQYAAAAABAAEAPUAAACGAwAAAAA=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B36AA6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1823" o:spid="_x0000_s1358" style="position:absolute;visibility:visible;mso-wrap-style:square" from="2969,2519" to="3186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AVz8YAAADdAAAADwAAAGRycy9kb3ducmV2LnhtbESPT2vCQBTE74V+h+UVvDUbK5Y2uooI&#10;/qE30yL09sg+k5js23R3o/Hbd4VCj8PM/IaZLwfTigs5X1tWME5SEMSF1TWXCr4+N89vIHxA1tha&#10;JgU38rBcPD7MMdP2yge65KEUEcI+QwVVCF0mpS8qMugT2xFH72SdwRClK6V2eI1w08qXNH2VBmuO&#10;CxV2tK6oaPLeKDj2OX+fm41rsd/udqfjT+MnH0qNnobVDESgIfyH/9p7rWCajt/h/iY+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dQFc/GAAAA3QAAAA8AAAAAAAAA&#10;AAAAAAAAoQIAAGRycy9kb3ducmV2LnhtbFBLBQYAAAAABAAEAPkAAACUAwAAAAA=&#10;" strokeweight="1.5pt"/>
                  <v:oval id="Oval 1824" o:spid="_x0000_s1359" style="position:absolute;left:2959;top:1642;width:324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P4v8EA&#10;AADdAAAADwAAAGRycy9kb3ducmV2LnhtbERPTWvCQBC9F/wPywje6kZDRKKriFLQQw9N633Ijkkw&#10;Oxuy0xj/vXso9Ph439v96Fo1UB8azwYW8wQUceltw5WBn++P9zWoIMgWW89k4EkB9rvJ2xZz6x/8&#10;RUMhlYohHHI0UIt0udahrMlhmPuOOHI33zuUCPtK2x4fMdy1epkkK+2w4dhQY0fHmsp78esMnKpD&#10;sRp0Kll6O50lu18/L+nCmNl0PGxACY3yL/5zn62BLFnG/fFNfAJ69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z+L/BAAAA3QAAAA8AAAAAAAAAAAAAAAAAmAIAAGRycy9kb3du&#10;cmV2LnhtbFBLBQYAAAAABAAEAPUAAACGAwAAAAA=&#10;"/>
                  <v:line id="Line 1825" o:spid="_x0000_s1360" style="position:absolute;flip:x;visibility:visible;mso-wrap-style:square" from="3096,1638" to="3109,2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7yyMQAAADdAAAADwAAAGRycy9kb3ducmV2LnhtbESPT2sCMRTE74V+h/AKXkpNXFBkNYoU&#10;BHux/qPnx+a5u7h52Sap7n77RhA8DjPzG2a+7GwjruRD7VjDaKhAEBfO1FxqOB3XH1MQISIbbByT&#10;hp4CLBevL3PMjbvxnq6HWIoE4ZCjhirGNpcyFBVZDEPXEifv7LzFmKQvpfF4S3DbyEypibRYc1qo&#10;sKXPiorL4c9q+Mb3n8L/9mESd+GrxybbqpPVevDWrWYgInXxGX60N0bDWGUjuL9JT0A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rvLIxAAAAN0AAAAPAAAAAAAAAAAA&#10;AAAAAKECAABkcnMvZG93bnJldi54bWxQSwUGAAAAAAQABAD5AAAAkgMAAAAA&#10;" strokeweight="1pt">
                    <v:stroke startarrow="open"/>
                  </v:line>
                  <v:line id="Line 1826" o:spid="_x0000_s1361" style="position:absolute;flip:x y;visibility:visible;mso-wrap-style:square" from="3107,1362" to="3109,1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WdIcUAAADdAAAADwAAAGRycy9kb3ducmV2LnhtbESPT2sCMRTE74V+h/AKXkrNuuAiW6OI&#10;qHjwUv/cH5tndnHzsiZR1376plDocZiZ3zDTeW9bcScfGscKRsMMBHHldMNGwfGw/piACBFZY+uY&#10;FDwpwHz2+jLFUrsHf9F9H41IEA4lKqhj7EopQ1WTxTB0HXHyzs5bjEl6I7XHR4LbVuZZVkiLDaeF&#10;Gjta1lRd9jer4LCi67tfLM8XNrtrUZw2Jn7nSg3e+sUniEh9/A//tbdawTjLc/h9k56An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BWdIcUAAADdAAAADwAAAAAAAAAA&#10;AAAAAAChAgAAZHJzL2Rvd25yZXYueG1sUEsFBgAAAAAEAAQA+QAAAJMDAAAAAA==&#10;" strokeweight="1pt"/>
                  <v:shape id="Text Box 1827" o:spid="_x0000_s1362" type="#_x0000_t202" style="position:absolute;left:2454;top:1559;width:672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vZtsYA&#10;AADdAAAADwAAAGRycy9kb3ducmV2LnhtbESPT2vCQBTE7wW/w/KE3uputYqm2YgogqcW4x/o7ZF9&#10;JqHZtyG7Nem37xYKPQ4z8xsmXQ+2EXfqfO1Yw/NEgSAunKm51HA+7Z+WIHxANtg4Jg3f5GGdjR5S&#10;TIzr+Uj3PJQiQtgnqKEKoU2k9EVFFv3EtcTRu7nOYoiyK6XpsI9w28ipUgtpsea4UGFL24qKz/zL&#10;ari83T6uL+q93Nl527tBSbYrqfXjeNi8ggg0hP/wX/tgNMzVdAa/b+ITk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CvZtsYAAADdAAAADwAAAAAAAAAAAAAAAACYAgAAZHJz&#10;L2Rvd25yZXYueG1sUEsFBgAAAAAEAAQA9QAAAIsDAAAAAA==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pStyle w:val="5"/>
                            <w:rPr>
                              <w:sz w:val="24"/>
                              <w:szCs w:val="24"/>
                            </w:rPr>
                          </w:pPr>
                          <w:proofErr w:type="gramStart"/>
                          <w:r w:rsidRPr="00B36AA6">
                            <w:rPr>
                              <w:sz w:val="24"/>
                              <w:szCs w:val="24"/>
                            </w:rPr>
                            <w:t>V</w:t>
                          </w:r>
                          <w:r w:rsidRPr="00B36AA6">
                            <w:rPr>
                              <w:i w:val="0"/>
                              <w:sz w:val="24"/>
                              <w:szCs w:val="24"/>
                            </w:rPr>
                            <w:t>(</w:t>
                          </w:r>
                          <w:proofErr w:type="gramEnd"/>
                          <w:r w:rsidRPr="00B36AA6">
                            <w:rPr>
                              <w:sz w:val="24"/>
                              <w:szCs w:val="24"/>
                            </w:rPr>
                            <w:t>t</w:t>
                          </w:r>
                          <w:r w:rsidRPr="00B36AA6">
                            <w:rPr>
                              <w:i w:val="0"/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shape id="AutoShape 1828" o:spid="_x0000_s1363" type="#_x0000_t120" style="position:absolute;left:3076;top:2252;width:50;height:5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HVxcYA&#10;AADdAAAADwAAAGRycy9kb3ducmV2LnhtbESPQWvCQBSE74L/YXlCL6VuFC1t6ipSbImChyTt/ZF9&#10;TYLZtyG7JvHfdwsFj8PMfMNsdqNpRE+dqy0rWMwjEMSF1TWXCr7yj6cXEM4ja2wsk4IbOdhtp5MN&#10;xtoOnFKf+VIECLsYFVTet7GUrqjIoJvbljh4P7Yz6IPsSqk7HALcNHIZRc/SYM1hocKW3isqLtnV&#10;KLiO5pCnl8/2fExO+Ji9NgfXfyv1MBv3byA8jf4e/m8nWsE6Wq7g7014AnL7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9HVxcYAAADdAAAADwAAAAAAAAAAAAAAAACYAgAAZHJz&#10;L2Rvd25yZXYueG1sUEsFBgAAAAAEAAQA9QAAAIsDAAAAAA==&#10;" fillcolor="black"/>
                  <v:shape id="Freeform 1829" o:spid="_x0000_s1364" style="position:absolute;left:5746;top:1348;width:55;height:178;visibility:visible;mso-wrap-style:square;v-text-anchor:top" coordsize="1,12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h3TsYA&#10;AADdAAAADwAAAGRycy9kb3ducmV2LnhtbESPzWrDMBCE74W8g9hAL6WREnApbpRQTEJKTvkp5Lq1&#10;tpaptTKW4rh9+ihQyHGYmW+Y+XJwjeipC7VnDdOJAkFcelNzpeHzuH5+BREissHGM2n4pQDLxehh&#10;jrnxF95Tf4iVSBAOOWqwMba5lKG05DBMfEucvG/fOYxJdpU0HV4S3DVyptSLdFhzWrDYUmGp/Dmc&#10;nYZ+uy/Uxpz+dqevc/m0KlqLVab143h4fwMRaYj38H/7w2jI1CyD25v0BOTi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6h3TsYAAADdAAAADwAAAAAAAAAAAAAAAACYAgAAZHJz&#10;L2Rvd25yZXYueG1sUEsFBgAAAAAEAAQA9QAAAIsDAAAAAA==&#10;" path="m,1238l,e" filled="f">
                    <v:stroke startarrow="open"/>
                    <v:path arrowok="t" o:connecttype="custom" o:connectlocs="0,178;0,0" o:connectangles="0,0"/>
                  </v:shape>
                  <v:line id="Line 1830" o:spid="_x0000_s1365" style="position:absolute;rotation:-90;visibility:visible;mso-wrap-style:square" from="5652,2193" to="5838,2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76QscAAADdAAAADwAAAGRycy9kb3ducmV2LnhtbESPQWsCMRSE70L/Q3gFbzWroG1Xo4jQ&#10;Vko9VAXx9tg8N6ublyVJ3fXfN4WCx2FmvmFmi87W4ko+VI4VDAcZCOLC6YpLBfvd29MLiBCRNdaO&#10;ScGNAizmD70Z5tq1/E3XbSxFgnDIUYGJscmlDIUhi2HgGuLknZy3GJP0pdQe2wS3tRxl2URarDgt&#10;GGxoZai4bH+sgmf3/tUeT+eDX31oO9xvNuZz96pU/7FbTkFE6uI9/N9eawXjbDSBvzfpCcj5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DvpCxwAAAN0AAAAPAAAAAAAA&#10;AAAAAAAAAKECAABkcnMvZG93bnJldi54bWxQSwUGAAAAAAQABAD5AAAAlQMAAAAA&#10;"/>
                  <v:shape id="Freeform 1831" o:spid="_x0000_s1366" style="position:absolute;left:5717;top:1977;width:162;height:93;rotation:-90;flip:x;visibility:visible;mso-wrap-style:square;v-text-anchor:top" coordsize="116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eu18UA&#10;AADdAAAADwAAAGRycy9kb3ducmV2LnhtbESPT2vCQBTE7wW/w/KE3vSl0lqJruIfLF48mBZ6fWSf&#10;SWj2bciumvjp3UKhx2FmfsMsVp2t1ZVbXznR8DJOQLHkzlRSaPj63I9moHwgMVQ7YQ09e1gtB08L&#10;So27yYmvWShUhIhPSUMZQpMi+rxkS37sGpbonV1rKUTZFmhaukW4rXGSJFO0VElcKKnhbcn5T3ax&#10;GrrXD+mnR0RpdtjP3Oae5d87rZ+H3XoOKnAX/sN/7YPR8JZM3uH3TXwCuH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R67XxQAAAN0AAAAPAAAAAAAAAAAAAAAAAJgCAABkcnMv&#10;ZG93bnJldi54bWxQSwUGAAAAAAQABAD1AAAAigMAAAAA&#10;" path="m,61c1,56,2,36,9,27,16,18,29,8,40,4,51,,65,,76,4v11,4,26,17,33,27c116,41,115,56,116,62e" filled="f">
                    <v:path arrowok="t" o:connecttype="custom" o:connectlocs="0,92;13,41;56,6;106,6;152,47;162,93" o:connectangles="0,0,0,0,0,0"/>
                  </v:shape>
                  <v:shape id="Freeform 1832" o:spid="_x0000_s1367" style="position:absolute;left:5715;top:1814;width:165;height:97;rotation:-90;flip:x;visibility:visible;mso-wrap-style:square;v-text-anchor:top" coordsize="116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g6pcIA&#10;AADdAAAADwAAAGRycy9kb3ducmV2LnhtbERPTWvCQBC9C/6HZQredFKpIqmbUCsVLx6MhV6H7DQJ&#10;zc6G7FaT/vruQfD4eN/bfLCtunLvGycanhcJKJbSmUYqDZ+Xj/kGlA8khlonrGFkD3k2nWwpNe4m&#10;Z74WoVIxRHxKGuoQuhTRlzVb8gvXsUTu2/WWQoR9haanWwy3LS6TZI2WGokNNXX8XnP5U/xaDcPL&#10;Qcb1CVG6PY4bt/sryq+91rOn4e0VVOAhPMR399FoWCXLODe+iU8As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2DqlwgAAAN0AAAAPAAAAAAAAAAAAAAAAAJgCAABkcnMvZG93&#10;bnJldi54bWxQSwUGAAAAAAQABAD1AAAAhwMAAAAA&#10;" path="m,61c1,56,2,36,9,27,16,18,29,8,40,4,51,,65,,76,4v11,4,26,17,33,27c116,41,115,56,116,62e" filled="f">
                    <v:path arrowok="t" o:connecttype="custom" o:connectlocs="0,95;13,42;57,6;108,6;155,49;165,97" o:connectangles="0,0,0,0,0,0"/>
                  </v:shape>
                  <v:shape id="Freeform 1833" o:spid="_x0000_s1368" style="position:absolute;left:5714;top:1649;width:163;height:100;rotation:-90;flip:x;visibility:visible;mso-wrap-style:square;v-text-anchor:top" coordsize="116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SfPsUA&#10;AADdAAAADwAAAGRycy9kb3ducmV2LnhtbESPQWvCQBSE74X+h+UJ3uqLomKjq7QVxUsPTQteH9nX&#10;JDT7NmRXTfz1rlDwOMzMN8xq09lanbn1lRMN41ECiiV3ppJCw8/37mUBygcSQ7UT1tCzh836+WlF&#10;qXEX+eJzFgoVIeJT0lCG0KSIPi/Zkh+5hiV6v661FKJsCzQtXSLc1jhJkjlaqiQulNTwR8n5X3ay&#10;GrrpXvr5J6I0W+wX7v2a5cet1sNB97YEFbgLj/B/+2A0zJLJK9zfxCeA6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lJ8+xQAAAN0AAAAPAAAAAAAAAAAAAAAAAJgCAABkcnMv&#10;ZG93bnJldi54bWxQSwUGAAAAAAQABAD1AAAAigMAAAAA&#10;" path="m,61c1,56,2,36,9,27,16,18,29,8,40,4,51,,65,,76,4v11,4,26,17,33,27c116,41,115,56,116,62e" filled="f">
                    <v:path arrowok="t" o:connecttype="custom" o:connectlocs="0,98;13,44;56,6;107,6;153,50;163,100" o:connectangles="0,0,0,0,0,0"/>
                  </v:shape>
                  <v:line id="Line 1834" o:spid="_x0000_s1369" style="position:absolute;flip:y;visibility:visible;mso-wrap-style:square" from="5746,1500" to="5747,1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xPU8QAAADdAAAADwAAAGRycy9kb3ducmV2LnhtbERPy2oCMRTdC/5DuEI3UjPaB3ZqFBEE&#10;F260ZaS728ntZJjJzZikOv17syi4PJz3YtXbVlzIh9qxgukkA0FcOl1zpeDzY/s4BxEissbWMSn4&#10;owCr5XCwwFy7Kx/ocoyVSCEcclRgYuxyKUNpyGKYuI44cT/OW4wJ+kpqj9cUbls5y7JXabHm1GCw&#10;o42hsjn+WgVyvh+f/fr7uSma0+nNFGXRfe2Vehj163cQkfp4F/+7d1rBS/aU9qc36Qn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TE9TxAAAAN0AAAAPAAAAAAAAAAAA&#10;AAAAAKECAABkcnMvZG93bnJldi54bWxQSwUGAAAAAAQABAD5AAAAkgMAAAAA&#10;"/>
                  <v:shape id="Text Box 1835" o:spid="_x0000_s1370" type="#_x0000_t202" style="position:absolute;left:5684;top:2158;width:309;height:3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x0h8UA&#10;AADdAAAADwAAAGRycy9kb3ducmV2LnhtbESPT2vCQBTE7wW/w/IKvemutYqmriIVwZNi/AO9PbLP&#10;JDT7NmS3Jv32riD0OMzMb5j5srOVuFHjS8cahgMFgjhzpuRcw+m46U9B+IBssHJMGv7Iw3LRe5lj&#10;YlzLB7qlIRcRwj5BDUUIdSKlzwqy6AeuJo7e1TUWQ5RNLk2DbYTbSr4rNZEWS44LBdb0VVD2k/5a&#10;Defd9fvyofb52o7r1nVKsp1Jrd9eu9UniEBd+A8/21ujYaxGQ3i8iU9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bHSHxQAAAN0AAAAPAAAAAAAAAAAAAAAAAJgCAABkcnMv&#10;ZG93bnJldi54bWxQSwUGAAAAAAQABAD1AAAAigMAAAAA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B36AA6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line id="Line 1836" o:spid="_x0000_s1371" style="position:absolute;flip:x;visibility:visible;mso-wrap-style:square" from="3110,2286" to="4479,2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J0v8gAAADdAAAADwAAAGRycy9kb3ducmV2LnhtbESPQWsCMRSE74X+h/AKXopma6vo1igi&#10;FHrwUpUVb8/N62bZzcs2SXX775uC0OMwM98wi1VvW3EhH2rHCp5GGQji0umaKwWH/dtwBiJEZI2t&#10;Y1LwQwFWy/u7BebaXfmDLrtYiQThkKMCE2OXSxlKQxbDyHXEyft03mJM0ldSe7wmuG3lOMum0mLN&#10;acFgRxtDZbP7tgrkbPv45dfnl6Zojse5KcqiO22VGjz061cQkfr4H76137WCSfY8hr836QnI5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dJ0v8gAAADdAAAADwAAAAAA&#10;AAAAAAAAAAChAgAAZHJzL2Rvd25yZXYueG1sUEsFBgAAAAAEAAQA+QAAAJYDAAAAAA==&#10;"/>
                  <v:line id="Line 1837" o:spid="_x0000_s1372" style="position:absolute;rotation:180;flip:y;visibility:visible;mso-wrap-style:square" from="4576,2275" to="5746,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q6FsUAAADdAAAADwAAAGRycy9kb3ducmV2LnhtbESPQWvCQBSE7wX/w/IK3uomDQZJXaUI&#10;FWkOUhW8PrLPJDT7NmRXs/77riD0OMzMN8xyHUwnbjS41rKCdJaAIK6sbrlWcDp+vS1AOI+ssbNM&#10;Cu7kYL2avCyx0HbkH7odfC0ihF2BChrv+0JKVzVk0M1sTxy9ix0M+iiHWuoBxwg3nXxPklwabDku&#10;NNjTpqHq93A1Cs7ppeTv475s9VhuszQP1zwEpaav4fMDhKfg/8PP9k4rmCdZBo838Qn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Tq6FsUAAADdAAAADwAAAAAAAAAA&#10;AAAAAAChAgAAZHJzL2Rvd25yZXYueG1sUEsFBgAAAAAEAAQA+QAAAJMDAAAAAA==&#10;"/>
                  <v:line id="Line 1838" o:spid="_x0000_s1373" style="position:absolute;rotation:90;visibility:visible;mso-wrap-style:square" from="4432,2277" to="4696,2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QWlcQAAADdAAAADwAAAGRycy9kb3ducmV2LnhtbESP0WrCQBRE34X+w3ILvunGVluJrlKC&#10;oggi1X7AJXtNYrN3Q3ZN4t+7guDjMDNnmPmyM6VoqHaFZQWjYQSCOLW64EzB32k9mIJwHlljaZkU&#10;3MjBcvHWm2Osbcu/1Bx9JgKEXYwKcu+rWEqX5mTQDW1FHLyzrQ36IOtM6hrbADel/IiiL2mw4LCQ&#10;Y0VJTun/8WoU7HaXy3TT+u/V/pQ0qxFSQgdSqv/e/cxAeOr8K/xsb7WCSfQ5hseb8ATk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ZBaVxAAAAN0AAAAPAAAAAAAAAAAA&#10;AAAAAKECAABkcnMvZG93bnJldi54bWxQSwUGAAAAAAQABAD5AAAAkgMAAAAA&#10;" strokeweight="1.5pt"/>
                  <v:line id="Line 1839" o:spid="_x0000_s1374" style="position:absolute;rotation:-90;flip:y;visibility:visible;mso-wrap-style:square" from="4355,2279" to="4619,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rK08YAAADdAAAADwAAAGRycy9kb3ducmV2LnhtbESPS2vDMBCE74H+B7GF3hI5Txc3SjCB&#10;QA+55HHpbbG2trG1Uiwldvvro0Chx2FmvmHW28G04k6dry0rmE4SEMSF1TWXCi7n/fgdhA/IGlvL&#10;pOCHPGw3L6M1Ztr2fKT7KZQiQthnqKAKwWVS+qIig35iHXH0vm1nMETZlVJ32Ee4aeUsSVbSYM1x&#10;oUJHu4qK5nQzCnaunKVNfp02v4v9wR3Tfl5/5Uq9vQ75B4hAQ/gP/7U/tYJlMl/C8018AnLz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xKytPGAAAA3QAAAA8AAAAAAAAA&#10;AAAAAAAAoQIAAGRycy9kb3ducmV2LnhtbFBLBQYAAAAABAAEAPkAAACUAwAAAAA=&#10;" strokeweight="1.5pt"/>
                  <v:group id="Group 1840" o:spid="_x0000_s1375" style="position:absolute;left:4018;top:1160;width:354;height:243" coordorigin="3847,1054" coordsize="356,2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Ijbiu8cAAADd&#10;AAAADwAAAAAAAAAAAAAAAACqAgAAZHJzL2Rvd25yZXYueG1sUEsFBgAAAAAEAAQA+gAAAJ4DAAAA&#10;AA==&#10;">
                    <v:line id="Line 1841" o:spid="_x0000_s1376" style="position:absolute;visibility:visible;mso-wrap-style:square" from="4203,1164" to="4203,1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6n2MgAAADd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XpLR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U6n2MgAAADdAAAADwAAAAAA&#10;AAAAAAAAAAChAgAAZHJzL2Rvd25yZXYueG1sUEsFBgAAAAAEAAQA+QAAAJYDAAAAAA==&#10;"/>
                    <v:line id="Line 1842" o:spid="_x0000_s1377" style="position:absolute;flip:y;visibility:visible;mso-wrap-style:square" from="3847,1066" to="4158,1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dDcEAAADdAAAADwAAAGRycy9kb3ducmV2LnhtbERPy4rCMBTdC/MP4Q7MTtNRFKlGkQFB&#10;GRe+wO2luW2KzU1Jou38/WQhuDyc93Ld20Y8yYfasYLvUQaCuHC65krB9bIdzkGEiKyxcUwK/ijA&#10;evUxWGKuXccnep5jJVIIhxwVmBjbXMpQGLIYRq4lTlzpvMWYoK+k9tilcNvIcZbNpMWaU4PBln4M&#10;FffzwyqQ+9/u6Lfja1mVu9bd9uYw63qlvj77zQJEpD6+xS/3TiuYZpM0N71JT0C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2N0NwQAAAN0AAAAPAAAAAAAAAAAAAAAA&#10;AKECAABkcnMvZG93bnJldi54bWxQSwUGAAAAAAQABAD5AAAAjwMAAAAA&#10;" strokeweight="1.5pt"/>
                    <v:line id="Line 1843" o:spid="_x0000_s1378" style="position:absolute;visibility:visible;mso-wrap-style:square" from="3979,1054" to="4112,1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GvlMYAAADdAAAADwAAAGRycy9kb3ducmV2LnhtbESP0WrCQBRE3wv+w3KFvhTdWNGa1FVE&#10;KIgPgtoPuGZvkqXZuzG7xrRf3xUKfRxmzgyzXPe2Fh213jhWMBknIIhzpw2XCj7PH6MFCB+QNdaO&#10;ScE3eVivBk9LzLS785G6UyhFLGGfoYIqhCaT0ucVWfRj1xBHr3CtxRBlW0rd4j2W21q+JslcWjQc&#10;FypsaFtR/nW6WQUzc72+FbdD3W32mF7sz4u5SFLqedhv3kEE6sN/+I/e6cgl0xQeb+ITk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TRr5TGAAAA3QAAAA8AAAAAAAAA&#10;AAAAAAAAoQIAAGRycy9kb3ducmV2LnhtbFBLBQYAAAAABAAEAPkAAACUAwAAAAA=&#10;">
                      <v:stroke endarrow="open"/>
                    </v:line>
                  </v:group>
                  <v:line id="Line 1844" o:spid="_x0000_s1379" style="position:absolute;flip:x y;visibility:visible;mso-wrap-style:square" from="4133,2498" to="4842,2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A7lsUAAADdAAAADwAAAGRycy9kb3ducmV2LnhtbESPwUrDQBCG74LvsEzBm91EtITYbSmC&#10;IIKCbWmvQ3bMhmZnQ3Zttj69cxB6HP75v5lvuc6+V2caYxfYQDkvQBE3wXbcGtjvXu8rUDEhW+wD&#10;k4ELRVivbm+WWNsw8Redt6lVAuFYowGX0lBrHRtHHuM8DMSSfYfRY5JxbLUdcRK47/VDUSy0x47l&#10;gsOBXhw1p+2PF8rxUtnT5y8fQvqYct6V764qjbmb5c0zqEQ5XZf/22/WwFPxKP+LjZiAX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qA7lsUAAADdAAAADwAAAAAAAAAA&#10;AAAAAAChAgAAZHJzL2Rvd25yZXYueG1sUEsFBgAAAAAEAAQA+QAAAJMDAAAAAA==&#10;">
                    <v:stroke endarrow="open"/>
                  </v:line>
                  <v:shape id="Text Box 1845" o:spid="_x0000_s1380" type="#_x0000_t202" style="position:absolute;left:4333;top:2411;width:435;height:3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oH+sMA&#10;AADdAAAADwAAAGRycy9kb3ducmV2LnhtbESPQYvCMBSE78L+h/AWvGmiqOx2jSKK4ElRdwVvj+bZ&#10;lm1eShNt/fdGEDwOM/MNM523thQ3qn3hWMOgr0AQp84UnGn4Pa57XyB8QDZYOiYNd/Iwn310ppgY&#10;1/CeboeQiQhhn6CGPIQqkdKnOVn0fVcRR+/iaoshyjqTpsYmwm0ph0pNpMWC40KOFS1zSv8PV6vh&#10;b3s5n0Zql63suGpcqyTbb6l197Nd/IAI1IZ3+NXeGA1jNRrA8018AnL2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moH+sMAAADdAAAADwAAAAAAAAAAAAAAAACYAgAAZHJzL2Rv&#10;d25yZXYueG1sUEsFBgAAAAAEAAQA9QAAAIgDAAAAAA==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proofErr w:type="spellStart"/>
                          <w:proofErr w:type="gramStart"/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C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Text Box 1846" o:spid="_x0000_s1381" type="#_x0000_t202" style="position:absolute;left:4247;top:1844;width:383;height:3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iZjcUA&#10;AADd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Q6oWc7i9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uJmNxQAAAN0AAAAPAAAAAAAAAAAAAAAAAJgCAABkcnMv&#10;ZG93bnJldi54bWxQSwUGAAAAAAQABAD1AAAAigMAAAAA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</w:pPr>
                          <w:r w:rsidRPr="00B36AA6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  <w:t>С</w:t>
                          </w:r>
                        </w:p>
                      </w:txbxContent>
                    </v:textbox>
                  </v:shape>
                  <v:line id="Line 1847" o:spid="_x0000_s1382" style="position:absolute;visibility:visible;mso-wrap-style:square" from="3109,1362" to="4032,1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PSpsgAAADd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pOXEdzexCcgZ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nPSpsgAAADdAAAADwAAAAAA&#10;AAAAAAAAAAChAgAAZHJzL2Rvd25yZXYueG1sUEsFBgAAAAAEAAQA+QAAAJYDAAAAAA==&#10;"/>
                  <v:shape id="AutoShape 1848" o:spid="_x0000_s1383" type="#_x0000_t120" style="position:absolute;left:3080;top:1341;width:56;height:5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4wZcUA&#10;AADdAAAADwAAAGRycy9kb3ducmV2LnhtbESPQYvCMBSE7wv+h/AEL6Kp4opWo4iouAt7sOr90Tzb&#10;YvNSmljrv98sCHscZuYbZrluTSkaql1hWcFoGIEgTq0uOFNwOe8HMxDOI2ssLZOCFzlYrzofS4y1&#10;ffKJmsRnIkDYxagg976KpXRpTgbd0FbEwbvZ2qAPss6krvEZ4KaU4yiaSoMFh4UcK9rmlN6Th1Hw&#10;aM3ufLofqp+v4zf2k3m5c81VqV633SxAeGr9f/jdPmoFn9FkAn9vwhO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DjBlxQAAAN0AAAAPAAAAAAAAAAAAAAAAAJgCAABkcnMv&#10;ZG93bnJldi54bWxQSwUGAAAAAAQABAD1AAAAigMAAAAA&#10;" fillcolor="black"/>
                  <v:shape id="Text Box 1849" o:spid="_x0000_s1384" type="#_x0000_t202" style="position:absolute;left:2865;top:1091;width:308;height: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EB+cQA&#10;AADd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ZDosYJ/L2JT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RAfnEAAAA3QAAAA8AAAAAAAAAAAAAAAAAmAIAAGRycy9k&#10;b3ducmV2LnhtbFBLBQYAAAAABAAEAPUAAACJAwAAAAA=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B36AA6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850" o:spid="_x0000_s1385" type="#_x0000_t202" style="position:absolute;left:2832;top:2098;width:307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OfjsMA&#10;AADd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SM1HAMrzfxCcjF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YOfjsMAAADdAAAADwAAAAAAAAAAAAAAAACYAgAAZHJzL2Rv&#10;d25yZXYueG1sUEsFBgAAAAAEAAQA9QAAAIgDAAAAAA==&#10;" filled="f" stroked="f">
                    <v:textbox>
                      <w:txbxContent>
                        <w:p w:rsidR="00760CBC" w:rsidRPr="00B36AA6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B36AA6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B87C11" w:rsidRPr="00B87C11" w:rsidRDefault="00B87C11" w:rsidP="00B87C11">
      <w:pPr>
        <w:spacing w:after="12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42" w:name="Р76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с.7.6.</w:t>
      </w:r>
      <w:bookmarkEnd w:id="4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хем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L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цепи: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исходная;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эквивалентная для изображений по Лапласу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рассматриваемой цепи переменными состояния являются ток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60" w:dyaOrig="380">
          <v:shape id="_x0000_i1209" type="#_x0000_t75" style="width:28pt;height:19pt" o:ole="">
            <v:imagedata r:id="rId317" o:title=""/>
          </v:shape>
          <o:OLEObject Type="Embed" ProgID="Equation.3" ShapeID="_x0000_i1209" DrawAspect="Content" ObjectID="_1566238374" r:id="rId33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дуктивност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он же входной ток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740" w:dyaOrig="380">
          <v:shape id="_x0000_i1210" type="#_x0000_t75" style="width:137pt;height:19pt" o:ole="">
            <v:imagedata r:id="rId340" o:title=""/>
          </v:shape>
          <o:OLEObject Type="Embed" ProgID="Equation.3" ShapeID="_x0000_i1210" DrawAspect="Content" ObjectID="_1566238375" r:id="rId34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и напряжени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211" type="#_x0000_t75" style="width:32pt;height:19pt" o:ole="">
            <v:imagedata r:id="rId113" o:title=""/>
          </v:shape>
          <o:OLEObject Type="Embed" ProgID="Equation.3" ShapeID="_x0000_i1211" DrawAspect="Content" ObjectID="_1566238376" r:id="rId34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емкост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чевидно, что непосредственно перед коммутацией ток в контуре отсутствовал, т.е.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040" w:dyaOrig="360">
          <v:shape id="_x0000_i1212" type="#_x0000_t75" style="width:52pt;height:18.5pt" o:ole="">
            <v:imagedata r:id="rId343" o:title=""/>
          </v:shape>
          <o:OLEObject Type="Embed" ProgID="Equation.3" ShapeID="_x0000_i1212" DrawAspect="Content" ObjectID="_1566238377" r:id="rId34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следовательно, независимое начальное условие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60" w:dyaOrig="380">
          <v:shape id="_x0000_i1213" type="#_x0000_t75" style="width:28pt;height:19pt" o:ole="">
            <v:imagedata r:id="rId317" o:title=""/>
          </v:shape>
          <o:OLEObject Type="Embed" ProgID="Equation.3" ShapeID="_x0000_i1213" DrawAspect="Content" ObjectID="_1566238378" r:id="rId34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20" w:dyaOrig="380">
          <v:shape id="_x0000_i1214" type="#_x0000_t75" style="width:161pt;height:19pt" o:ole="">
            <v:imagedata r:id="rId346" o:title=""/>
          </v:shape>
          <o:OLEObject Type="Embed" ProgID="Equation.3" ShapeID="_x0000_i1214" DrawAspect="Content" ObjectID="_1566238379" r:id="rId34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   (</w:t>
      </w:r>
      <w:bookmarkStart w:id="43" w:name="Ф73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37)</w:t>
      </w:r>
      <w:bookmarkEnd w:id="43"/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кольку в условии задачи не указывается на предварительный заряд емкости, то, исходя из схемы </w:t>
      </w:r>
      <w:hyperlink w:anchor="Р76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6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считаем, что напряжение на емкости непосредственно перед коммутацией отсутствует и независимое начальное условие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215" type="#_x0000_t75" style="width:32pt;height:19pt" o:ole="">
            <v:imagedata r:id="rId113" o:title=""/>
          </v:shape>
          <o:OLEObject Type="Embed" ProgID="Equation.3" ShapeID="_x0000_i1215" DrawAspect="Content" ObjectID="_1566238380" r:id="rId34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380" w:dyaOrig="380">
          <v:shape id="_x0000_i1216" type="#_x0000_t75" style="width:119pt;height:19pt" o:ole="">
            <v:imagedata r:id="rId349" o:title=""/>
          </v:shape>
          <o:OLEObject Type="Embed" ProgID="Equation.3" ShapeID="_x0000_i1216" DrawAspect="Content" ObjectID="_1566238381" r:id="rId35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.                                           (</w:t>
      </w:r>
      <w:bookmarkStart w:id="44" w:name="Ф73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38</w:t>
      </w:r>
      <w:bookmarkEnd w:id="4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им реакции цепи в переходном режиме операторным методом, суть которого достаточно подробно изложена в курсе высшей математики.  Построение эквивалентной схемы для изображений (</w:t>
      </w:r>
      <w:hyperlink w:anchor="Р76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6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осуществляется достаточно просто в соответствии с </w:t>
      </w:r>
      <w:hyperlink w:anchor="Т7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0E2497" w:rsidRPr="00047948" w:rsidRDefault="00B87C11" w:rsidP="0004794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Функции - оригиналы сигнала и реакций имеют каждая свое единственное изображение по Лапласу:</w:t>
      </w:r>
    </w:p>
    <w:p w:rsidR="000E2497" w:rsidRPr="000E2497" w:rsidRDefault="00B87C11" w:rsidP="0004794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56623" w:rsidRPr="000E2497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4780" w:dyaOrig="680">
          <v:shape id="_x0000_i1217" type="#_x0000_t75" style="width:239.5pt;height:34pt" o:ole="">
            <v:imagedata r:id="rId351" o:title=""/>
          </v:shape>
          <o:OLEObject Type="Embed" ProgID="Equation.DSMT4" ShapeID="_x0000_i1217" DrawAspect="Content" ObjectID="_1566238382" r:id="rId352"/>
        </w:object>
      </w:r>
      <w:r w:rsidR="000E2497" w:rsidRPr="000E2497">
        <w:rPr>
          <w:rFonts w:ascii="Times New Roman" w:eastAsia="Calibri" w:hAnsi="Times New Roman" w:cs="Times New Roman"/>
          <w:sz w:val="28"/>
          <w:szCs w:val="28"/>
        </w:rPr>
        <w:t>;</w:t>
      </w:r>
      <w:r w:rsidR="00047948" w:rsidRPr="006C270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456623" w:rsidRPr="000E2497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3640" w:dyaOrig="680">
          <v:shape id="_x0000_i1218" type="#_x0000_t75" style="width:182pt;height:34pt" o:ole="">
            <v:imagedata r:id="rId353" o:title=""/>
          </v:shape>
          <o:OLEObject Type="Embed" ProgID="Equation.DSMT4" ShapeID="_x0000_i1218" DrawAspect="Content" ObjectID="_1566238383" r:id="rId354"/>
        </w:object>
      </w:r>
      <w:r w:rsidR="000E2497" w:rsidRPr="000E2497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Уравнение цепи (рис.7.6,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в операторной форме:</w:t>
      </w:r>
    </w:p>
    <w:p w:rsidR="000E2497" w:rsidRPr="000E2497" w:rsidRDefault="00456623" w:rsidP="000E2497">
      <w:pPr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0E2497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6500" w:dyaOrig="680">
          <v:shape id="_x0000_i1219" type="#_x0000_t75" style="width:324.5pt;height:34pt" o:ole="">
            <v:imagedata r:id="rId355" o:title=""/>
          </v:shape>
          <o:OLEObject Type="Embed" ProgID="Equation.DSMT4" ShapeID="_x0000_i1219" DrawAspect="Content" ObjectID="_1566238384" r:id="rId356"/>
        </w:object>
      </w:r>
      <w:r w:rsidR="000E2497" w:rsidRPr="000E2497">
        <w:rPr>
          <w:rFonts w:ascii="Times New Roman" w:eastAsia="Calibri" w:hAnsi="Times New Roman" w:cs="Times New Roman"/>
          <w:sz w:val="28"/>
          <w:szCs w:val="28"/>
        </w:rPr>
        <w:t xml:space="preserve">              (</w:t>
      </w:r>
      <w:bookmarkStart w:id="45" w:name="Ф739"/>
      <w:r w:rsidR="000E2497" w:rsidRPr="000E2497">
        <w:rPr>
          <w:rFonts w:ascii="Times New Roman" w:eastAsia="Calibri" w:hAnsi="Times New Roman" w:cs="Times New Roman"/>
          <w:sz w:val="28"/>
          <w:szCs w:val="28"/>
        </w:rPr>
        <w:t>7.39</w:t>
      </w:r>
      <w:bookmarkEnd w:id="45"/>
      <w:r w:rsidR="000E2497" w:rsidRPr="000E2497">
        <w:rPr>
          <w:rFonts w:ascii="Times New Roman" w:eastAsia="Calibri" w:hAnsi="Times New Roman" w:cs="Times New Roman"/>
          <w:sz w:val="28"/>
          <w:szCs w:val="28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С учетом нулевых начальных условий (</w:t>
      </w:r>
      <w:hyperlink w:anchor="Ф737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37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и (</w:t>
      </w:r>
      <w:hyperlink w:anchor="Ф738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38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уравнение (</w:t>
      </w:r>
      <w:hyperlink w:anchor="Ф739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39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имеет вид:</w:t>
      </w:r>
    </w:p>
    <w:p w:rsidR="000E2497" w:rsidRPr="000E2497" w:rsidRDefault="00456623" w:rsidP="00FC7A2B">
      <w:pPr>
        <w:spacing w:after="0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460695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700" w:dyaOrig="360">
          <v:shape id="_x0000_i1220" type="#_x0000_t75" style="width:185pt;height:18pt" o:ole="">
            <v:imagedata r:id="rId357" o:title=""/>
          </v:shape>
          <o:OLEObject Type="Embed" ProgID="Equation.DSMT4" ShapeID="_x0000_i1220" DrawAspect="Content" ObjectID="_1566238385" r:id="rId358"/>
        </w:object>
      </w:r>
      <w:r w:rsidR="00460695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460695" w:rsidRPr="001A7928">
        <w:rPr>
          <w:rFonts w:ascii="Times New Roman" w:eastAsia="Calibri" w:hAnsi="Times New Roman" w:cs="Times New Roman"/>
          <w:sz w:val="28"/>
          <w:szCs w:val="28"/>
        </w:rPr>
        <w:t xml:space="preserve">           </w:t>
      </w:r>
      <w:r w:rsidR="00E86042" w:rsidRPr="001A7928"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r w:rsidR="00460695">
        <w:rPr>
          <w:rFonts w:ascii="Times New Roman" w:eastAsia="Calibri" w:hAnsi="Times New Roman" w:cs="Times New Roman"/>
          <w:sz w:val="28"/>
          <w:szCs w:val="28"/>
        </w:rPr>
        <w:t xml:space="preserve">             (7.</w:t>
      </w:r>
      <w:r w:rsidR="00460695" w:rsidRPr="001A7928">
        <w:rPr>
          <w:rFonts w:ascii="Times New Roman" w:eastAsia="Calibri" w:hAnsi="Times New Roman" w:cs="Times New Roman"/>
          <w:sz w:val="28"/>
          <w:szCs w:val="28"/>
        </w:rPr>
        <w:t>40</w:t>
      </w:r>
      <w:r w:rsidR="000E2497" w:rsidRPr="000E2497">
        <w:rPr>
          <w:rFonts w:ascii="Times New Roman" w:eastAsia="Calibri" w:hAnsi="Times New Roman" w:cs="Times New Roman"/>
          <w:sz w:val="28"/>
          <w:szCs w:val="28"/>
        </w:rPr>
        <w:t>)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="00456623" w:rsidRPr="000E2497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420" w:dyaOrig="360">
          <v:shape id="_x0000_i1221" type="#_x0000_t75" style="width:71pt;height:18pt" o:ole="">
            <v:imagedata r:id="rId359" o:title=""/>
          </v:shape>
          <o:OLEObject Type="Embed" ProgID="Equation.DSMT4" ShapeID="_x0000_i1221" DrawAspect="Content" ObjectID="_1566238386" r:id="rId360"/>
        </w:objec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.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 (</w:t>
      </w:r>
      <w:hyperlink w:anchor="Ф740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40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находим функцию-изображение тока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80" w:dyaOrig="360">
          <v:shape id="_x0000_i1222" type="#_x0000_t75" style="width:29pt;height:18.5pt" o:ole="">
            <v:imagedata r:id="rId361" o:title=""/>
          </v:shape>
          <o:OLEObject Type="Embed" ProgID="Equation.3" ShapeID="_x0000_i1222" DrawAspect="Content" ObjectID="_1566238387" r:id="rId36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0E2497" w:rsidRPr="000E2497" w:rsidRDefault="006E4604" w:rsidP="006E4604">
      <w:pPr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0E2497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780" w:dyaOrig="639">
          <v:shape id="_x0000_i1223" type="#_x0000_t75" style="width:389pt;height:32pt" o:ole="">
            <v:imagedata r:id="rId363" o:title=""/>
          </v:shape>
          <o:OLEObject Type="Embed" ProgID="Equation.DSMT4" ShapeID="_x0000_i1223" DrawAspect="Content" ObjectID="_1566238388" r:id="rId364"/>
        </w:object>
      </w:r>
      <w:r w:rsidR="000E2497" w:rsidRPr="000E2497">
        <w:rPr>
          <w:rFonts w:ascii="Times New Roman" w:eastAsia="Calibri" w:hAnsi="Times New Roman" w:cs="Times New Roman"/>
          <w:sz w:val="28"/>
          <w:szCs w:val="28"/>
        </w:rPr>
        <w:t>.</w:t>
      </w:r>
      <w:r w:rsidRPr="00DA620A"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="000E2497" w:rsidRPr="000E2497">
        <w:rPr>
          <w:rFonts w:ascii="Times New Roman" w:eastAsia="Calibri" w:hAnsi="Times New Roman" w:cs="Times New Roman"/>
          <w:sz w:val="28"/>
          <w:szCs w:val="28"/>
        </w:rPr>
        <w:t>(</w:t>
      </w:r>
      <w:bookmarkStart w:id="46" w:name="Ф741"/>
      <w:r w:rsidR="000E2497" w:rsidRPr="000E2497">
        <w:rPr>
          <w:rFonts w:ascii="Times New Roman" w:eastAsia="Calibri" w:hAnsi="Times New Roman" w:cs="Times New Roman"/>
          <w:sz w:val="28"/>
          <w:szCs w:val="28"/>
        </w:rPr>
        <w:t>7.41</w:t>
      </w:r>
      <w:bookmarkEnd w:id="46"/>
      <w:r w:rsidR="000E2497" w:rsidRPr="000E2497">
        <w:rPr>
          <w:rFonts w:ascii="Times New Roman" w:eastAsia="Calibri" w:hAnsi="Times New Roman" w:cs="Times New Roman"/>
          <w:sz w:val="28"/>
          <w:szCs w:val="28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Для дальнейшего определения функции – оригинала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224" type="#_x0000_t75" style="width:22pt;height:18.5pt" o:ole="">
            <v:imagedata r:id="rId194" o:title=""/>
          </v:shape>
          <o:OLEObject Type="Embed" ProgID="Equation.3" ShapeID="_x0000_i1224" DrawAspect="Content" ObjectID="_1566238389" r:id="rId36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спользуемся теоремой разложения. Представим функцию – изображени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80" w:dyaOrig="360">
          <v:shape id="_x0000_i1225" type="#_x0000_t75" style="width:29pt;height:18.5pt" o:ole="">
            <v:imagedata r:id="rId366" o:title=""/>
          </v:shape>
          <o:OLEObject Type="Embed" ProgID="Equation.3" ShapeID="_x0000_i1225" DrawAspect="Content" ObjectID="_1566238390" r:id="rId36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форме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равильной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ераторной дроби:</w:t>
      </w:r>
    </w:p>
    <w:p w:rsidR="000E2497" w:rsidRPr="000E2497" w:rsidRDefault="000E2497" w:rsidP="00FC7A2B">
      <w:pPr>
        <w:spacing w:after="0"/>
        <w:ind w:firstLine="709"/>
        <w:jc w:val="right"/>
        <w:rPr>
          <w:rFonts w:ascii="Times New Roman" w:eastAsia="Calibri" w:hAnsi="Times New Roman" w:cs="Times New Roman"/>
          <w:sz w:val="28"/>
          <w:szCs w:val="28"/>
        </w:rPr>
      </w:pPr>
      <w:bookmarkStart w:id="47" w:name="Т72"/>
      <w:r w:rsidRPr="000E2497">
        <w:rPr>
          <w:rFonts w:ascii="Times New Roman" w:eastAsia="Calibri" w:hAnsi="Times New Roman" w:cs="Times New Roman"/>
          <w:sz w:val="28"/>
          <w:szCs w:val="28"/>
        </w:rPr>
        <w:t xml:space="preserve">                          </w:t>
      </w:r>
      <w:r w:rsidR="007776C0" w:rsidRPr="000E2497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2380" w:dyaOrig="680">
          <v:shape id="_x0000_i1226" type="#_x0000_t75" style="width:118.5pt;height:34pt" o:ole="">
            <v:imagedata r:id="rId368" o:title=""/>
          </v:shape>
          <o:OLEObject Type="Embed" ProgID="Equation.DSMT4" ShapeID="_x0000_i1226" DrawAspect="Content" ObjectID="_1566238391" r:id="rId369"/>
        </w:object>
      </w:r>
      <w:r w:rsidRPr="000E2497">
        <w:rPr>
          <w:rFonts w:ascii="Times New Roman" w:eastAsia="Calibri" w:hAnsi="Times New Roman" w:cs="Times New Roman"/>
          <w:sz w:val="28"/>
          <w:szCs w:val="28"/>
        </w:rPr>
        <w:t>,                                              (</w:t>
      </w:r>
      <w:bookmarkStart w:id="48" w:name="Ф742"/>
      <w:r w:rsidRPr="000E2497">
        <w:rPr>
          <w:rFonts w:ascii="Times New Roman" w:eastAsia="Calibri" w:hAnsi="Times New Roman" w:cs="Times New Roman"/>
          <w:sz w:val="28"/>
          <w:szCs w:val="28"/>
        </w:rPr>
        <w:t>7.42</w:t>
      </w:r>
      <w:bookmarkEnd w:id="48"/>
      <w:r w:rsidRPr="000E2497">
        <w:rPr>
          <w:rFonts w:ascii="Times New Roman" w:eastAsia="Calibri" w:hAnsi="Times New Roman" w:cs="Times New Roman"/>
          <w:sz w:val="28"/>
          <w:szCs w:val="28"/>
        </w:rPr>
        <w:t>)</w:t>
      </w:r>
    </w:p>
    <w:p w:rsidR="000E2497" w:rsidRPr="000E2497" w:rsidRDefault="000E2497" w:rsidP="00FC7A2B">
      <w:pPr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2497">
        <w:rPr>
          <w:rFonts w:ascii="Times New Roman" w:eastAsia="Calibri" w:hAnsi="Times New Roman" w:cs="Times New Roman"/>
          <w:sz w:val="28"/>
          <w:szCs w:val="28"/>
        </w:rPr>
        <w:t xml:space="preserve">где  </w:t>
      </w:r>
      <w:r w:rsidR="007776C0" w:rsidRPr="000E2497">
        <w:rPr>
          <w:rFonts w:ascii="Times New Roman" w:eastAsia="Times New Roman" w:hAnsi="Times New Roman" w:cs="Times New Roman"/>
          <w:position w:val="-20"/>
          <w:sz w:val="28"/>
          <w:szCs w:val="28"/>
          <w:lang w:val="en-US"/>
        </w:rPr>
        <w:object w:dxaOrig="1540" w:dyaOrig="680">
          <v:shape id="_x0000_i1227" type="#_x0000_t75" style="width:76.5pt;height:34pt" o:ole="">
            <v:imagedata r:id="rId370" o:title=""/>
          </v:shape>
          <o:OLEObject Type="Embed" ProgID="Equation.DSMT4" ShapeID="_x0000_i1227" DrawAspect="Content" ObjectID="_1566238392" r:id="rId371"/>
        </w:object>
      </w:r>
      <w:r w:rsidRPr="000E2497">
        <w:rPr>
          <w:rFonts w:ascii="Times New Roman" w:eastAsia="Calibri" w:hAnsi="Times New Roman" w:cs="Times New Roman"/>
          <w:sz w:val="28"/>
          <w:szCs w:val="28"/>
        </w:rPr>
        <w:t xml:space="preserve">, а </w:t>
      </w:r>
      <w:r w:rsidR="007776C0" w:rsidRPr="000E2497">
        <w:rPr>
          <w:rFonts w:ascii="Times New Roman" w:eastAsia="Times New Roman" w:hAnsi="Times New Roman" w:cs="Times New Roman"/>
          <w:position w:val="-20"/>
          <w:sz w:val="28"/>
          <w:szCs w:val="28"/>
          <w:lang w:val="en-US"/>
        </w:rPr>
        <w:object w:dxaOrig="3680" w:dyaOrig="680">
          <v:shape id="_x0000_i1228" type="#_x0000_t75" style="width:184pt;height:34pt" o:ole="">
            <v:imagedata r:id="rId372" o:title=""/>
          </v:shape>
          <o:OLEObject Type="Embed" ProgID="Equation.DSMT4" ShapeID="_x0000_i1228" DrawAspect="Content" ObjectID="_1566238393" r:id="rId373"/>
        </w:object>
      </w:r>
      <w:r w:rsidRPr="000E2497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7.2</w:t>
      </w:r>
      <w:bookmarkEnd w:id="47"/>
    </w:p>
    <w:p w:rsidR="00B87C11" w:rsidRPr="00B87C11" w:rsidRDefault="00B87C11" w:rsidP="00B87C11">
      <w:pPr>
        <w:spacing w:after="12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аблица соответствия элементов, уравнений элементов, функций сигналов области "</w:t>
      </w:r>
      <w:r w:rsidRPr="00B87C11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t</w:t>
      </w: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" их изображениям в области переменной Лапласа "</w:t>
      </w:r>
      <w:r w:rsidR="000E2497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s</w:t>
      </w: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"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24"/>
        <w:gridCol w:w="5247"/>
      </w:tblGrid>
      <w:tr w:rsidR="00B87C11" w:rsidRPr="00B87C11" w:rsidTr="00CB4EF0">
        <w:tc>
          <w:tcPr>
            <w:tcW w:w="4927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ригиналы в обл. "</w:t>
            </w:r>
            <w:r w:rsidRPr="00B87C11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t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"</w:t>
            </w:r>
          </w:p>
        </w:tc>
        <w:tc>
          <w:tcPr>
            <w:tcW w:w="4927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ображения в обл.  "</w:t>
            </w:r>
            <w:r w:rsidRPr="00B87C11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S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"</w:t>
            </w:r>
          </w:p>
        </w:tc>
      </w:tr>
      <w:tr w:rsidR="00B87C11" w:rsidRPr="00B87C11" w:rsidTr="00CB4EF0">
        <w:tc>
          <w:tcPr>
            <w:tcW w:w="4927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0E2D1446" wp14:editId="726F8563">
                      <wp:simplePos x="0" y="0"/>
                      <wp:positionH relativeFrom="column">
                        <wp:align>center</wp:align>
                      </wp:positionH>
                      <wp:positionV relativeFrom="paragraph">
                        <wp:posOffset>0</wp:posOffset>
                      </wp:positionV>
                      <wp:extent cx="1308735" cy="630555"/>
                      <wp:effectExtent l="0" t="0" r="0" b="0"/>
                      <wp:wrapSquare wrapText="bothSides"/>
                      <wp:docPr id="4950" name="Группа 49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08735" cy="630555"/>
                                <a:chOff x="7933" y="9757"/>
                                <a:chExt cx="1586" cy="764"/>
                              </a:xfrm>
                            </wpg:grpSpPr>
                            <wps:wsp>
                              <wps:cNvPr id="4951" name="Text Box 21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20" y="9792"/>
                                  <a:ext cx="347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0CBC" w:rsidRPr="00D14F8F" w:rsidRDefault="00760CBC" w:rsidP="00B87C11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2" name="Text Box 21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75" y="10166"/>
                                  <a:ext cx="544" cy="3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0CBC" w:rsidRPr="00D14F8F" w:rsidRDefault="00760CBC" w:rsidP="00B87C11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w:proofErr w:type="gramStart"/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u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w:t>(</w:t>
                                    </w:r>
                                    <w:proofErr w:type="gramEnd"/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t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3" name="Line 2151"/>
                              <wps:cNvCnPr/>
                              <wps:spPr bwMode="auto">
                                <a:xfrm rot="16200000" flipH="1">
                                  <a:off x="8608" y="9807"/>
                                  <a:ext cx="4" cy="9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54" name="Line 2152"/>
                              <wps:cNvCnPr/>
                              <wps:spPr bwMode="auto">
                                <a:xfrm rot="16200000" flipV="1">
                                  <a:off x="8736" y="9649"/>
                                  <a:ext cx="1" cy="99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55" name="Rectangle 2153"/>
                              <wps:cNvSpPr>
                                <a:spLocks noChangeArrowheads="1"/>
                              </wps:cNvSpPr>
                              <wps:spPr bwMode="auto">
                                <a:xfrm rot="-10800000">
                                  <a:off x="8413" y="10076"/>
                                  <a:ext cx="391" cy="14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6" name="Oval 21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20" y="10116"/>
                                  <a:ext cx="55" cy="5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7" name="Line 2155"/>
                              <wps:cNvCnPr/>
                              <wps:spPr bwMode="auto">
                                <a:xfrm flipV="1">
                                  <a:off x="7992" y="10138"/>
                                  <a:ext cx="263" cy="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58" name="Text Box 21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33" y="9757"/>
                                  <a:ext cx="559" cy="34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0CBC" w:rsidRPr="00D14F8F" w:rsidRDefault="00760CBC" w:rsidP="00B87C11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w:proofErr w:type="gramStart"/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i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w:t>(</w:t>
                                    </w:r>
                                    <w:proofErr w:type="gramEnd"/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t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9" name="Oval 21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49" y="10116"/>
                                  <a:ext cx="56" cy="5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4950" o:spid="_x0000_s1386" style="position:absolute;left:0;text-align:left;margin-left:0;margin-top:0;width:103.05pt;height:49.65pt;z-index:251659264;mso-position-horizontal:center;mso-position-horizontal-relative:text;mso-position-vertical-relative:text" coordorigin="7933,9757" coordsize="1586,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">
                      <v:shape id="Text Box 2149" o:spid="_x0000_s1387" type="#_x0000_t202" style="position:absolute;left:8420;top:9792;width:34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c8MMMA&#10;AADdAAAADwAAAGRycy9kb3ducmV2LnhtbESPQYvCMBSE7wv+h/AEb2ui6KLVKKIInpTV3YW9PZpn&#10;W2xeShNt/fdGEDwOM/MNM1+2thQ3qn3hWMOgr0AQp84UnGn4OW0/JyB8QDZYOiYNd/KwXHQ+5pgY&#10;1/A33Y4hExHCPkENeQhVIqVPc7Lo+64ijt7Z1RZDlHUmTY1NhNtSDpX6khYLjgs5VrTOKb0cr1bD&#10;7/78/zdSh2xjx1XjWiXZTqXWvW67moEI1IZ3+NXeGQ2j6XgAzzfxCcj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5c8MMMAAADdAAAADwAAAAAAAAAAAAAAAACYAgAAZHJzL2Rv&#10;d25yZXYueG1sUEsFBgAAAAAEAAQA9QAAAIgDAAAAAA==&#10;" filled="f" stroked="f">
                        <v:textbox>
                          <w:txbxContent>
                            <w:p w:rsidR="00760CBC" w:rsidRPr="00D14F8F" w:rsidRDefault="00760CBC" w:rsidP="00B87C1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Text Box 2150" o:spid="_x0000_s1388" type="#_x0000_t202" style="position:absolute;left:8975;top:10166;width:54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0WiR8QA&#10;AADdAAAADwAAAGRycy9kb3ducmV2LnhtbESPT4vCMBTE7wt+h/AEb2ui6KLVKLKL4Mll/QfeHs2z&#10;LTYvpYm2fvuNIHgcZuY3zHzZ2lLcqfaFYw2DvgJBnDpTcKbhsF9/TkD4gGywdEwaHuRhueh8zDEx&#10;ruE/uu9CJiKEfYIa8hCqREqf5mTR911FHL2Lqy2GKOtMmhqbCLelHCr1JS0WHBdyrOg7p/S6u1kN&#10;x+3lfBqp3+zHjqvGtUqynUqte912NQMRqA3v8Ku9MRpG0/EQnm/iE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FokfEAAAA3QAAAA8AAAAAAAAAAAAAAAAAmAIAAGRycy9k&#10;b3ducmV2LnhtbFBLBQYAAAAABAAEAPUAAACJAwAAAAA=&#10;" filled="f" stroked="f">
                        <v:textbox>
                          <w:txbxContent>
                            <w:p w:rsidR="00760CBC" w:rsidRPr="00D14F8F" w:rsidRDefault="00760CBC" w:rsidP="00B87C11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u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(</w:t>
                              </w:r>
                              <w:proofErr w:type="gramEnd"/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t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line id="Line 2151" o:spid="_x0000_s1389" style="position:absolute;rotation:90;flip:x;visibility:visible;mso-wrap-style:square" from="8608,9807" to="8612,10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ipssYAAADdAAAADwAAAGRycy9kb3ducmV2LnhtbESPQWvCQBSE70L/w/IKvemmVqVNXaUo&#10;ghfFWBF6e2Sfm9Ds25BdY/z3riB4HGbmG2Y672wlWmp86VjB+yABQZw7XbJRcPhd9T9B+ICssXJM&#10;Cq7kYT576U0x1e7CGbX7YESEsE9RQRFCnUrp84Is+oGriaN3co3FEGVjpG7wEuG2ksMkmUiLJceF&#10;AmtaFJT/789Wwd9Yn/L15thet2E5zHZmV3FnlHp77X6+QQTqwjP8aK+1gtHX+APub+IT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oqbLGAAAA3QAAAA8AAAAAAAAA&#10;AAAAAAAAoQIAAGRycy9kb3ducmV2LnhtbFBLBQYAAAAABAAEAPkAAACUAwAAAAA=&#10;">
                        <v:stroke endarrow="open"/>
                      </v:line>
                      <v:line id="Line 2152" o:spid="_x0000_s1390" style="position:absolute;rotation:90;flip:y;visibility:visible;mso-wrap-style:square" from="8736,9649" to="8737,10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z14scAAADdAAAADwAAAGRycy9kb3ducmV2LnhtbESPX2vCQBDE3wt+h2MF3+rFaKWmnlL6&#10;BwoVpCpI35bcmsTm9kJuG9Nv3xMKfRxm5jfMct27WnXUhsqzgck4AUWce1txYeCwf729BxUE2WLt&#10;mQz8UID1anCzxMz6C39Qt5NCRQiHDA2UIk2mdchLchjGviGO3sm3DiXKttC2xUuEu1qnSTLXDiuO&#10;CyU29FRS/rX7dgaOn1Lg/l2mm+dTmurFWW9etp0xo2H/+ABKqJf/8F/7zRqYLe5mcH0Tn4Be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/PXixwAAAN0AAAAPAAAAAAAA&#10;AAAAAAAAAKECAABkcnMvZG93bnJldi54bWxQSwUGAAAAAAQABAD5AAAAlQMAAAAA&#10;"/>
                      <v:rect id="Rectangle 2153" o:spid="_x0000_s1391" style="position:absolute;left:8413;top:10076;width:391;height:147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BsfsUA&#10;AADdAAAADwAAAGRycy9kb3ducmV2LnhtbERPTWvCQBS8F/wPyxO81U3EtDW6BlsQPHhobQ/19sw+&#10;k2D2bciuSfz3rlDoYQ7DfDGrbDC16Kh1lWUF8TQCQZxbXXGh4Od7+/wGwnlkjbVlUnAjB9l69LTC&#10;VNuev6g7+EKEEnYpKii9b1IpXV6SQTe1DXHQzrY16ANtC6lb7EO5qeUsil6kwYrDQokNfZSUXw5X&#10;o+D1ej7JX928J/vj5tPHAdYUSk3Gw2YJwtPg/81/6Z1WMF8kCTzehCcg1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oGx+xQAAAN0AAAAPAAAAAAAAAAAAAAAAAJgCAABkcnMv&#10;ZG93bnJldi54bWxQSwUGAAAAAAQABAD1AAAAigMAAAAA&#10;"/>
                      <v:oval id="Oval 2154" o:spid="_x0000_s1392" style="position:absolute;left:9220;top:10116;width:55;height: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QbOsYA&#10;AADdAAAADwAAAGRycy9kb3ducmV2LnhtbESPQUvDQBSE70L/w/KE3uymjQk2dluKpVAPHoz2/si+&#10;JqHZtyH7TOO/dwXB4zAz3zCb3eQ6NdIQWs8GlosEFHHlbcu1gc+P48MTqCDIFjvPZOCbAuy2s7sN&#10;Ftbf+J3GUmoVIRwKNNCI9IXWoWrIYVj4njh6Fz84lCiHWtsBbxHuOr1Kklw7bDkuNNjTS0PVtfxy&#10;Bg71vsxHnUqWXg4nya7nt9d0acz8fto/gxKa5D/81z5ZA4/rLIffN/EJ6O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HQbOsYAAADdAAAADwAAAAAAAAAAAAAAAACYAgAAZHJz&#10;L2Rvd25yZXYueG1sUEsFBgAAAAAEAAQA9QAAAIsDAAAAAA==&#10;"/>
                      <v:line id="Line 2155" o:spid="_x0000_s1393" style="position:absolute;flip:y;visibility:visible;mso-wrap-style:square" from="7992,10138" to="8255,10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p7w8UAAADdAAAADwAAAGRycy9kb3ducmV2LnhtbESPT4vCMBTE74LfITxhb5p2UXetjaIL&#10;C148+Gfvb5tnW21eShNr/fZGEDwOM/MbJl12phItNa60rCAeRSCIM6tLzhUcD7/DbxDOI2usLJOC&#10;OzlYLvq9FBNtb7yjdu9zESDsElRQeF8nUrqsIINuZGvi4J1sY9AH2eRSN3gLcFPJzyiaSoMlh4UC&#10;a/opKLvsr0ZBZ/8n+d9qfdmdx/H22q6Pd+0jpT4G3WoOwlPn3+FXe6MVjGeTL3i+CU9AL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Wp7w8UAAADdAAAADwAAAAAAAAAA&#10;AAAAAAChAgAAZHJzL2Rvd25yZXYueG1sUEsFBgAAAAAEAAQA+QAAAJMDAAAAAA==&#10;">
                        <v:stroke endarrow="open"/>
                      </v:line>
                      <v:shape id="Text Box 2156" o:spid="_x0000_s1394" type="#_x0000_t202" style="position:absolute;left:7933;top:9757;width:559;height:3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2VrcEA&#10;AADdAAAADwAAAGRycy9kb3ducmV2LnhtbERPy4rCMBTdC/5DuMLsNHFQ0WoUcRBm5WB9gLtLc22L&#10;zU1poq1/P1kMzPJw3qtNZyvxosaXjjWMRwoEceZMybmG82k/nIPwAdlg5Zg0vMnDZt3vrTAxruUj&#10;vdKQixjCPkENRQh1IqXPCrLoR64mjtzdNRZDhE0uTYNtDLeV/FRqJi2WHBsKrGlXUPZIn1bD5XC/&#10;XSfqJ/+y07p1nZJsF1Lrj0G3XYII1IV/8Z/722iYLKZxbnwTn4B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atla3BAAAA3QAAAA8AAAAAAAAAAAAAAAAAmAIAAGRycy9kb3du&#10;cmV2LnhtbFBLBQYAAAAABAAEAPUAAACGAwAAAAA=&#10;" filled="f" stroked="f">
                        <v:textbox>
                          <w:txbxContent>
                            <w:p w:rsidR="00760CBC" w:rsidRPr="00D14F8F" w:rsidRDefault="00760CBC" w:rsidP="00B87C11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i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(</w:t>
                              </w:r>
                              <w:proofErr w:type="gramEnd"/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t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oval id="Oval 2157" o:spid="_x0000_s1395" style="position:absolute;left:7949;top:10116;width:56;height: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uPSMUA&#10;AADdAAAADwAAAGRycy9kb3ducmV2LnhtbESPQWvCQBSE7wX/w/IEb3WjaaRGV5GKYA89mLb3R/aZ&#10;BLNvQ/Y1pv++Wyj0OMzMN8x2P7pWDdSHxrOBxTwBRVx623Bl4OP99PgMKgiyxdYzGfimAPvd5GGL&#10;ufV3vtBQSKUihEOOBmqRLtc6lDU5DHPfEUfv6nuHEmVfadvjPcJdq5dJstIOG44LNXb0UlN5K76c&#10;gWN1KFaDTiVLr8ezZLfPt9d0YcxsOh42oIRG+Q//tc/WwNM6W8Pvm/gE9O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649IxQAAAN0AAAAPAAAAAAAAAAAAAAAAAJgCAABkcnMv&#10;ZG93bnJldi54bWxQSwUGAAAAAAQABAD1AAAAigMAAAAA&#10;"/>
                      <w10:wrap type="square"/>
                    </v:group>
                  </w:pict>
                </mc:Fallback>
              </mc:AlternateContent>
            </w:r>
          </w:p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320" w:dyaOrig="360">
                <v:shape id="_x0000_i1229" type="#_x0000_t75" style="width:66pt;height:18.5pt" o:ole="">
                  <v:imagedata r:id="rId374" o:title=""/>
                </v:shape>
                <o:OLEObject Type="Embed" ProgID="Equation.3" ShapeID="_x0000_i1229" DrawAspect="Content" ObjectID="_1566238394" r:id="rId375"/>
              </w:object>
            </w:r>
          </w:p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340" w:dyaOrig="360">
                <v:shape id="_x0000_i1230" type="#_x0000_t75" style="width:67pt;height:18.5pt" o:ole="">
                  <v:imagedata r:id="rId376" o:title=""/>
                </v:shape>
                <o:OLEObject Type="Embed" ProgID="Equation.3" ShapeID="_x0000_i1230" DrawAspect="Content" ObjectID="_1566238395" r:id="rId377"/>
              </w:object>
            </w:r>
          </w:p>
        </w:tc>
        <w:tc>
          <w:tcPr>
            <w:tcW w:w="4927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3B5D1D81" wp14:editId="7E419F1F">
                      <wp:simplePos x="0" y="0"/>
                      <wp:positionH relativeFrom="column">
                        <wp:align>center</wp:align>
                      </wp:positionH>
                      <wp:positionV relativeFrom="paragraph">
                        <wp:posOffset>-669925</wp:posOffset>
                      </wp:positionV>
                      <wp:extent cx="1577340" cy="646430"/>
                      <wp:effectExtent l="0" t="0" r="0" b="1270"/>
                      <wp:wrapSquare wrapText="bothSides"/>
                      <wp:docPr id="4940" name="Группа 49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77340" cy="646430"/>
                                <a:chOff x="7886" y="9765"/>
                                <a:chExt cx="1911" cy="783"/>
                              </a:xfrm>
                            </wpg:grpSpPr>
                            <wps:wsp>
                              <wps:cNvPr id="4941" name="Text Box 21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86" y="9765"/>
                                  <a:ext cx="560" cy="34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0CBC" w:rsidRPr="00D14F8F" w:rsidRDefault="00760CBC" w:rsidP="00B87C11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I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w:t>(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s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42" name="Text Box 21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85" y="10179"/>
                                  <a:ext cx="812" cy="3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0CBC" w:rsidRPr="00D14F8F" w:rsidRDefault="00760CBC" w:rsidP="00B87C11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U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w:t>(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s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43" name="Text Box 21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20" y="9792"/>
                                  <a:ext cx="347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0CBC" w:rsidRPr="00D14F8F" w:rsidRDefault="00760CBC" w:rsidP="00B87C11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</w:pP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44" name="Line 2162"/>
                              <wps:cNvCnPr/>
                              <wps:spPr bwMode="auto">
                                <a:xfrm rot="16200000" flipH="1">
                                  <a:off x="8608" y="9807"/>
                                  <a:ext cx="4" cy="9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45" name="Line 2163"/>
                              <wps:cNvCnPr/>
                              <wps:spPr bwMode="auto">
                                <a:xfrm rot="16200000" flipV="1">
                                  <a:off x="8736" y="9649"/>
                                  <a:ext cx="1" cy="99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46" name="Rectangle 2164"/>
                              <wps:cNvSpPr>
                                <a:spLocks noChangeArrowheads="1"/>
                              </wps:cNvSpPr>
                              <wps:spPr bwMode="auto">
                                <a:xfrm rot="-10800000">
                                  <a:off x="8413" y="10076"/>
                                  <a:ext cx="391" cy="14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47" name="Oval 21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20" y="10116"/>
                                  <a:ext cx="55" cy="5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48" name="Line 2166"/>
                              <wps:cNvCnPr/>
                              <wps:spPr bwMode="auto">
                                <a:xfrm flipV="1">
                                  <a:off x="7992" y="10138"/>
                                  <a:ext cx="263" cy="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49" name="Oval 2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49" y="10116"/>
                                  <a:ext cx="56" cy="5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4940" o:spid="_x0000_s1396" style="position:absolute;left:0;text-align:left;margin-left:0;margin-top:-52.75pt;width:124.2pt;height:50.9pt;z-index:251660288;mso-position-horizontal:center;mso-position-horizontal-relative:text;mso-position-vertical-relative:text" coordorigin="7886,9765" coordsize="1911,7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">
                      <v:shape id="Text Box 2159" o:spid="_x0000_s1397" type="#_x0000_t202" style="position:absolute;left:7886;top:9765;width:560;height:3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6q7cUA&#10;AADdAAAADwAAAGRycy9kb3ducmV2LnhtbESPT2vCQBTE7wW/w/IK3ppdS1pqdCNSETy1VKvg7ZF9&#10;+UOzb0N2NfHbdwsFj8PM/IZZrkbbiiv1vnGsYZYoEMSFMw1XGr4P26c3ED4gG2wdk4YbeVjlk4cl&#10;ZsYN/EXXfahEhLDPUEMdQpdJ6YuaLPrEdcTRK11vMUTZV9L0OES4beWzUq/SYsNxocaO3msqfvYX&#10;q+H4UZ5PqfqsNvalG9yoJNu51Hr6OK4XIAKN4R7+b++MhnSezuD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TqrtxQAAAN0AAAAPAAAAAAAAAAAAAAAAAJgCAABkcnMv&#10;ZG93bnJldi54bWxQSwUGAAAAAAQABAD1AAAAigMAAAAA&#10;" filled="f" stroked="f">
                        <v:textbox>
                          <w:txbxContent>
                            <w:p w:rsidR="00760CBC" w:rsidRPr="00D14F8F" w:rsidRDefault="00760CBC" w:rsidP="00B87C11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I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(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s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2160" o:spid="_x0000_s1398" type="#_x0000_t202" style="position:absolute;left:8985;top:10179;width:812;height:3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w0msQA&#10;AADdAAAADwAAAGRycy9kb3ducmV2LnhtbESPQWvCQBSE74L/YXlCb7pbiVKjq4il4EnRVsHbI/tM&#10;QrNvQ3Zr4r93BaHHYWa+YRarzlbiRo0vHWt4HykQxJkzJecafr6/hh8gfEA2WDkmDXfysFr2ewtM&#10;jWv5QLdjyEWEsE9RQxFCnUrps4Is+pGriaN3dY3FEGWTS9NgG+G2kmOlptJiyXGhwJo2BWW/xz+r&#10;4bS7Xs6J2uefdlK3rlOS7Uxq/Tbo1nMQgbrwH361t0ZDMkvG8HwTn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cNJrEAAAA3QAAAA8AAAAAAAAAAAAAAAAAmAIAAGRycy9k&#10;b3ducmV2LnhtbFBLBQYAAAAABAAEAPUAAACJAwAAAAA=&#10;" filled="f" stroked="f">
                        <v:textbox>
                          <w:txbxContent>
                            <w:p w:rsidR="00760CBC" w:rsidRPr="00D14F8F" w:rsidRDefault="00760CBC" w:rsidP="00B87C11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U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(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s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2161" o:spid="_x0000_s1399" type="#_x0000_t202" style="position:absolute;left:8420;top:9792;width:34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CRAcQA&#10;AADdAAAADwAAAGRycy9kb3ducmV2LnhtbESPQWvCQBSE74L/YXmF3nS3NoqmriKWQk+KtgreHtln&#10;Epp9G7JbE/+9Kwgeh5n5hpkvO1uJCzW+dKzhbahAEGfOlJxr+P35GkxB+IBssHJMGq7kYbno9+aY&#10;Gtfyji77kIsIYZ+ihiKEOpXSZwVZ9ENXE0fv7BqLIcoml6bBNsJtJUdKTaTFkuNCgTWtC8r+9v9W&#10;w2FzPh0Ttc0/7bhuXack25nU+vWlW32ACNSFZ/jR/jYaklnyDvc38QnI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3QkQHEAAAA3QAAAA8AAAAAAAAAAAAAAAAAmAIAAGRycy9k&#10;b3ducmV2LnhtbFBLBQYAAAAABAAEAPUAAACJAwAAAAA=&#10;" filled="f" stroked="f">
                        <v:textbox>
                          <w:txbxContent>
                            <w:p w:rsidR="00760CBC" w:rsidRPr="00D14F8F" w:rsidRDefault="00760CBC" w:rsidP="00B87C1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line id="Line 2162" o:spid="_x0000_s1400" style="position:absolute;rotation:90;flip:x;visibility:visible;mso-wrap-style:square" from="8608,9807" to="8612,10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inG8YAAADdAAAADwAAAGRycy9kb3ducmV2LnhtbESPT2vCQBTE7wW/w/KE3upGSYtGNyIt&#10;BS8t/kPw9si+bILZtyG7jfHbdwsFj8PM/IZZrQfbiJ46XztWMJ0kIIgLp2s2Ck7Hz5c5CB+QNTaO&#10;ScGdPKzz0dMKM+1uvKf+EIyIEPYZKqhCaDMpfVGRRT9xLXH0StdZDFF2RuoObxFuGzlLkjdpsea4&#10;UGFL7xUV18OPVXB51WWx/Tr39+/wMdvvzK7hwSj1PB42SxCBhvAI/7e3WkG6SFP4exOfgMx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FYpxvGAAAA3QAAAA8AAAAAAAAA&#10;AAAAAAAAoQIAAGRycy9kb3ducmV2LnhtbFBLBQYAAAAABAAEAPkAAACUAwAAAAA=&#10;">
                        <v:stroke endarrow="open"/>
                      </v:line>
                      <v:line id="Line 2163" o:spid="_x0000_s1401" style="position:absolute;rotation:90;flip:y;visibility:visible;mso-wrap-style:square" from="8736,9649" to="8737,10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nGpMcAAADdAAAADwAAAGRycy9kb3ducmV2LnhtbESPX2vCQBDE3wt+h2MF3+rFaKWmnlL6&#10;BwoVpCpI35bcmsTm9kJuG9Nv3xMKfRxm5jfMct27WnXUhsqzgck4AUWce1txYeCwf729BxUE2WLt&#10;mQz8UID1anCzxMz6C39Qt5NCRQiHDA2UIk2mdchLchjGviGO3sm3DiXKttC2xUuEu1qnSTLXDiuO&#10;CyU29FRS/rX7dgaOn1Lg/l2mm+dTmurFWW9etp0xo2H/+ABKqJf/8F/7zRqYLWZ3cH0Tn4Be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acakxwAAAN0AAAAPAAAAAAAA&#10;AAAAAAAAAKECAABkcnMvZG93bnJldi54bWxQSwUGAAAAAAQABAD5AAAAlQMAAAAA&#10;"/>
                      <v:rect id="Rectangle 2164" o:spid="_x0000_s1402" style="position:absolute;left:8413;top:10076;width:391;height:147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tk1MIA&#10;AADdAAAADwAAAGRycy9kb3ducmV2LnhtbERPy6rCMBTcC/5DOII7TRVftxpFBcGFC1+Le3fnNse2&#10;2JyUJmr9eyMILmYxzIuZLWpTiDtVLresoNeNQBAnVuecKjifNp0JCOeRNRaWScGTHCzmzcYMY20f&#10;fKD70acilLCLUUHmfRlL6ZKMDLquLYmDdrGVQR9olUpd4SOUm0L2o2gkDeYcFjIsaZ1Rcj3ejILx&#10;7fIvf3W5Gu7+lnvfC7AmVardqpdTEJ5q/zV/0lutYPAzGMH7TXgC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q2TUwgAAAN0AAAAPAAAAAAAAAAAAAAAAAJgCAABkcnMvZG93&#10;bnJldi54bWxQSwUGAAAAAAQABAD1AAAAhwMAAAAA&#10;"/>
                      <v:oval id="Oval 2165" o:spid="_x0000_s1403" style="position:absolute;left:9220;top:10116;width:55;height: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EofMYA&#10;AADdAAAADwAAAGRycy9kb3ducmV2LnhtbESPQWvCQBSE7wX/w/IK3nSjUdumriJKQQ89NG3vj+wz&#10;CWbfhuwzxn/fLRR6HGbmG2a9HVyjeupC7dnAbJqAIi68rbk08PX5NnkGFQTZYuOZDNwpwHYzelhj&#10;Zv2NP6jPpVQRwiFDA5VIm2kdioochqlviaN39p1DibIrte3wFuGu0fMkWWmHNceFClvaV1Rc8qsz&#10;cCh3+arXqSzT8+Eoy8v3+ymdGTN+HHavoIQG+Q//tY/WwOJl8QS/b+IT0J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uEofMYAAADdAAAADwAAAAAAAAAAAAAAAACYAgAAZHJz&#10;L2Rvd25yZXYueG1sUEsFBgAAAAAEAAQA9QAAAIsDAAAAAA==&#10;"/>
                      <v:line id="Line 2166" o:spid="_x0000_s1404" style="position:absolute;flip:y;visibility:visible;mso-wrap-style:square" from="7992,10138" to="8255,10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x5bMEAAADdAAAADwAAAGRycy9kb3ducmV2LnhtbERPTYvCMBC9C/6HMII3TZW6uF1TUUHw&#10;sge13meb2ba2mZQm1vrvNwdhj4/3vdkOphE9da6yrGAxj0AQ51ZXXCjIrsfZGoTzyBoby6TgRQ62&#10;6Xi0wUTbJ5+pv/hChBB2CSoovW8TKV1ekkE3ty1x4H5tZ9AH2BVSd/gM4aaRyyj6kAYrDg0ltnQo&#10;Ka8vD6NgsD+r4rbb1+d7vPh+9PvspX2k1HQy7L5AeBr8v/jtPmkF8Wcc5oY34QnI9A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LHlswQAAAN0AAAAPAAAAAAAAAAAAAAAA&#10;AKECAABkcnMvZG93bnJldi54bWxQSwUGAAAAAAQABAD5AAAAjwMAAAAA&#10;">
                        <v:stroke endarrow="open"/>
                      </v:line>
                      <v:oval id="Oval 2167" o:spid="_x0000_s1405" style="position:absolute;left:7949;top:10116;width:56;height: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IZlcUA&#10;AADdAAAADwAAAGRycy9kb3ducmV2LnhtbESPQWvCQBSE74L/YXlCb7qxUanRVaRSsAcPTev9kX0m&#10;wezbkH2N6b/vFgoeh5n5htnuB9eonrpQezYwnyWgiAtvay4NfH2+TV9ABUG22HgmAz8UYL8bj7aY&#10;WX/nD+pzKVWEcMjQQCXSZlqHoiKHYeZb4uhdfedQouxKbTu8R7hr9HOSrLTDmuNChS29VlTc8m9n&#10;4Fge8lWvU1mm1+NJlrfL+T2dG/M0GQ4bUEKDPML/7ZM1sFgv1vD3Jj4Bv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MhmVxQAAAN0AAAAPAAAAAAAAAAAAAAAAAJgCAABkcnMv&#10;ZG93bnJldi54bWxQSwUGAAAAAAQABAD1AAAAigMAAAAA&#10;"/>
                      <w10:wrap type="square"/>
                    </v:group>
                  </w:pict>
                </mc:Fallback>
              </mc:AlternateContent>
            </w:r>
          </w:p>
          <w:p w:rsidR="004754B0" w:rsidRPr="004754B0" w:rsidRDefault="004754B0" w:rsidP="004754B0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4754B0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1800" w:dyaOrig="360">
                <v:shape id="_x0000_i1231" type="#_x0000_t75" style="width:90pt;height:18pt" o:ole="">
                  <v:imagedata r:id="rId378" o:title=""/>
                </v:shape>
                <o:OLEObject Type="Embed" ProgID="Equation.DSMT4" ShapeID="_x0000_i1231" DrawAspect="Content" ObjectID="_1566238396" r:id="rId379"/>
              </w:object>
            </w:r>
          </w:p>
          <w:p w:rsidR="00B87C11" w:rsidRPr="00B87C11" w:rsidRDefault="004754B0" w:rsidP="004754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754B0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1860" w:dyaOrig="360">
                <v:shape id="_x0000_i1232" type="#_x0000_t75" style="width:93pt;height:18pt" o:ole="">
                  <v:imagedata r:id="rId380" o:title=""/>
                </v:shape>
                <o:OLEObject Type="Embed" ProgID="Equation.DSMT4" ShapeID="_x0000_i1232" DrawAspect="Content" ObjectID="_1566238397" r:id="rId381"/>
              </w:object>
            </w:r>
          </w:p>
        </w:tc>
      </w:tr>
      <w:tr w:rsidR="00B87C11" w:rsidRPr="00B87C11" w:rsidTr="00CB4EF0">
        <w:tc>
          <w:tcPr>
            <w:tcW w:w="4927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ind w:firstLine="1134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mc:AlternateContent>
                <mc:Choice Requires="wpc">
                  <w:drawing>
                    <wp:inline distT="0" distB="0" distL="0" distR="0" wp14:anchorId="3682707B" wp14:editId="45220137">
                      <wp:extent cx="1473835" cy="591820"/>
                      <wp:effectExtent l="0" t="0" r="0" b="0"/>
                      <wp:docPr id="524" name="Полотно 5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4926" name="Group 204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473835" cy="591820"/>
                                  <a:chOff x="7818" y="11373"/>
                                  <a:chExt cx="1786" cy="718"/>
                                </a:xfrm>
                              </wpg:grpSpPr>
                              <wps:wsp>
                                <wps:cNvPr id="4927" name="Text Box 204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474" y="11384"/>
                                    <a:ext cx="395" cy="3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60CBC" w:rsidRPr="00D14F8F" w:rsidRDefault="00760CBC" w:rsidP="00B87C11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</w:pPr>
                                      <w:r w:rsidRPr="00D14F8F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28" name="Freeform 2046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8737" y="11660"/>
                                    <a:ext cx="162" cy="95"/>
                                  </a:xfrm>
                                  <a:custGeom>
                                    <a:avLst/>
                                    <a:gdLst>
                                      <a:gd name="T0" fmla="*/ 0 w 116"/>
                                      <a:gd name="T1" fmla="*/ 61 h 62"/>
                                      <a:gd name="T2" fmla="*/ 9 w 116"/>
                                      <a:gd name="T3" fmla="*/ 27 h 62"/>
                                      <a:gd name="T4" fmla="*/ 40 w 116"/>
                                      <a:gd name="T5" fmla="*/ 4 h 62"/>
                                      <a:gd name="T6" fmla="*/ 76 w 116"/>
                                      <a:gd name="T7" fmla="*/ 4 h 62"/>
                                      <a:gd name="T8" fmla="*/ 109 w 116"/>
                                      <a:gd name="T9" fmla="*/ 31 h 62"/>
                                      <a:gd name="T10" fmla="*/ 116 w 116"/>
                                      <a:gd name="T11" fmla="*/ 62 h 6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16" h="62">
                                        <a:moveTo>
                                          <a:pt x="0" y="61"/>
                                        </a:moveTo>
                                        <a:cubicBezTo>
                                          <a:pt x="1" y="56"/>
                                          <a:pt x="2" y="36"/>
                                          <a:pt x="9" y="27"/>
                                        </a:cubicBezTo>
                                        <a:cubicBezTo>
                                          <a:pt x="16" y="18"/>
                                          <a:pt x="29" y="8"/>
                                          <a:pt x="40" y="4"/>
                                        </a:cubicBezTo>
                                        <a:cubicBezTo>
                                          <a:pt x="51" y="0"/>
                                          <a:pt x="65" y="0"/>
                                          <a:pt x="76" y="4"/>
                                        </a:cubicBezTo>
                                        <a:cubicBezTo>
                                          <a:pt x="87" y="8"/>
                                          <a:pt x="102" y="21"/>
                                          <a:pt x="109" y="31"/>
                                        </a:cubicBezTo>
                                        <a:cubicBezTo>
                                          <a:pt x="116" y="41"/>
                                          <a:pt x="115" y="56"/>
                                          <a:pt x="116" y="62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29" name="Freeform 2047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8575" y="11658"/>
                                    <a:ext cx="164" cy="100"/>
                                  </a:xfrm>
                                  <a:custGeom>
                                    <a:avLst/>
                                    <a:gdLst>
                                      <a:gd name="T0" fmla="*/ 0 w 116"/>
                                      <a:gd name="T1" fmla="*/ 61 h 62"/>
                                      <a:gd name="T2" fmla="*/ 9 w 116"/>
                                      <a:gd name="T3" fmla="*/ 27 h 62"/>
                                      <a:gd name="T4" fmla="*/ 40 w 116"/>
                                      <a:gd name="T5" fmla="*/ 4 h 62"/>
                                      <a:gd name="T6" fmla="*/ 76 w 116"/>
                                      <a:gd name="T7" fmla="*/ 4 h 62"/>
                                      <a:gd name="T8" fmla="*/ 109 w 116"/>
                                      <a:gd name="T9" fmla="*/ 31 h 62"/>
                                      <a:gd name="T10" fmla="*/ 116 w 116"/>
                                      <a:gd name="T11" fmla="*/ 62 h 6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16" h="62">
                                        <a:moveTo>
                                          <a:pt x="0" y="61"/>
                                        </a:moveTo>
                                        <a:cubicBezTo>
                                          <a:pt x="1" y="56"/>
                                          <a:pt x="2" y="36"/>
                                          <a:pt x="9" y="27"/>
                                        </a:cubicBezTo>
                                        <a:cubicBezTo>
                                          <a:pt x="16" y="18"/>
                                          <a:pt x="29" y="8"/>
                                          <a:pt x="40" y="4"/>
                                        </a:cubicBezTo>
                                        <a:cubicBezTo>
                                          <a:pt x="51" y="0"/>
                                          <a:pt x="65" y="0"/>
                                          <a:pt x="76" y="4"/>
                                        </a:cubicBezTo>
                                        <a:cubicBezTo>
                                          <a:pt x="87" y="8"/>
                                          <a:pt x="102" y="21"/>
                                          <a:pt x="109" y="31"/>
                                        </a:cubicBezTo>
                                        <a:cubicBezTo>
                                          <a:pt x="116" y="41"/>
                                          <a:pt x="115" y="56"/>
                                          <a:pt x="116" y="62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30" name="Freeform 2048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8410" y="11658"/>
                                    <a:ext cx="165" cy="101"/>
                                  </a:xfrm>
                                  <a:custGeom>
                                    <a:avLst/>
                                    <a:gdLst>
                                      <a:gd name="T0" fmla="*/ 0 w 116"/>
                                      <a:gd name="T1" fmla="*/ 61 h 62"/>
                                      <a:gd name="T2" fmla="*/ 9 w 116"/>
                                      <a:gd name="T3" fmla="*/ 27 h 62"/>
                                      <a:gd name="T4" fmla="*/ 40 w 116"/>
                                      <a:gd name="T5" fmla="*/ 4 h 62"/>
                                      <a:gd name="T6" fmla="*/ 76 w 116"/>
                                      <a:gd name="T7" fmla="*/ 4 h 62"/>
                                      <a:gd name="T8" fmla="*/ 109 w 116"/>
                                      <a:gd name="T9" fmla="*/ 31 h 62"/>
                                      <a:gd name="T10" fmla="*/ 116 w 116"/>
                                      <a:gd name="T11" fmla="*/ 62 h 6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16" h="62">
                                        <a:moveTo>
                                          <a:pt x="0" y="61"/>
                                        </a:moveTo>
                                        <a:cubicBezTo>
                                          <a:pt x="1" y="56"/>
                                          <a:pt x="2" y="36"/>
                                          <a:pt x="9" y="27"/>
                                        </a:cubicBezTo>
                                        <a:cubicBezTo>
                                          <a:pt x="16" y="18"/>
                                          <a:pt x="29" y="8"/>
                                          <a:pt x="40" y="4"/>
                                        </a:cubicBezTo>
                                        <a:cubicBezTo>
                                          <a:pt x="51" y="0"/>
                                          <a:pt x="65" y="0"/>
                                          <a:pt x="76" y="4"/>
                                        </a:cubicBezTo>
                                        <a:cubicBezTo>
                                          <a:pt x="87" y="8"/>
                                          <a:pt x="102" y="21"/>
                                          <a:pt x="109" y="31"/>
                                        </a:cubicBezTo>
                                        <a:cubicBezTo>
                                          <a:pt x="116" y="41"/>
                                          <a:pt x="115" y="56"/>
                                          <a:pt x="116" y="62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31" name="Line 2049"/>
                                <wps:cNvCnPr/>
                                <wps:spPr bwMode="auto">
                                  <a:xfrm rot="16200000" flipV="1">
                                    <a:off x="8267" y="11618"/>
                                    <a:ext cx="2" cy="28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32" name="Line 2050"/>
                                <wps:cNvCnPr/>
                                <wps:spPr bwMode="auto">
                                  <a:xfrm>
                                    <a:off x="8897" y="11744"/>
                                    <a:ext cx="37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33" name="Line 2051"/>
                                <wps:cNvCnPr/>
                                <wps:spPr bwMode="auto">
                                  <a:xfrm flipV="1">
                                    <a:off x="7876" y="11755"/>
                                    <a:ext cx="263" cy="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34" name="Text Box 20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818" y="11373"/>
                                    <a:ext cx="559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60CBC" w:rsidRPr="00D14F8F" w:rsidRDefault="00760CBC" w:rsidP="00B87C11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</w:rPr>
                                      </w:pPr>
                                      <w:proofErr w:type="gramStart"/>
                                      <w:r w:rsidRPr="00D14F8F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i</w:t>
                                      </w:r>
                                      <w:r w:rsidRPr="00D14F8F"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(</w:t>
                                      </w:r>
                                      <w:proofErr w:type="gramEnd"/>
                                      <w:r w:rsidRPr="00D14F8F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t</w:t>
                                      </w:r>
                                      <w:r w:rsidRPr="00D14F8F"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35" name="Oval 205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833" y="11732"/>
                                    <a:ext cx="56" cy="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36" name="Oval 205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244" y="11724"/>
                                    <a:ext cx="54" cy="5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37" name="Text Box 20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060" y="11735"/>
                                    <a:ext cx="544" cy="35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60CBC" w:rsidRPr="00D14F8F" w:rsidRDefault="00760CBC" w:rsidP="00B87C11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</w:rPr>
                                      </w:pPr>
                                      <w:proofErr w:type="gramStart"/>
                                      <w:r w:rsidRPr="00D14F8F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u</w:t>
                                      </w:r>
                                      <w:r w:rsidRPr="00D14F8F"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(</w:t>
                                      </w:r>
                                      <w:proofErr w:type="gramEnd"/>
                                      <w:r w:rsidRPr="00D14F8F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t</w:t>
                                      </w:r>
                                      <w:r w:rsidRPr="00D14F8F"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38" name="Line 2056"/>
                                <wps:cNvCnPr/>
                                <wps:spPr bwMode="auto">
                                  <a:xfrm rot="16200000" flipH="1">
                                    <a:off x="8693" y="11376"/>
                                    <a:ext cx="4" cy="9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524" o:spid="_x0000_s1406" editas="canvas" style="width:116.05pt;height:46.6pt;mso-position-horizontal-relative:char;mso-position-vertical-relative:line" coordsize="14738,59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">
                      <v:shape id="_x0000_s1407" type="#_x0000_t75" style="position:absolute;width:14738;height:5918;visibility:visible;mso-wrap-style:square">
                        <v:fill o:detectmouseclick="t"/>
                        <v:path o:connecttype="none"/>
                      </v:shape>
                      <v:group id="Group 2044" o:spid="_x0000_s1408" style="position:absolute;width:14738;height:5918" coordorigin="7818,11373" coordsize="1786,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8vZcccAAADd&#10;AAAADwAAAAAAAAAAAAAAAACqAgAAZHJzL2Rvd25yZXYueG1sUEsFBgAAAAAEAAQA+gAAAJ4DAAAA&#10;AA==&#10;">
                        <v:shape id="Text Box 2045" o:spid="_x0000_s1409" type="#_x0000_t202" style="position:absolute;left:8474;top:11384;width:395;height:3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RyosUA&#10;AADdAAAADwAAAGRycy9kb3ducmV2LnhtbESPT2vCQBTE74LfYXmCt7qr2KrRVUpF6KnF+Ae8PbLP&#10;JJh9G7KrSb99t1DwOMzMb5jVprOVeFDjS8caxiMFgjhzpuRcw/Gwe5mD8AHZYOWYNPyQh82631th&#10;YlzLe3qkIRcRwj5BDUUIdSKlzwqy6EeuJo7e1TUWQ5RNLk2DbYTbSk6UepMWS44LBdb0UVB2S+9W&#10;w+nrejlP1Xe+ta916zol2S6k1sNB974EEagLz/B/+9NomC4mM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NHKixQAAAN0AAAAPAAAAAAAAAAAAAAAAAJgCAABkcnMv&#10;ZG93bnJldi54bWxQSwUGAAAAAAQABAD1AAAAigMAAAAA&#10;" filled="f" stroked="f">
                          <v:textbox>
                            <w:txbxContent>
                              <w:p w:rsidR="00760CBC" w:rsidRPr="00D14F8F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D14F8F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Freeform 2046" o:spid="_x0000_s1410" style="position:absolute;left:8737;top:11660;width:162;height:95;flip:x;visibility:visible;mso-wrap-style:square;v-text-anchor:top" coordsize="116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2WpsMA&#10;AADdAAAADwAAAGRycy9kb3ducmV2LnhtbERPz2vCMBS+C/sfwhvspqllk7UzypgOxqTC1IPHR/PW&#10;FJuXtsm0++/NQfD48f2eLwfbiDP1vnasYDpJQBCXTtdcKTjsP8evIHxA1tg4JgX/5GG5eBjNMdfu&#10;wj903oVKxBD2OSowIbS5lL40ZNFPXEscuV/XWwwR9pXUPV5iuG1kmiQzabHm2GCwpQ9D5Wn3ZxXs&#10;5bpbbZKCzPFla2WB35ktOqWeHof3NxCBhnAX39xfWsFzlsa58U18AnJx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2WpsMAAADdAAAADwAAAAAAAAAAAAAAAACYAgAAZHJzL2Rv&#10;d25yZXYueG1sUEsFBgAAAAAEAAQA9QAAAIgDAAAAAA==&#10;" path="m,61c1,56,2,36,9,27,16,18,29,8,40,4,51,,65,,76,4v11,4,26,17,33,27c116,41,115,56,116,62e" filled="f">
                          <v:path arrowok="t" o:connecttype="custom" o:connectlocs="0,93;13,41;56,6;106,6;152,48;162,95" o:connectangles="0,0,0,0,0,0"/>
                        </v:shape>
                        <v:shape id="Freeform 2047" o:spid="_x0000_s1411" style="position:absolute;left:8575;top:11658;width:164;height:100;flip:x;visibility:visible;mso-wrap-style:square;v-text-anchor:top" coordsize="116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EzPcYA&#10;AADdAAAADwAAAGRycy9kb3ducmV2LnhtbESPQWvCQBSE70L/w/IK3nRTsdJEVymthVJJwejB4yP7&#10;mg3Nvo3ZVdN/3xUEj8PMfMMsVr1txJk6XztW8DROQBCXTtdcKdjvPkYvIHxA1tg4JgV/5GG1fBgs&#10;MNPuwls6F6ESEcI+QwUmhDaT0peGLPqxa4mj9+M6iyHKrpK6w0uE20ZOkmQmLdYcFwy29Gao/C1O&#10;VsFOro/vmyQnc3j+tjLHr9TmR6WGj/3rHESgPtzDt/anVjBNJylc38QnIJ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WEzPcYAAADdAAAADwAAAAAAAAAAAAAAAACYAgAAZHJz&#10;L2Rvd25yZXYueG1sUEsFBgAAAAAEAAQA9QAAAIsDAAAAAA==&#10;" path="m,61c1,56,2,36,9,27,16,18,29,8,40,4,51,,65,,76,4v11,4,26,17,33,27c116,41,115,56,116,62e" filled="f">
                          <v:path arrowok="t" o:connecttype="custom" o:connectlocs="0,98;13,44;57,6;107,6;154,50;164,100" o:connectangles="0,0,0,0,0,0"/>
                        </v:shape>
                        <v:shape id="Freeform 2048" o:spid="_x0000_s1412" style="position:absolute;left:8410;top:11658;width:165;height:101;flip:x;visibility:visible;mso-wrap-style:square;v-text-anchor:top" coordsize="116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IMfcMA&#10;AADdAAAADwAAAGRycy9kb3ducmV2LnhtbERPz2vCMBS+C/4P4Qm7aeqmMquxjG3CmFSY7rDjo3k2&#10;xealbTLt/vvlIHj8+H6vs97W4kKdrxwrmE4SEMSF0xWXCr6P2/EzCB+QNdaOScEfecg2w8EaU+2u&#10;/EWXQyhFDGGfogITQpNK6QtDFv3ENcSRO7nOYoiwK6Xu8BrDbS0fk2QhLVYcGww29GqoOB9+rYKj&#10;fG/fdklO5me+tzLHz6XNW6UeRv3LCkSgPtzFN/eHVjBbPsX98U18An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YIMfcMAAADdAAAADwAAAAAAAAAAAAAAAACYAgAAZHJzL2Rv&#10;d25yZXYueG1sUEsFBgAAAAAEAAQA9QAAAIgDAAAAAA==&#10;" path="m,61c1,56,2,36,9,27,16,18,29,8,40,4,51,,65,,76,4v11,4,26,17,33,27c116,41,115,56,116,62e" filled="f">
                          <v:path arrowok="t" o:connecttype="custom" o:connectlocs="0,99;13,44;57,7;108,7;155,51;165,101" o:connectangles="0,0,0,0,0,0"/>
                        </v:shape>
                        <v:line id="Line 2049" o:spid="_x0000_s1413" style="position:absolute;rotation:90;flip:y;visibility:visible;mso-wrap-style:square" from="8267,11618" to="8269,119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Sz2sYAAADdAAAADwAAAGRycy9kb3ducmV2LnhtbESPUWvCQBCE3wv+h2OFvtWLsRRNPaVo&#10;CwUFqQri25Jbk7S5vZDbxvjve4VCH4eZ+YaZL3tXq47aUHk2MB4loIhzbysuDBwPbw9TUEGQLdae&#10;ycCNAiwXg7s5ZtZf+YO6vRQqQjhkaKAUaTKtQ16SwzDyDXH0Lr51KFG2hbYtXiPc1TpNkiftsOK4&#10;UGJDq5Lyr/23M3A6S4GHjUy260ua6tmn3r7uOmPuh/3LMyihXv7Df+13a+BxNhnD75v4BPTi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1Us9rGAAAA3QAAAA8AAAAAAAAA&#10;AAAAAAAAoQIAAGRycy9kb3ducmV2LnhtbFBLBQYAAAAABAAEAPkAAACUAwAAAAA=&#10;"/>
                        <v:line id="Line 2050" o:spid="_x0000_s1414" style="position:absolute;visibility:visible;mso-wrap-style:square" from="8897,11744" to="9267,11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2pV8gAAADdAAAADwAAAGRycy9kb3ducmV2LnhtbESPQWvCQBSE7wX/w/KE3upGLcGmriIt&#10;Be2hqBXs8Zl9JtHs27C7TdJ/3y0UPA4z8w0zX/amFi05X1lWMB4lIIhzqysuFBw+3x5mIHxA1lhb&#10;JgU/5GG5GNzNMdO24x21+1CICGGfoYIyhCaT0uclGfQj2xBH72ydwRClK6R22EW4qeUkSVJpsOK4&#10;UGJDLyXl1/23UfAx3abtavO+7o+b9JS/7k5fl84pdT/sV88gAvXhFv5vr7WCx6fpB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R2pV8gAAADdAAAADwAAAAAA&#10;AAAAAAAAAAChAgAAZHJzL2Rvd25yZXYueG1sUEsFBgAAAAAEAAQA+QAAAJYDAAAAAA==&#10;"/>
                        <v:line id="Line 2051" o:spid="_x0000_s1415" style="position:absolute;flip:y;visibility:visible;mso-wrap-style:square" from="7876,11755" to="8139,11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46YYMUAAADdAAAADwAAAGRycy9kb3ducmV2LnhtbESPT4vCMBTE74LfITxhb5p21WWtjaIL&#10;C148+Gfvb5tnW21eShNr/fZGEDwOM/MbJl12phItNa60rCAeRSCIM6tLzhUcD7/DbxDOI2usLJOC&#10;OzlYLvq9FBNtb7yjdu9zESDsElRQeF8nUrqsIINuZGvi4J1sY9AH2eRSN3gLcFPJzyj6kgZLDgsF&#10;1vRTUHbZX42Czv5P87/V+rI7T+LttV0f79pHSn0MutUchKfOv8Ov9kYrmMzGY3i+CU9AL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46YYMUAAADdAAAADwAAAAAAAAAA&#10;AAAAAAChAgAAZHJzL2Rvd25yZXYueG1sUEsFBgAAAAAEAAQA+QAAAJMDAAAAAA==&#10;">
                          <v:stroke endarrow="open"/>
                        </v:line>
                        <v:shape id="Text Box 2052" o:spid="_x0000_s1416" type="#_x0000_t202" style="position:absolute;left:7818;top:11373;width:559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96CMQA&#10;AADdAAAADwAAAGRycy9kb3ducmV2LnhtbESPQWvCQBSE74L/YXmF3nS3NoqmriKWQk+KtgreHtln&#10;Epp9G7JbE/+9Kwgeh5n5hpkvO1uJCzW+dKzhbahAEGfOlJxr+P35GkxB+IBssHJMGq7kYbno9+aY&#10;Gtfyji77kIsIYZ+ihiKEOpXSZwVZ9ENXE0fv7BqLIcoml6bBNsJtJUdKTaTFkuNCgTWtC8r+9v9W&#10;w2FzPh0Ttc0/7bhuXack25nU+vWlW32ACNSFZ/jR/jYaktl7Avc38QnI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/egjEAAAA3QAAAA8AAAAAAAAAAAAAAAAAmAIAAGRycy9k&#10;b3ducmV2LnhtbFBLBQYAAAAABAAEAPUAAACJAwAAAAA=&#10;" filled="f" stroked="f">
                          <v:textbox>
                            <w:txbxContent>
                              <w:p w:rsidR="00760CBC" w:rsidRPr="00D14F8F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proofErr w:type="gramStart"/>
                                <w:r w:rsidRPr="00D14F8F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i</w:t>
                                </w:r>
                                <w:r w:rsidRPr="00D14F8F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D14F8F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t</w:t>
                                </w:r>
                                <w:r w:rsidRPr="00D14F8F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v:textbox>
                        </v:shape>
                        <v:oval id="Oval 2053" o:spid="_x0000_s1417" style="position:absolute;left:7833;top:11732;width:56;height: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lg7cUA&#10;AADdAAAADwAAAGRycy9kb3ducmV2LnhtbESPQWvCQBSE74X+h+UVeqsbGyOauopUCnrooaneH9ln&#10;Esy+DdnXmP77riD0OMzMN8xqM7pWDdSHxrOB6SQBRVx623Bl4Pj98bIAFQTZYuuZDPxSgM368WGF&#10;ufVX/qKhkEpFCIccDdQiXa51KGtyGCa+I47e2fcOJcq+0rbHa4S7Vr8myVw7bDgu1NjRe03lpfhx&#10;BnbVtpgPOpUsPe/2kl1On4d0aszz07h9AyU0yn/43t5bA7NlmsHtTXwCe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eWDtxQAAAN0AAAAPAAAAAAAAAAAAAAAAAJgCAABkcnMv&#10;ZG93bnJldi54bWxQSwUGAAAAAAQABAD1AAAAigMAAAAA&#10;"/>
                        <v:oval id="Oval 2054" o:spid="_x0000_s1418" style="position:absolute;left:9244;top:11724;width:54;height: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v+msUA&#10;AADdAAAADwAAAGRycy9kb3ducmV2LnhtbESPQWvCQBSE74X+h+UJvdWNjYYaXUWUgj300LTeH9ln&#10;Esy+DdlnTP99Vyj0OMzMN8x6O7pWDdSHxrOB2TQBRVx623Bl4Pvr7fkVVBBki61nMvBDAbabx4c1&#10;5tbf+JOGQioVIRxyNFCLdLnWoazJYZj6jjh6Z987lCj7StsebxHuWv2SJJl22HBcqLGjfU3lpbg6&#10;A4dqV2SDTmWRng9HWVxOH+/pzJinybhbgRIa5T/81z5aA/NlmsH9TXwC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q/6axQAAAN0AAAAPAAAAAAAAAAAAAAAAAJgCAABkcnMv&#10;ZG93bnJldi54bWxQSwUGAAAAAAQABAD1AAAAigMAAAAA&#10;"/>
                        <v:shape id="Text Box 2055" o:spid="_x0000_s1419" type="#_x0000_t202" style="position:absolute;left:9060;top:11735;width:544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3kf8UA&#10;AADdAAAADwAAAGRycy9kb3ducmV2LnhtbESPW2sCMRSE3wv+h3CEvmmitV5Wo0hLwaeKV/DtsDnu&#10;Lm5Olk3qrv++KQh9HGbmG2axam0p7lT7wrGGQV+BIE6dKTjTcDx89aYgfEA2WDomDQ/ysFp2XhaY&#10;GNfwju77kIkIYZ+ghjyEKpHSpzlZ9H1XEUfv6mqLIco6k6bGJsJtKYdKjaXFguNCjhV95JTe9j9W&#10;w+n7ejmP1Db7tO9V41ol2c6k1q/ddj0HEagN/+Fne2M0jGZvE/h7E5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7eR/xQAAAN0AAAAPAAAAAAAAAAAAAAAAAJgCAABkcnMv&#10;ZG93bnJldi54bWxQSwUGAAAAAAQABAD1AAAAigMAAAAA&#10;" filled="f" stroked="f">
                          <v:textbox>
                            <w:txbxContent>
                              <w:p w:rsidR="00760CBC" w:rsidRPr="00D14F8F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proofErr w:type="gramStart"/>
                                <w:r w:rsidRPr="00D14F8F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D14F8F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D14F8F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t</w:t>
                                </w:r>
                                <w:r w:rsidRPr="00D14F8F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v:textbox>
                        </v:shape>
                        <v:line id="Line 2056" o:spid="_x0000_s1420" style="position:absolute;rotation:90;flip:x;visibility:visible;mso-wrap-style:square" from="8693,11376" to="8697,12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PeY8QAAADdAAAADwAAAGRycy9kb3ducmV2LnhtbERPz2vCMBS+D/wfwhN2W1PdHLMziiiD&#10;XibqRPD2aF7TsualNFlb//vlMNjx4/u92oy2ET11vnasYJakIIgLp2s2Ci5fH09vIHxA1tg4JgV3&#10;8rBZTx5WmGk38In6czAihrDPUEEVQptJ6YuKLPrEtcSRK11nMUTYGak7HGK4beQ8TV+lxZpjQ4Ut&#10;7Soqvs8/VsFtocsi/7z290PYz09Hc2x4NEo9TsftO4hAY/gX/7lzreBl+RznxjfxCc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E95jxAAAAN0AAAAPAAAAAAAAAAAA&#10;AAAAAKECAABkcnMvZG93bnJldi54bWxQSwUGAAAAAAQABAD5AAAAkgMAAAAA&#10;">
                          <v:stroke endarrow="open"/>
                        </v:line>
                      </v:group>
                      <w10:anchorlock/>
                    </v:group>
                  </w:pict>
                </mc:Fallback>
              </mc:AlternateContent>
            </w:r>
          </w:p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820" w:dyaOrig="380">
                <v:shape id="_x0000_i1233" type="#_x0000_t75" style="width:91pt;height:19pt" o:ole="">
                  <v:imagedata r:id="rId382" o:title=""/>
                </v:shape>
                <o:OLEObject Type="Embed" ProgID="Equation.3" ShapeID="_x0000_i1233" DrawAspect="Content" ObjectID="_1566238398" r:id="rId383"/>
              </w:object>
            </w:r>
          </w:p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  <w:lang w:eastAsia="ru-RU"/>
              </w:rPr>
              <w:object w:dxaOrig="2780" w:dyaOrig="820">
                <v:shape id="_x0000_i1234" type="#_x0000_t75" style="width:139pt;height:41pt" o:ole="">
                  <v:imagedata r:id="rId384" o:title=""/>
                </v:shape>
                <o:OLEObject Type="Embed" ProgID="Equation.3" ShapeID="_x0000_i1234" DrawAspect="Content" ObjectID="_1566238399" r:id="rId385"/>
              </w:object>
            </w:r>
          </w:p>
        </w:tc>
        <w:tc>
          <w:tcPr>
            <w:tcW w:w="4927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44956F5A" wp14:editId="33DD9767">
                      <wp:simplePos x="0" y="0"/>
                      <wp:positionH relativeFrom="column">
                        <wp:align>center</wp:align>
                      </wp:positionH>
                      <wp:positionV relativeFrom="paragraph">
                        <wp:posOffset>-794385</wp:posOffset>
                      </wp:positionV>
                      <wp:extent cx="1889760" cy="730250"/>
                      <wp:effectExtent l="0" t="0" r="0" b="0"/>
                      <wp:wrapSquare wrapText="bothSides"/>
                      <wp:docPr id="4910" name="Группа 49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89760" cy="730250"/>
                                <a:chOff x="7817" y="11055"/>
                                <a:chExt cx="2290" cy="885"/>
                              </a:xfrm>
                            </wpg:grpSpPr>
                            <wps:wsp>
                              <wps:cNvPr id="4911" name="Text Box 21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17" y="11165"/>
                                  <a:ext cx="559" cy="34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0CBC" w:rsidRPr="00D14F8F" w:rsidRDefault="00760CBC" w:rsidP="00B87C11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I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w:t>(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s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12" name="Text Box 21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88" y="11573"/>
                                  <a:ext cx="619" cy="3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0CBC" w:rsidRPr="00D14F8F" w:rsidRDefault="00760CBC" w:rsidP="00B87C11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U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w:t>(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s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13" name="Line 2171"/>
                              <wps:cNvCnPr/>
                              <wps:spPr bwMode="auto">
                                <a:xfrm rot="5400000" flipH="1" flipV="1">
                                  <a:off x="8785" y="10957"/>
                                  <a:ext cx="2" cy="156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4" name="Line 2172"/>
                              <wps:cNvCnPr/>
                              <wps:spPr bwMode="auto">
                                <a:xfrm flipV="1">
                                  <a:off x="7923" y="11539"/>
                                  <a:ext cx="262" cy="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5" name="Oval 21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80" y="11516"/>
                                  <a:ext cx="55" cy="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16" name="Oval 2174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110" y="11364"/>
                                  <a:ext cx="324" cy="3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17" name="Line 2175"/>
                              <wps:cNvCnPr/>
                              <wps:spPr bwMode="auto">
                                <a:xfrm rot="5400000">
                                  <a:off x="9159" y="11239"/>
                                  <a:ext cx="3" cy="5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8" name="Line 2176"/>
                              <wps:cNvCnPr/>
                              <wps:spPr bwMode="auto">
                                <a:xfrm rot="5400000" flipV="1">
                                  <a:off x="9580" y="11373"/>
                                  <a:ext cx="1" cy="2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9" name="Text Box 21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17" y="11055"/>
                                  <a:ext cx="768" cy="3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0CBC" w:rsidRPr="00D14F8F" w:rsidRDefault="00760CBC" w:rsidP="00B87C11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w:proofErr w:type="gramStart"/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Li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w:t>(</w:t>
                                    </w:r>
                                    <w:proofErr w:type="gramEnd"/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w:t>0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0" name="Text Box 21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13" y="11161"/>
                                  <a:ext cx="494" cy="34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0CBC" w:rsidRPr="00D14F8F" w:rsidRDefault="00760CBC" w:rsidP="00B87C11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</w:pPr>
                                    <w:proofErr w:type="spellStart"/>
                                    <w:proofErr w:type="gramStart"/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s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L</w:t>
                                    </w:r>
                                    <w:proofErr w:type="spellEnd"/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1" name="Freeform 2179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8721" y="11436"/>
                                  <a:ext cx="163" cy="96"/>
                                </a:xfrm>
                                <a:custGeom>
                                  <a:avLst/>
                                  <a:gdLst>
                                    <a:gd name="T0" fmla="*/ 0 w 116"/>
                                    <a:gd name="T1" fmla="*/ 61 h 62"/>
                                    <a:gd name="T2" fmla="*/ 9 w 116"/>
                                    <a:gd name="T3" fmla="*/ 27 h 62"/>
                                    <a:gd name="T4" fmla="*/ 40 w 116"/>
                                    <a:gd name="T5" fmla="*/ 4 h 62"/>
                                    <a:gd name="T6" fmla="*/ 76 w 116"/>
                                    <a:gd name="T7" fmla="*/ 4 h 62"/>
                                    <a:gd name="T8" fmla="*/ 109 w 116"/>
                                    <a:gd name="T9" fmla="*/ 31 h 62"/>
                                    <a:gd name="T10" fmla="*/ 116 w 116"/>
                                    <a:gd name="T11" fmla="*/ 62 h 6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16" h="62">
                                      <a:moveTo>
                                        <a:pt x="0" y="61"/>
                                      </a:moveTo>
                                      <a:cubicBezTo>
                                        <a:pt x="1" y="56"/>
                                        <a:pt x="2" y="36"/>
                                        <a:pt x="9" y="27"/>
                                      </a:cubicBezTo>
                                      <a:cubicBezTo>
                                        <a:pt x="16" y="18"/>
                                        <a:pt x="29" y="8"/>
                                        <a:pt x="40" y="4"/>
                                      </a:cubicBezTo>
                                      <a:cubicBezTo>
                                        <a:pt x="51" y="0"/>
                                        <a:pt x="65" y="0"/>
                                        <a:pt x="76" y="4"/>
                                      </a:cubicBezTo>
                                      <a:cubicBezTo>
                                        <a:pt x="87" y="8"/>
                                        <a:pt x="102" y="21"/>
                                        <a:pt x="109" y="31"/>
                                      </a:cubicBezTo>
                                      <a:cubicBezTo>
                                        <a:pt x="116" y="41"/>
                                        <a:pt x="115" y="56"/>
                                        <a:pt x="116" y="62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2" name="Freeform 2180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8560" y="11435"/>
                                  <a:ext cx="163" cy="100"/>
                                </a:xfrm>
                                <a:custGeom>
                                  <a:avLst/>
                                  <a:gdLst>
                                    <a:gd name="T0" fmla="*/ 0 w 116"/>
                                    <a:gd name="T1" fmla="*/ 61 h 62"/>
                                    <a:gd name="T2" fmla="*/ 9 w 116"/>
                                    <a:gd name="T3" fmla="*/ 27 h 62"/>
                                    <a:gd name="T4" fmla="*/ 40 w 116"/>
                                    <a:gd name="T5" fmla="*/ 4 h 62"/>
                                    <a:gd name="T6" fmla="*/ 76 w 116"/>
                                    <a:gd name="T7" fmla="*/ 4 h 62"/>
                                    <a:gd name="T8" fmla="*/ 109 w 116"/>
                                    <a:gd name="T9" fmla="*/ 31 h 62"/>
                                    <a:gd name="T10" fmla="*/ 116 w 116"/>
                                    <a:gd name="T11" fmla="*/ 62 h 6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16" h="62">
                                      <a:moveTo>
                                        <a:pt x="0" y="61"/>
                                      </a:moveTo>
                                      <a:cubicBezTo>
                                        <a:pt x="1" y="56"/>
                                        <a:pt x="2" y="36"/>
                                        <a:pt x="9" y="27"/>
                                      </a:cubicBezTo>
                                      <a:cubicBezTo>
                                        <a:pt x="16" y="18"/>
                                        <a:pt x="29" y="8"/>
                                        <a:pt x="40" y="4"/>
                                      </a:cubicBezTo>
                                      <a:cubicBezTo>
                                        <a:pt x="51" y="0"/>
                                        <a:pt x="65" y="0"/>
                                        <a:pt x="76" y="4"/>
                                      </a:cubicBezTo>
                                      <a:cubicBezTo>
                                        <a:pt x="87" y="8"/>
                                        <a:pt x="102" y="21"/>
                                        <a:pt x="109" y="31"/>
                                      </a:cubicBezTo>
                                      <a:cubicBezTo>
                                        <a:pt x="116" y="41"/>
                                        <a:pt x="115" y="56"/>
                                        <a:pt x="116" y="62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3" name="Freeform 2181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8395" y="11435"/>
                                  <a:ext cx="165" cy="101"/>
                                </a:xfrm>
                                <a:custGeom>
                                  <a:avLst/>
                                  <a:gdLst>
                                    <a:gd name="T0" fmla="*/ 0 w 116"/>
                                    <a:gd name="T1" fmla="*/ 61 h 62"/>
                                    <a:gd name="T2" fmla="*/ 9 w 116"/>
                                    <a:gd name="T3" fmla="*/ 27 h 62"/>
                                    <a:gd name="T4" fmla="*/ 40 w 116"/>
                                    <a:gd name="T5" fmla="*/ 4 h 62"/>
                                    <a:gd name="T6" fmla="*/ 76 w 116"/>
                                    <a:gd name="T7" fmla="*/ 4 h 62"/>
                                    <a:gd name="T8" fmla="*/ 109 w 116"/>
                                    <a:gd name="T9" fmla="*/ 31 h 62"/>
                                    <a:gd name="T10" fmla="*/ 116 w 116"/>
                                    <a:gd name="T11" fmla="*/ 62 h 6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16" h="62">
                                      <a:moveTo>
                                        <a:pt x="0" y="61"/>
                                      </a:moveTo>
                                      <a:cubicBezTo>
                                        <a:pt x="1" y="56"/>
                                        <a:pt x="2" y="36"/>
                                        <a:pt x="9" y="27"/>
                                      </a:cubicBezTo>
                                      <a:cubicBezTo>
                                        <a:pt x="16" y="18"/>
                                        <a:pt x="29" y="8"/>
                                        <a:pt x="40" y="4"/>
                                      </a:cubicBezTo>
                                      <a:cubicBezTo>
                                        <a:pt x="51" y="0"/>
                                        <a:pt x="65" y="0"/>
                                        <a:pt x="76" y="4"/>
                                      </a:cubicBezTo>
                                      <a:cubicBezTo>
                                        <a:pt x="87" y="8"/>
                                        <a:pt x="102" y="21"/>
                                        <a:pt x="109" y="31"/>
                                      </a:cubicBezTo>
                                      <a:cubicBezTo>
                                        <a:pt x="116" y="41"/>
                                        <a:pt x="115" y="56"/>
                                        <a:pt x="116" y="62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4" name="Line 2182"/>
                              <wps:cNvCnPr/>
                              <wps:spPr bwMode="auto">
                                <a:xfrm rot="16200000" flipV="1">
                                  <a:off x="8267" y="11413"/>
                                  <a:ext cx="1" cy="25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25" name="Oval 21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698" y="11493"/>
                                  <a:ext cx="54" cy="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4910" o:spid="_x0000_s1421" style="position:absolute;left:0;text-align:left;margin-left:0;margin-top:-62.55pt;width:148.8pt;height:57.5pt;z-index:251661312;mso-position-horizontal:center;mso-position-horizontal-relative:text;mso-position-vertical-relative:text" coordorigin="7817,11055" coordsize="2290,8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">
                      <v:shape id="Text Box 2169" o:spid="_x0000_s1422" type="#_x0000_t202" style="position:absolute;left:7817;top:11165;width:559;height:3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2F8MUA&#10;AADdAAAADwAAAGRycy9kb3ducmV2LnhtbESPT2sCMRTE74LfIbyCN022aKmrWZGK4MlSWwVvj83b&#10;P3Tzsmyiu377plDocZiZ3zDrzWAbcafO1441JDMFgjh3puZSw9fnfvoKwgdkg41j0vAgD5tsPFpj&#10;alzPH3Q/hVJECPsUNVQhtKmUPq/Iop+5ljh6hesshii7UpoO+wi3jXxW6kVarDkuVNjSW0X59+lm&#10;NZyPxfUyV+/lzi7a3g1Ksl1KrSdPw3YFItAQ/sN/7YPRMF8mCfy+iU9AZ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/YXwxQAAAN0AAAAPAAAAAAAAAAAAAAAAAJgCAABkcnMv&#10;ZG93bnJldi54bWxQSwUGAAAAAAQABAD1AAAAigMAAAAA&#10;" filled="f" stroked="f">
                        <v:textbox>
                          <w:txbxContent>
                            <w:p w:rsidR="00760CBC" w:rsidRPr="00D14F8F" w:rsidRDefault="00760CBC" w:rsidP="00B87C11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I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(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s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2170" o:spid="_x0000_s1423" type="#_x0000_t202" style="position:absolute;left:9488;top:11573;width:619;height:3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8bh8MA&#10;AADdAAAADwAAAGRycy9kb3ducmV2LnhtbESPT4vCMBTE78J+h/AW9qaJoqJdo4iysCfFv+Dt0Tzb&#10;ss1LaaLtfnsjCB6HmfkNM1u0thR3qn3hWEO/p0AQp84UnGk4Hn66ExA+IBssHZOGf/KwmH90ZpgY&#10;1/CO7vuQiQhhn6CGPIQqkdKnOVn0PVcRR+/qaoshyjqTpsYmwm0pB0qNpcWC40KOFa1ySv/2N6vh&#10;tLlezkO1zdZ2VDWuVZLtVGr99dkuv0EEasM7/Gr/Gg3DaX8A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S8bh8MAAADdAAAADwAAAAAAAAAAAAAAAACYAgAAZHJzL2Rv&#10;d25yZXYueG1sUEsFBgAAAAAEAAQA9QAAAIgDAAAAAA==&#10;" filled="f" stroked="f">
                        <v:textbox>
                          <w:txbxContent>
                            <w:p w:rsidR="00760CBC" w:rsidRPr="00D14F8F" w:rsidRDefault="00760CBC" w:rsidP="00B87C11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U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(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s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line id="Line 2171" o:spid="_x0000_s1424" style="position:absolute;rotation:90;flip:x y;visibility:visible;mso-wrap-style:square" from="8785,10957" to="8787,12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Ug6McAAADdAAAADwAAAGRycy9kb3ducmV2LnhtbESPT0sDMRTE74LfITzBm812q6VdmxaR&#10;KuKhf7YFPT42z93g5mVNYnf99kYoeBxm5jfMYjXYVpzIB+NYwXiUgSCunDZcKzgenm5mIEJE1tg6&#10;JgU/FGC1vLxYYKFdz3s6lbEWCcKhQAVNjF0hZagashhGriNO3ofzFmOSvpbaY5/gtpV5lk2lRcNp&#10;ocGOHhuqPstvq2BrZG92789vdcjbu7zcfPnX9VSp66vh4R5EpCH+h8/tF63gdj6ewN+b9ATk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lSDoxwAAAN0AAAAPAAAAAAAA&#10;AAAAAAAAAKECAABkcnMvZG93bnJldi54bWxQSwUGAAAAAAQABAD5AAAAlQMAAAAA&#10;">
                        <v:stroke endarrow="open"/>
                      </v:line>
                      <v:line id="Line 2172" o:spid="_x0000_s1425" style="position:absolute;flip:y;visibility:visible;mso-wrap-style:square" from="7923,11539" to="8185,11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9JcdMQAAADdAAAADwAAAGRycy9kb3ducmV2LnhtbESPQYvCMBSE7wv7H8Jb8LamXapoNYou&#10;CF48qPX+bJ5ttXkpTaz135uFBY/DzHzDzJe9qUVHrassK4iHEQji3OqKCwXZcfM9AeE8ssbaMil4&#10;koPl4vNjjqm2D95Td/CFCBB2KSoovW9SKV1ekkE3tA1x8C62NeiDbAupW3wEuKnlTxSNpcGKw0KJ&#10;Df2WlN8Od6Ogt+dRcVqtb/trEu/u3Tp7ah8pNfjqVzMQnnr/Dv+3t1pBMo0T+HsTnoBc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0lx0xAAAAN0AAAAPAAAAAAAAAAAA&#10;AAAAAKECAABkcnMvZG93bnJldi54bWxQSwUGAAAAAAQABAD5AAAAkgMAAAAA&#10;">
                        <v:stroke endarrow="open"/>
                      </v:line>
                      <v:oval id="Oval 2173" o:spid="_x0000_s1426" style="position:absolute;left:7880;top:11516;width:55;height: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w8jcYA&#10;AADdAAAADwAAAGRycy9kb3ducmV2LnhtbESPQUvDQBSE70L/w/KE3uwmjSk2dluKpVAPHoz2/si+&#10;JqHZtyH7TOO/dwXB4zAz3zCb3eQ6NdIQWs8G0kUCirjytuXawOfH8eEJVBBki51nMvBNAXbb2d0G&#10;C+tv/E5jKbWKEA4FGmhE+kLrUDXkMCx8Txy9ix8cSpRDre2Atwh3nV4myUo7bDkuNNjTS0PVtfxy&#10;Bg71vlyNOpM8uxxOkl/Pb69Zasz8fto/gxKa5D/81z5ZA4/rNIffN/EJ6O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sw8jcYAAADdAAAADwAAAAAAAAAAAAAAAACYAgAAZHJz&#10;L2Rvd25yZXYueG1sUEsFBgAAAAAEAAQA9QAAAIsDAAAAAA==&#10;"/>
                      <v:oval id="Oval 2174" o:spid="_x0000_s1427" style="position:absolute;left:9110;top:11364;width:324;height:34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z5hMcA&#10;AADdAAAADwAAAGRycy9kb3ducmV2LnhtbESPT2vCQBTE7wW/w/IKvRTd2IpodBWxLS3k1PgHj8/s&#10;azaYfRuyW43fvisIPQ4z8xtmvuxsLc7U+sqxguEgAUFcOF1xqWC7+ehPQPiArLF2TAqu5GG56D3M&#10;MdXuwt90zkMpIoR9igpMCE0qpS8MWfQD1xBH78e1FkOUbSl1i5cIt7V8SZKxtFhxXDDY0NpQccp/&#10;rYLudZcdP1f7a/bM5vCWvScm+JNST4/dagYiUBf+w/f2l1Ywmg7HcHsTn4B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ec+YTHAAAA3QAAAA8AAAAAAAAAAAAAAAAAmAIAAGRy&#10;cy9kb3ducmV2LnhtbFBLBQYAAAAABAAEAPUAAACMAwAAAAA=&#10;"/>
                      <v:line id="Line 2175" o:spid="_x0000_s1428" style="position:absolute;rotation:90;visibility:visible;mso-wrap-style:square" from="9159,11239" to="9162,11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aFOscAAADdAAAADwAAAGRycy9kb3ducmV2LnhtbESPQWvCQBSE74L/YXkFb7qxtNamrtJW&#10;FKWnphavr7vPJDb7NmTXGP99VxB6HGbmG2a26GwlWmp86VjBeJSAINbOlJwr2H2thlMQPiAbrByT&#10;ggt5WMz7vRmmxp35k9os5CJC2KeooAihTqX0uiCLfuRq4ugdXGMxRNnk0jR4jnBbyfskmUiLJceF&#10;Amt6L0j/ZieroN1/Z4cfvd+t1m+Pp+5jqbftcarU4K57fQERqAv/4Vt7YxQ8PI+f4PomPgE5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hoU6xwAAAN0AAAAPAAAAAAAA&#10;AAAAAAAAAKECAABkcnMvZG93bnJldi54bWxQSwUGAAAAAAQABAD5AAAAlQMAAAAA&#10;" strokeweight="1pt">
                        <v:stroke startarrow="open"/>
                      </v:line>
                      <v:line id="Line 2176" o:spid="_x0000_s1429" style="position:absolute;rotation:-90;flip:y;visibility:visible;mso-wrap-style:square" from="9580,11373" to="9581,11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v+NMQAAADdAAAADwAAAGRycy9kb3ducmV2LnhtbERPW2vCMBR+F/YfwhnsbaaWTbQzio4V&#10;RHAwb+zx0Jw1Zc1J16Ra/715GPj48d1ni97W4kytrxwrGA0TEMSF0xWXCg77/HkCwgdkjbVjUnAl&#10;D4v5w2CGmXYX/qLzLpQihrDPUIEJocmk9IUhi37oGuLI/bjWYoiwLaVu8RLDbS3TJBlLixXHBoMN&#10;vRsqfnedVbBJ113YfuSn1yr9/vw7Xk3v9Eqpp8d++QYiUB/u4n/3Wit4mY7i3PgmPgE5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C/40xAAAAN0AAAAPAAAAAAAAAAAA&#10;AAAAAKECAABkcnMvZG93bnJldi54bWxQSwUGAAAAAAQABAD5AAAAkgMAAAAA&#10;" strokeweight="1pt"/>
                      <v:shape id="Text Box 2177" o:spid="_x0000_s1430" type="#_x0000_t202" style="position:absolute;left:8917;top:11055;width:768;height:3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uJ9sUA&#10;AADdAAAADwAAAGRycy9kb3ducmV2LnhtbESPQWvCQBSE7wX/w/IK3upuJJUmuooogqcWbRW8PbLP&#10;JDT7NmRXE/99t1DocZiZb5jFarCNuFPna8cakokCQVw4U3Op4etz9/IGwgdkg41j0vAgD6vl6GmB&#10;uXE9H+h+DKWIEPY5aqhCaHMpfVGRRT9xLXH0rq6zGKLsSmk67CPcNnKq1ExarDkuVNjSpqLi+3iz&#10;Gk7v18s5VR/l1r62vRuUZJtJrcfPw3oOItAQ/sN/7b3RkGZJBr9v4hOQy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i4n2xQAAAN0AAAAPAAAAAAAAAAAAAAAAAJgCAABkcnMv&#10;ZG93bnJldi54bWxQSwUGAAAAAAQABAD1AAAAigMAAAAA&#10;" filled="f" stroked="f">
                        <v:textbox>
                          <w:txbxContent>
                            <w:p w:rsidR="00760CBC" w:rsidRPr="00D14F8F" w:rsidRDefault="00760CBC" w:rsidP="00B87C11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Li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(</w:t>
                              </w:r>
                              <w:proofErr w:type="gramEnd"/>
                              <w:r w:rsidRPr="00D14F8F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0)</w:t>
                              </w:r>
                            </w:p>
                          </w:txbxContent>
                        </v:textbox>
                      </v:shape>
                      <v:shape id="Text Box 2178" o:spid="_x0000_s1431" type="#_x0000_t202" style="position:absolute;left:8413;top:11161;width:494;height:3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3q1sIA&#10;AADdAAAADwAAAGRycy9kb3ducmV2LnhtbERPz2vCMBS+C/4P4Qm72WSislbTIo7BTg7rNvD2aJ5t&#10;WfNSmsx2//1yGOz48f3eF5PtxJ0G3zrW8JgoEMSVMy3XGt4vL8snED4gG+wck4Yf8lDk89keM+NG&#10;PtO9DLWIIewz1NCE0GdS+qohiz5xPXHkbm6wGCIcamkGHGO47eRKqa202HJsaLCnY0PVV/ltNXyc&#10;btfPtXqrn+2mH92kJNtUav2wmA47EIGm8C/+c78aDet0FffHN/EJyP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3erWwgAAAN0AAAAPAAAAAAAAAAAAAAAAAJgCAABkcnMvZG93&#10;bnJldi54bWxQSwUGAAAAAAQABAD1AAAAhwMAAAAA&#10;" filled="f" stroked="f">
                        <v:textbox>
                          <w:txbxContent>
                            <w:p w:rsidR="00760CBC" w:rsidRPr="00D14F8F" w:rsidRDefault="00760CBC" w:rsidP="00B87C1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s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L</w:t>
                              </w:r>
                              <w:proofErr w:type="spellEnd"/>
                              <w:proofErr w:type="gramEnd"/>
                            </w:p>
                          </w:txbxContent>
                        </v:textbox>
                      </v:shape>
                      <v:shape id="Freeform 2179" o:spid="_x0000_s1432" style="position:absolute;left:8721;top:11436;width:163;height:96;flip:x;visibility:visible;mso-wrap-style:square;v-text-anchor:top" coordsize="116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c/O8YA&#10;AADdAAAADwAAAGRycy9kb3ducmV2LnhtbESPQWvCQBSE74L/YXkFb7pRrGjMRqS1UFpSUHvo8ZF9&#10;ZkOzb2N21fTfdwsFj8PMfMNkm9424kqdrx0rmE4SEMSl0zVXCj6PL+MlCB+QNTaOScEPedjkw0GG&#10;qXY33tP1ECoRIexTVGBCaFMpfWnIop+4ljh6J9dZDFF2ldQd3iLcNnKWJAtpsea4YLClJ0Pl9+Fi&#10;FRzl7vz8nhRkvh4/rCzwbWWLs1Kjh367BhGoD/fwf/tVK5ivZlP4exOfgM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xc/O8YAAADdAAAADwAAAAAAAAAAAAAAAACYAgAAZHJz&#10;L2Rvd25yZXYueG1sUEsFBgAAAAAEAAQA9QAAAIsDAAAAAA==&#10;" path="m,61c1,56,2,36,9,27,16,18,29,8,40,4,51,,65,,76,4v11,4,26,17,33,27c116,41,115,56,116,62e" filled="f">
                        <v:path arrowok="t" o:connecttype="custom" o:connectlocs="0,94;13,42;56,6;107,6;153,48;163,96" o:connectangles="0,0,0,0,0,0"/>
                      </v:shape>
                      <v:shape id="Freeform 2180" o:spid="_x0000_s1433" style="position:absolute;left:8560;top:11435;width:163;height:100;flip:x;visibility:visible;mso-wrap-style:square;v-text-anchor:top" coordsize="116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8WhTMYA&#10;AADdAAAADwAAAGRycy9kb3ducmV2LnhtbESPT2vCQBTE7wW/w/IEb3VjsEWjq0hrobRE8M/B4yP7&#10;zAazb2N21fTbdwtCj8PM/IaZLztbixu1vnKsYDRMQBAXTldcKjjsP54nIHxA1lg7JgU/5GG56D3N&#10;MdPuzlu67UIpIoR9hgpMCE0mpS8MWfRD1xBH7+RaiyHKtpS6xXuE21qmSfIqLVYcFww29GaoOO+u&#10;VsFeri/v30lO5viysTLHr6nNL0oN+t1qBiJQF/7Dj/anVjCepin8vYlPQC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8WhTMYAAADdAAAADwAAAAAAAAAAAAAAAACYAgAAZHJz&#10;L2Rvd25yZXYueG1sUEsFBgAAAAAEAAQA9QAAAIsDAAAAAA==&#10;" path="m,61c1,56,2,36,9,27,16,18,29,8,40,4,51,,65,,76,4v11,4,26,17,33,27c116,41,115,56,116,62e" filled="f">
                        <v:path arrowok="t" o:connecttype="custom" o:connectlocs="0,98;13,44;56,6;107,6;153,50;163,100" o:connectangles="0,0,0,0,0,0"/>
                      </v:shape>
                      <v:shape id="Freeform 2181" o:spid="_x0000_s1434" style="position:absolute;left:8395;top:11435;width:165;height:101;flip:x;visibility:visible;mso-wrap-style:square;v-text-anchor:top" coordsize="116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kE18cA&#10;AADdAAAADwAAAGRycy9kb3ducmV2LnhtbESPW2sCMRSE3wv9D+EUfKvZeim6NYp4AWnZgpcHHw+b&#10;083Szcm6ibr+e1MQ+jjMzDfMZNbaSlyo8aVjBW/dBARx7nTJhYLDfv06AuEDssbKMSm4kYfZ9Plp&#10;gql2V97SZRcKESHsU1RgQqhTKX1uyKLvupo4ej+usRiibAqpG7xGuK1kL0nepcWS44LBmhaG8t/d&#10;2SrYy9Vp+ZVkZI7Dbysz/Bzb7KRU56Wdf4AI1Ib/8KO90QoG414f/t7EJyC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yJBNfHAAAA3QAAAA8AAAAAAAAAAAAAAAAAmAIAAGRy&#10;cy9kb3ducmV2LnhtbFBLBQYAAAAABAAEAPUAAACMAwAAAAA=&#10;" path="m,61c1,56,2,36,9,27,16,18,29,8,40,4,51,,65,,76,4v11,4,26,17,33,27c116,41,115,56,116,62e" filled="f">
                        <v:path arrowok="t" o:connecttype="custom" o:connectlocs="0,99;13,44;57,7;108,7;155,51;165,101" o:connectangles="0,0,0,0,0,0"/>
                      </v:shape>
                      <v:line id="Line 2182" o:spid="_x0000_s1435" style="position:absolute;rotation:90;flip:y;visibility:visible;mso-wrap-style:square" from="8267,11413" to="8268,11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qGn8YAAADdAAAADwAAAGRycy9kb3ducmV2LnhtbESPUWvCQBCE3wv+h2MF3+qlqZSaeopo&#10;BaFCqRZK35bcmqTm9kJujem/94RCH4eZ+YaZLXpXq47aUHk28DBOQBHn3lZcGPg8bO6fQQVBtlh7&#10;JgO/FGAxH9zNMLP+wh/U7aVQEcIhQwOlSJNpHfKSHIaxb4ijd/StQ4myLbRt8RLhrtZpkjxphxXH&#10;hRIbWpWUn/ZnZ+DrWwo8vMnjbn1MUz390bvX986Y0bBfvoAS6uU//NfeWgOTaTqB25v4BPT8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j6hp/GAAAA3QAAAA8AAAAAAAAA&#10;AAAAAAAAoQIAAGRycy9kb3ducmV2LnhtbFBLBQYAAAAABAAEAPkAAACUAwAAAAA=&#10;"/>
                      <v:oval id="Oval 2183" o:spid="_x0000_s1436" style="position:absolute;left:9698;top:11493;width:54;height: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D2MMUA&#10;AADdAAAADwAAAGRycy9kb3ducmV2LnhtbESPQWvCQBSE74X+h+UVeqsbTSM1uoooBXvowWjvj+wz&#10;CWbfhuwzpv++Wyj0OMzMN8xqM7pWDdSHxrOB6SQBRVx623Bl4Hx6f3kDFQTZYuuZDHxTgM368WGF&#10;ufV3PtJQSKUihEOOBmqRLtc6lDU5DBPfEUfv4nuHEmVfadvjPcJdq2dJMtcOG44LNXa0q6m8Fjdn&#10;YF9ti/mgU8nSy/4g2fXr8yOdGvP8NG6XoIRG+Q//tQ/WwOtil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oPYwxQAAAN0AAAAPAAAAAAAAAAAAAAAAAJgCAABkcnMv&#10;ZG93bnJldi54bWxQSwUGAAAAAAQABAD1AAAAigMAAAAA&#10;"/>
                      <w10:wrap type="square"/>
                    </v:group>
                  </w:pict>
                </mc:Fallback>
              </mc:AlternateContent>
            </w:r>
          </w:p>
          <w:p w:rsidR="004754B0" w:rsidRPr="004754B0" w:rsidRDefault="004754B0" w:rsidP="004754B0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4754B0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920" w:dyaOrig="360">
                <v:shape id="_x0000_i1235" type="#_x0000_t75" style="width:146.5pt;height:18pt" o:ole="">
                  <v:imagedata r:id="rId386" o:title=""/>
                </v:shape>
                <o:OLEObject Type="Embed" ProgID="Equation.DSMT4" ShapeID="_x0000_i1235" DrawAspect="Content" ObjectID="_1566238400" r:id="rId387"/>
              </w:object>
            </w:r>
          </w:p>
          <w:p w:rsidR="00B87C11" w:rsidRPr="00B87C11" w:rsidRDefault="004754B0" w:rsidP="004754B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754B0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4120" w:dyaOrig="360">
                <v:shape id="_x0000_i1236" type="#_x0000_t75" style="width:206pt;height:18pt" o:ole="">
                  <v:imagedata r:id="rId388" o:title=""/>
                </v:shape>
                <o:OLEObject Type="Embed" ProgID="Equation.DSMT4" ShapeID="_x0000_i1236" DrawAspect="Content" ObjectID="_1566238401" r:id="rId389"/>
              </w:object>
            </w:r>
          </w:p>
        </w:tc>
      </w:tr>
      <w:tr w:rsidR="00B87C11" w:rsidRPr="00B87C11" w:rsidTr="00CB4EF0">
        <w:tc>
          <w:tcPr>
            <w:tcW w:w="4927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ind w:firstLine="1134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mc:AlternateContent>
                <mc:Choice Requires="wpc">
                  <w:drawing>
                    <wp:inline distT="0" distB="0" distL="0" distR="0" wp14:anchorId="57061DBD" wp14:editId="20AFB4E7">
                      <wp:extent cx="1296670" cy="692150"/>
                      <wp:effectExtent l="0" t="0" r="0" b="0"/>
                      <wp:docPr id="523" name="Полотно 5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4897" name="Group 203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296670" cy="692150"/>
                                  <a:chOff x="7694" y="13523"/>
                                  <a:chExt cx="1571" cy="839"/>
                                </a:xfrm>
                              </wpg:grpSpPr>
                              <wps:wsp>
                                <wps:cNvPr id="4898" name="Line 2031"/>
                                <wps:cNvCnPr/>
                                <wps:spPr bwMode="auto">
                                  <a:xfrm flipV="1">
                                    <a:off x="7755" y="13963"/>
                                    <a:ext cx="26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99" name="Text Box 20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694" y="13582"/>
                                    <a:ext cx="560" cy="3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60CBC" w:rsidRPr="00D14F8F" w:rsidRDefault="00760CBC" w:rsidP="00B87C11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</w:rPr>
                                      </w:pPr>
                                      <w:proofErr w:type="gramStart"/>
                                      <w:r w:rsidRPr="00D14F8F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i</w:t>
                                      </w:r>
                                      <w:r w:rsidRPr="00D14F8F"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(</w:t>
                                      </w:r>
                                      <w:proofErr w:type="gramEnd"/>
                                      <w:r w:rsidRPr="00D14F8F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t</w:t>
                                      </w:r>
                                      <w:r w:rsidRPr="00D14F8F"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00" name="Oval 20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710" y="13940"/>
                                    <a:ext cx="56" cy="5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01" name="Text Box 203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721" y="14005"/>
                                    <a:ext cx="544" cy="35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60CBC" w:rsidRPr="00D14F8F" w:rsidRDefault="00760CBC" w:rsidP="00B87C11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</w:rPr>
                                      </w:pPr>
                                      <w:proofErr w:type="gramStart"/>
                                      <w:r w:rsidRPr="00D14F8F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u</w:t>
                                      </w:r>
                                      <w:r w:rsidRPr="00D14F8F"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(</w:t>
                                      </w:r>
                                      <w:proofErr w:type="gramEnd"/>
                                      <w:r w:rsidRPr="00D14F8F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t</w:t>
                                      </w:r>
                                      <w:r w:rsidRPr="00D14F8F"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02" name="Line 2035"/>
                                <wps:cNvCnPr/>
                                <wps:spPr bwMode="auto">
                                  <a:xfrm rot="16200000" flipH="1">
                                    <a:off x="8353" y="13647"/>
                                    <a:ext cx="5" cy="9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03" name="Line 2036"/>
                                <wps:cNvCnPr/>
                                <wps:spPr bwMode="auto">
                                  <a:xfrm flipH="1">
                                    <a:off x="7995" y="13965"/>
                                    <a:ext cx="354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04" name="Line 2037"/>
                                <wps:cNvCnPr/>
                                <wps:spPr bwMode="auto">
                                  <a:xfrm rot="-10800000">
                                    <a:off x="8445" y="13959"/>
                                    <a:ext cx="663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05" name="Line 2038"/>
                                <wps:cNvCnPr/>
                                <wps:spPr bwMode="auto">
                                  <a:xfrm rot="-16200000">
                                    <a:off x="8301" y="13954"/>
                                    <a:ext cx="264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06" name="Line 2039"/>
                                <wps:cNvCnPr/>
                                <wps:spPr bwMode="auto">
                                  <a:xfrm rot="5400000" flipV="1">
                                    <a:off x="8225" y="13956"/>
                                    <a:ext cx="264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07" name="Text Box 204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116" y="13523"/>
                                    <a:ext cx="384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60CBC" w:rsidRPr="00D14F8F" w:rsidRDefault="00760CBC" w:rsidP="00B87C11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</w:pPr>
                                      <w:r w:rsidRPr="00D14F8F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08" name="Oval 204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091" y="13932"/>
                                    <a:ext cx="52" cy="5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523" o:spid="_x0000_s1437" editas="canvas" style="width:102.1pt;height:54.5pt;mso-position-horizontal-relative:char;mso-position-vertical-relative:line" coordsize="12966,69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">
                      <v:shape id="_x0000_s1438" type="#_x0000_t75" style="position:absolute;width:12966;height:6921;visibility:visible;mso-wrap-style:square">
                        <v:fill o:detectmouseclick="t"/>
                        <v:path o:connecttype="none"/>
                      </v:shape>
                      <v:group id="Group 2030" o:spid="_x0000_s1439" style="position:absolute;width:12966;height:6921" coordorigin="7694,13523" coordsize="1571,8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dm6kMcAAADd&#10;AAAADwAAAAAAAAAAAAAAAACqAgAAZHJzL2Rvd25yZXYueG1sUEsFBgAAAAAEAAQA+gAAAJ4DAAAA&#10;AA==&#10;">
                        <v:line id="Line 2031" o:spid="_x0000_s1440" style="position:absolute;flip:y;visibility:visible;mso-wrap-style:square" from="7755,13963" to="8015,13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1atr4AAADdAAAADwAAAGRycy9kb3ducmV2LnhtbERPyw7BQBTdS/zD5ErsmBKEMgSJxMbC&#10;a391rrZ07jSdUfX3ZiGxPDnvxaoxhaipcrllBYN+BII4sTrnVMHlvOtNQTiPrLGwTAo+5GC1bLcW&#10;GGv75iPVJ5+KEMIuRgWZ92UspUsyMuj6tiQO3N1WBn2AVSp1he8Qbgo5jKKJNJhzaMiwpG1GyfP0&#10;Mgoaexun1/XmeXyMBodXvbl8tI+U6naa9RyEp8b/xT/3XisYTWdhbngTnoBcfg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ZrVq2vgAAAN0AAAAPAAAAAAAAAAAAAAAAAKEC&#10;AABkcnMvZG93bnJldi54bWxQSwUGAAAAAAQABAD5AAAAjAMAAAAA&#10;">
                          <v:stroke endarrow="open"/>
                        </v:line>
                        <v:shape id="Text Box 2032" o:spid="_x0000_s1441" type="#_x0000_t202" style="position:absolute;left:7694;top:13582;width:560;height:3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mFMcUA&#10;AADdAAAADwAAAGRycy9kb3ducmV2LnhtbESPT2sCMRTE7wW/Q3gFbzWpWHG3ZkUUwVOLVgVvj83b&#10;P3Tzsmyiu377plDocZiZ3zDL1WAbcafO1441vE4UCOLcmZpLDaev3csChA/IBhvHpOFBHlbZ6GmJ&#10;qXE9H+h+DKWIEPYpaqhCaFMpfV6RRT9xLXH0CtdZDFF2pTQd9hFuGzlVai4t1hwXKmxpU1H+fbxZ&#10;DeeP4nqZqc9ya9/a3g1Ksk2k1uPnYf0OItAQ/sN/7b3RMFskCfy+iU9AZ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uYUxxQAAAN0AAAAPAAAAAAAAAAAAAAAAAJgCAABkcnMv&#10;ZG93bnJldi54bWxQSwUGAAAAAAQABAD1AAAAigMAAAAA&#10;" filled="f" stroked="f">
                          <v:textbox>
                            <w:txbxContent>
                              <w:p w:rsidR="00760CBC" w:rsidRPr="00D14F8F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proofErr w:type="gramStart"/>
                                <w:r w:rsidRPr="00D14F8F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i</w:t>
                                </w:r>
                                <w:r w:rsidRPr="00D14F8F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D14F8F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t</w:t>
                                </w:r>
                                <w:r w:rsidRPr="00D14F8F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v:textbox>
                        </v:shape>
                        <v:oval id="Oval 2033" o:spid="_x0000_s1442" style="position:absolute;left:7710;top:13940;width:56;height: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IJyMIA&#10;AADdAAAADwAAAGRycy9kb3ducmV2LnhtbERPTWvCQBC9F/oflil4qxubKjW6ilQEPXgwbe9DdkyC&#10;2dmQHWP8992D4PHxvpfrwTWqpy7Ung1Mxgko4sLbmksDvz+79y9QQZAtNp7JwJ0CrFevL0vMrL/x&#10;ifpcShVDOGRooBJpM61DUZHDMPYtceTOvnMoEXalth3eYrhr9EeSzLTDmmNDhS19V1Rc8qszsC03&#10;+azXqUzT83Yv08vf8ZBOjBm9DZsFKKFBnuKHe28NfM6TuD++iU9Ar/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YgnIwgAAAN0AAAAPAAAAAAAAAAAAAAAAAJgCAABkcnMvZG93&#10;bnJldi54bWxQSwUGAAAAAAQABAD1AAAAhwMAAAAA&#10;"/>
                        <v:shape id="Text Box 2034" o:spid="_x0000_s1443" type="#_x0000_t202" style="position:absolute;left:8721;top:14005;width:544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QTLcUA&#10;AADdAAAADwAAAGRycy9kb3ducmV2LnhtbESPQWvCQBSE70L/w/IK3syuRaWJbkKpCD1Z1Lbg7ZF9&#10;JqHZtyG7mvTfdwsFj8PMfMNsitG24ka9bxxrmCcKBHHpTMOVho/TbvYMwgdkg61j0vBDHor8YbLB&#10;zLiBD3Q7hkpECPsMNdQhdJmUvqzJok9cRxy9i+sthij7Spoehwi3rXxSaiUtNhwXauzotaby+3i1&#10;Gj73l/PXQr1XW7vsBjcqyTaVWk8fx5c1iEBjuIf/229GwyJVc/h7E5+Az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JBMtxQAAAN0AAAAPAAAAAAAAAAAAAAAAAJgCAABkcnMv&#10;ZG93bnJldi54bWxQSwUGAAAAAAQABAD1AAAAigMAAAAA&#10;" filled="f" stroked="f">
                          <v:textbox>
                            <w:txbxContent>
                              <w:p w:rsidR="00760CBC" w:rsidRPr="00D14F8F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proofErr w:type="gramStart"/>
                                <w:r w:rsidRPr="00D14F8F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D14F8F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D14F8F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t</w:t>
                                </w:r>
                                <w:r w:rsidRPr="00D14F8F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v:textbox>
                        </v:shape>
                        <v:line id="Line 2035" o:spid="_x0000_s1444" style="position:absolute;rotation:90;flip:x;visibility:visible;mso-wrap-style:square" from="8353,13647" to="8358,14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cjNMYAAADdAAAADwAAAGRycy9kb3ducmV2LnhtbESPQWvCQBSE74L/YXlCb7oxtKKpGykt&#10;BS8tmhaht0f2ZRPMvg3ZbYz/vlsQPA4z8w2z3Y22FQP1vnGsYLlIQBCXTjdsFHx/vc/XIHxA1tg6&#10;JgVX8rDLp5MtZtpd+EhDEYyIEPYZKqhD6DIpfVmTRb9wHXH0KtdbDFH2RuoeLxFuW5kmyUpabDgu&#10;1NjRa03lufi1Cn6edFXuP07D9TO8pceDObQ8GqUeZuPLM4hAY7iHb+29VvC4SVL4fxOfgM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XIzTGAAAA3QAAAA8AAAAAAAAA&#10;AAAAAAAAoQIAAGRycy9kb3ducmV2LnhtbFBLBQYAAAAABAAEAPkAAACUAwAAAAA=&#10;">
                          <v:stroke endarrow="open"/>
                        </v:line>
                        <v:line id="Line 2036" o:spid="_x0000_s1445" style="position:absolute;flip:x;visibility:visible;mso-wrap-style:square" from="7995,13965" to="8349,13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a2jscAAADdAAAADwAAAGRycy9kb3ducmV2LnhtbESPQWsCMRSE7wX/Q3hCL0WztiK6GkUK&#10;hR68VGXF23Pz3Cy7edkmqW7/fVMo9DjMzDfMatPbVtzIh9qxgsk4A0FcOl1zpeB4eBvNQYSIrLF1&#10;TAq+KcBmPXhYYa7dnT/oto+VSBAOOSowMXa5lKE0ZDGMXUecvKvzFmOSvpLa4z3BbSufs2wmLdac&#10;Fgx29GqobPZfVoGc754+/fYybYrmdFqYoiy6806px2G/XYKI1Mf/8F/7XSuYLrIX+H2TnoB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1raOxwAAAN0AAAAPAAAAAAAA&#10;AAAAAAAAAKECAABkcnMvZG93bnJldi54bWxQSwUGAAAAAAQABAD5AAAAlQMAAAAA&#10;"/>
                        <v:line id="Line 2037" o:spid="_x0000_s1446" style="position:absolute;rotation:180;visibility:visible;mso-wrap-style:square" from="8445,13959" to="9108,1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vhJMQAAADdAAAADwAAAGRycy9kb3ducmV2LnhtbESPQWsCMRSE74X+h/AKvXUTrRVdjVKF&#10;YunNVe+PzXOzuHnZbqK7/femUOhxmJlvmOV6cI24URdqzxpGmQJBXHpTc6XhePh4mYEIEdlg45k0&#10;/FCA9erxYYm58T3v6VbESiQIhxw12BjbXMpQWnIYMt8SJ+/sO4cxya6SpsM+wV0jx0pNpcOa04LF&#10;lraWyktxdRreTtsvM76UKvZYtYXd7Ow3vWr9/DS8L0BEGuJ/+K/9aTRM5moCv2/SE5C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G+EkxAAAAN0AAAAPAAAAAAAAAAAA&#10;AAAAAKECAABkcnMvZG93bnJldi54bWxQSwUGAAAAAAQABAD5AAAAkgMAAAAA&#10;"/>
                        <v:line id="Line 2038" o:spid="_x0000_s1447" style="position:absolute;rotation:90;visibility:visible;mso-wrap-style:square" from="8301,13954" to="8565,13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DUpMUAAADdAAAADwAAAGRycy9kb3ducmV2LnhtbESP0WrCQBRE3wv+w3KFvtWNYmuMWUWC&#10;pUUoReMHXLLXJJq9G7LbJP37bqHQx2FmzjDpbjSN6KlztWUF81kEgriwuuZSwSV/fYpBOI+ssbFM&#10;Cr7JwW47eUgx0XbgE/VnX4oAYZeggsr7NpHSFRUZdDPbEgfvajuDPsiulLrDIcBNIxdR9CIN1hwW&#10;Kmwpq6i4n7+MguPxdovfBr86fORZf5gjZfRJSj1Ox/0GhKfR/4f/2u9awXIdPcPvm/AE5P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GDUpMUAAADdAAAADwAAAAAAAAAA&#10;AAAAAAChAgAAZHJzL2Rvd25yZXYueG1sUEsFBgAAAAAEAAQA+QAAAJMDAAAAAA==&#10;" strokeweight="1.5pt"/>
                        <v:line id="Line 2039" o:spid="_x0000_s1448" style="position:absolute;rotation:-90;flip:y;visibility:visible;mso-wrap-style:square" from="8225,13956" to="8489,13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AzDscAAADdAAAADwAAAGRycy9kb3ducmV2LnhtbESPT2vCQBTE74V+h+UVeqsbrZg2dZUg&#10;CD148c/F2yP7moRk367Z1aR+elcQPA4z8xtmvhxMKy7U+dqygvEoAUFcWF1zqeCwX398gfABWWNr&#10;mRT8k4fl4vVljpm2PW/psguliBD2GSqoQnCZlL6oyKAfWUccvT/bGQxRdqXUHfYRblo5SZKZNFhz&#10;XKjQ0aqiotmdjYKVKydpk5/GzXW63rht2n/Wx1yp97ch/wERaAjP8KP9qxVMv5MZ3N/EJyAX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0DMOxwAAAN0AAAAPAAAAAAAA&#10;AAAAAAAAAKECAABkcnMvZG93bnJldi54bWxQSwUGAAAAAAQABAD5AAAAlQMAAAAA&#10;" strokeweight="1.5pt"/>
                        <v:shape id="Text Box 2040" o:spid="_x0000_s1449" type="#_x0000_t202" style="position:absolute;left:8116;top:13523;width:384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EuwsUA&#10;AADdAAAADwAAAGRycy9kb3ducmV2LnhtbESPT2vCQBTE7wW/w/IEb7prsVWjmyCVQk8t/gVvj+wz&#10;CWbfhuzWpN++WxB6HGbmN8w6620t7tT6yrGG6USBIM6dqbjQcDy8jxcgfEA2WDsmDT/kIUsHT2tM&#10;jOt4R/d9KESEsE9QQxlCk0jp85Is+olriKN3da3FEGVbSNNiF+G2ls9KvUqLFceFEht6Kym/7b+t&#10;htPn9XKeqa9ia1+azvVKsl1KrUfDfrMCEagP/+FH+8NomC3VHP7exCcg0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gS7CxQAAAN0AAAAPAAAAAAAAAAAAAAAAAJgCAABkcnMv&#10;ZG93bnJldi54bWxQSwUGAAAAAAQABAD1AAAAigMAAAAA&#10;" filled="f" stroked="f">
                          <v:textbox>
                            <w:txbxContent>
                              <w:p w:rsidR="00760CBC" w:rsidRPr="00D14F8F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D14F8F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С</w:t>
                                </w:r>
                              </w:p>
                            </w:txbxContent>
                          </v:textbox>
                        </v:shape>
                        <v:oval id="Oval 2041" o:spid="_x0000_s1450" style="position:absolute;left:9091;top:13932;width:52;height: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QFzsIA&#10;AADdAAAADwAAAGRycy9kb3ducmV2LnhtbERPTWvCQBC9F/oflil4qxubKjW6ilQEPXgwbe9DdkyC&#10;2dmQHWP8992D4PHxvpfrwTWqpy7Ung1Mxgko4sLbmksDvz+79y9QQZAtNp7JwJ0CrFevL0vMrL/x&#10;ifpcShVDOGRooBJpM61DUZHDMPYtceTOvnMoEXalth3eYrhr9EeSzLTDmmNDhS19V1Rc8qszsC03&#10;+azXqUzT83Yv08vf8ZBOjBm9DZsFKKFBnuKHe28NfM6TODe+iU9Ar/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FAXOwgAAAN0AAAAPAAAAAAAAAAAAAAAAAJgCAABkcnMvZG93&#10;bnJldi54bWxQSwUGAAAAAAQABAD1AAAAhwMAAAAA&#10;"/>
                      </v:group>
                      <w10:anchorlock/>
                    </v:group>
                  </w:pict>
                </mc:Fallback>
              </mc:AlternateContent>
            </w:r>
          </w:p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  <w:lang w:eastAsia="ru-RU"/>
              </w:rPr>
              <w:object w:dxaOrig="2860" w:dyaOrig="820">
                <v:shape id="_x0000_i1237" type="#_x0000_t75" style="width:143pt;height:41pt" o:ole="">
                  <v:imagedata r:id="rId390" o:title=""/>
                </v:shape>
                <o:OLEObject Type="Embed" ProgID="Equation.3" ShapeID="_x0000_i1237" DrawAspect="Content" ObjectID="_1566238402" r:id="rId391"/>
              </w:object>
            </w:r>
          </w:p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820" w:dyaOrig="380">
                <v:shape id="_x0000_i1238" type="#_x0000_t75" style="width:91pt;height:19pt" o:ole="">
                  <v:imagedata r:id="rId392" o:title=""/>
                </v:shape>
                <o:OLEObject Type="Embed" ProgID="Equation.3" ShapeID="_x0000_i1238" DrawAspect="Content" ObjectID="_1566238403" r:id="rId393"/>
              </w:object>
            </w:r>
          </w:p>
        </w:tc>
        <w:tc>
          <w:tcPr>
            <w:tcW w:w="4927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0FBBC236" wp14:editId="31163F40">
                      <wp:simplePos x="0" y="0"/>
                      <wp:positionH relativeFrom="column">
                        <wp:align>center</wp:align>
                      </wp:positionH>
                      <wp:positionV relativeFrom="paragraph">
                        <wp:posOffset>-1134110</wp:posOffset>
                      </wp:positionV>
                      <wp:extent cx="1840230" cy="728980"/>
                      <wp:effectExtent l="0" t="0" r="0" b="0"/>
                      <wp:wrapSquare wrapText="bothSides"/>
                      <wp:docPr id="4882" name="Группа 48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40230" cy="728980"/>
                                <a:chOff x="3961" y="14190"/>
                                <a:chExt cx="2232" cy="884"/>
                              </a:xfrm>
                            </wpg:grpSpPr>
                            <wps:wsp>
                              <wps:cNvPr id="4883" name="Text Box 21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00" y="14253"/>
                                  <a:ext cx="836" cy="3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0CBC" w:rsidRPr="00D14F8F" w:rsidRDefault="00760CBC" w:rsidP="00B87C11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w:t>1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/</w:t>
                                    </w:r>
                                    <w:proofErr w:type="spellStart"/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s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С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84" name="Line 2186"/>
                              <wps:cNvCnPr/>
                              <wps:spPr bwMode="auto">
                                <a:xfrm rot="10800000" flipH="1">
                                  <a:off x="4283" y="14642"/>
                                  <a:ext cx="546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85" name="Line 2187"/>
                              <wps:cNvCnPr/>
                              <wps:spPr bwMode="auto">
                                <a:xfrm rot="16200000" flipH="1">
                                  <a:off x="4694" y="14640"/>
                                  <a:ext cx="263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86" name="Line 2188"/>
                              <wps:cNvCnPr/>
                              <wps:spPr bwMode="auto">
                                <a:xfrm rot="16200000" flipH="1" flipV="1">
                                  <a:off x="4771" y="14642"/>
                                  <a:ext cx="263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87" name="Oval 2189"/>
                              <wps:cNvSpPr>
                                <a:spLocks noChangeArrowheads="1"/>
                              </wps:cNvSpPr>
                              <wps:spPr bwMode="auto">
                                <a:xfrm rot="16200000" flipH="1">
                                  <a:off x="5178" y="14491"/>
                                  <a:ext cx="325" cy="33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88" name="Line 2190"/>
                              <wps:cNvCnPr/>
                              <wps:spPr bwMode="auto">
                                <a:xfrm rot="16200000" flipH="1">
                                  <a:off x="5450" y="14366"/>
                                  <a:ext cx="4" cy="5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89" name="Line 2191"/>
                              <wps:cNvCnPr/>
                              <wps:spPr bwMode="auto">
                                <a:xfrm rot="5400000" flipH="1">
                                  <a:off x="5044" y="14509"/>
                                  <a:ext cx="1" cy="2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90" name="Text Box 21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39" y="14190"/>
                                  <a:ext cx="954" cy="3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0CBC" w:rsidRPr="00D14F8F" w:rsidRDefault="00760CBC" w:rsidP="00B87C11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</w:pPr>
                                    <w:proofErr w:type="gramStart"/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u</w:t>
                                    </w:r>
                                    <w:proofErr w:type="gramEnd"/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 xml:space="preserve"> 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w:t>(0)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/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91" name="Text Box 21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61" y="14275"/>
                                  <a:ext cx="561" cy="34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0CBC" w:rsidRPr="00D14F8F" w:rsidRDefault="00760CBC" w:rsidP="00B87C11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I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w:t>(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s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92" name="Text Box 21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46" y="14705"/>
                                  <a:ext cx="626" cy="3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0CBC" w:rsidRPr="00D14F8F" w:rsidRDefault="00760CBC" w:rsidP="00B87C11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U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w:t>(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s</w:t>
                                    </w:r>
                                    <w:r w:rsidRPr="00D14F8F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93" name="Line 2195"/>
                              <wps:cNvCnPr/>
                              <wps:spPr bwMode="auto">
                                <a:xfrm rot="16200000" flipH="1">
                                  <a:off x="4818" y="14089"/>
                                  <a:ext cx="4" cy="162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94" name="Line 2196"/>
                              <wps:cNvCnPr/>
                              <wps:spPr bwMode="auto">
                                <a:xfrm flipV="1">
                                  <a:off x="4066" y="14647"/>
                                  <a:ext cx="264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95" name="Oval 21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24" y="14626"/>
                                  <a:ext cx="57" cy="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96" name="Oval 21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11" y="14626"/>
                                  <a:ext cx="55" cy="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4882" o:spid="_x0000_s1451" style="position:absolute;left:0;text-align:left;margin-left:0;margin-top:-89.3pt;width:144.9pt;height:57.4pt;z-index:251662336;mso-position-horizontal:center;mso-position-horizontal-relative:text;mso-position-vertical-relative:text" coordorigin="3961,14190" coordsize="2232,8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">
                      <v:shape id="Text Box 2185" o:spid="_x0000_s1452" type="#_x0000_t202" style="position:absolute;left:4500;top:14253;width:836;height:3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gkBsUA&#10;AADdAAAADwAAAGRycy9kb3ducmV2LnhtbESPT2vCQBTE7wW/w/IK3nS3VkuaugliETwptX+gt0f2&#10;mYRm34bsauK3dwWhx2FmfsMs88E24kydrx1reJoqEMSFMzWXGr4+N5MEhA/IBhvHpOFCHvJs9LDE&#10;1LieP+h8CKWIEPYpaqhCaFMpfVGRRT91LXH0jq6zGKLsSmk67CPcNnKm1Iu0WHNcqLCldUXF3+Fk&#10;NXzvjr8/c7Uv3+2i7d2gJNtXqfX4cVi9gQg0hP/wvb01GuZJ8gy3N/EJyO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iCQGxQAAAN0AAAAPAAAAAAAAAAAAAAAAAJgCAABkcnMv&#10;ZG93bnJldi54bWxQSwUGAAAAAAQABAD1AAAAigMAAAAA&#10;" filled="f" stroked="f">
                        <v:textbox>
                          <w:txbxContent>
                            <w:p w:rsidR="00760CBC" w:rsidRPr="00D14F8F" w:rsidRDefault="00760CBC" w:rsidP="00B87C1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D14F8F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1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/</w:t>
                              </w:r>
                              <w:proofErr w:type="spell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s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С</w:t>
                              </w:r>
                              <w:proofErr w:type="spellEnd"/>
                            </w:p>
                          </w:txbxContent>
                        </v:textbox>
                      </v:shape>
                      <v:line id="Line 2186" o:spid="_x0000_s1453" style="position:absolute;rotation:180;flip:x;visibility:visible;mso-wrap-style:square" from="4283,14642" to="4829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lJD8UAAADdAAAADwAAAGRycy9kb3ducmV2LnhtbESPQWvCQBSE74L/YXkFb7pJlRBSVylC&#10;S2kOUhW8PrLPJDT7NmRXs/33riD0OMzMN8x6G0wnbjS41rKCdJGAIK6sbrlWcDp+zHMQziNr7CyT&#10;gj9ysN1MJ2sstB35h24HX4sIYVeggsb7vpDSVQ0ZdAvbE0fvYgeDPsqhlnrAMcJNJ1+TJJMGW44L&#10;Dfa0a6j6PVyNgnN6Kfn7uC9bPZafyzQL1ywEpWYv4f0NhKfg/8PP9pdWsMrzFTzexCcgN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6lJD8UAAADdAAAADwAAAAAAAAAA&#10;AAAAAAChAgAAZHJzL2Rvd25yZXYueG1sUEsFBgAAAAAEAAQA+QAAAJMDAAAAAA==&#10;"/>
                      <v:line id="Line 2187" o:spid="_x0000_s1454" style="position:absolute;rotation:90;flip:x;visibility:visible;mso-wrap-style:square" from="4694,14640" to="4957,14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ptp8gAAADdAAAADwAAAGRycy9kb3ducmV2LnhtbESPQWvCQBSE70L/w/IKvelGqxJSVxGh&#10;tAUFtaWQ22v2NRvMvg3ZbUz99d2C4HGYmW+Yxaq3teio9ZVjBeNRAoK4cLriUsHH+/MwBeEDssba&#10;MSn4JQ+r5d1ggZl2Zz5QdwyliBD2GSowITSZlL4wZNGPXEMcvW/XWgxRtqXULZ4j3NZykiRzabHi&#10;uGCwoY2h4nT8sQq+Hqtu/DL/fNtOZyZP87C/5LtSqYf7fv0EIlAfbuFr+1UrmKbpDP7fxCcgl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Uptp8gAAADdAAAADwAAAAAA&#10;AAAAAAAAAAChAgAAZHJzL2Rvd25yZXYueG1sUEsFBgAAAAAEAAQA+QAAAJYDAAAAAA==&#10;" strokeweight="1.5pt"/>
                      <v:line id="Line 2188" o:spid="_x0000_s1455" style="position:absolute;rotation:-90;flip:x y;visibility:visible;mso-wrap-style:square" from="4771,14642" to="5034,14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ISrccAAADdAAAADwAAAGRycy9kb3ducmV2LnhtbESPT2vCQBTE70K/w/IEb7pRRNLoKlIa&#10;tD3VPxV6e2Rfk9js25BdTfz2rlDwOMzMb5jFqjOVuFLjSssKxqMIBHFmdcm5guMhHcYgnEfWWFkm&#10;BTdysFq+9BaYaNvyjq57n4sAYZeggsL7OpHSZQUZdCNbEwfv1zYGfZBNLnWDbYCbSk6iaCYNlhwW&#10;CqzpraDsb38xCj7HafWepz/f2pxuX+fNcf36cWiVGvS79RyEp84/w//trVYwjeMZPN6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ohKtxwAAAN0AAAAPAAAAAAAA&#10;AAAAAAAAAKECAABkcnMvZG93bnJldi54bWxQSwUGAAAAAAQABAD5AAAAlQMAAAAA&#10;" strokeweight="1.5pt"/>
                      <v:oval id="Oval 2189" o:spid="_x0000_s1456" style="position:absolute;left:5178;top:14491;width:325;height:338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mxu8UA&#10;AADdAAAADwAAAGRycy9kb3ducmV2LnhtbESPQWvCQBSE70L/w/IKvYhuKmkN0VWkUBCkh2i9P7LP&#10;bDT7Nma3Mf33bqHgcZiZb5jlerCN6KnztWMFr9MEBHHpdM2Vgu/D5yQD4QOyxsYxKfglD+vV02iJ&#10;uXY3Lqjfh0pECPscFZgQ2lxKXxqy6KeuJY7eyXUWQ5RdJXWHtwi3jZwlybu0WHNcMNjSh6Hysv+x&#10;Cs7HS0FjPUOjtym+faXXYtejUi/Pw2YBItAQHuH/9lYrSLNsDn9v4hOQq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CbG7xQAAAN0AAAAPAAAAAAAAAAAAAAAAAJgCAABkcnMv&#10;ZG93bnJldi54bWxQSwUGAAAAAAQABAD1AAAAigMAAAAA&#10;"/>
                      <v:line id="Line 2190" o:spid="_x0000_s1457" style="position:absolute;rotation:90;flip:x;visibility:visible;mso-wrap-style:square" from="5450,14366" to="5454,14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Cd6cIAAADdAAAADwAAAGRycy9kb3ducmV2LnhtbERPTUvDQBC9C/6HZQRvdmOJEtJughQU&#10;9Za2aHsbstNsMDsbsmsb/71zEDw+3ve6nv2gzjTFPrCB+0UGirgNtufOwH73fFeAignZ4hCYDPxQ&#10;hLq6vlpjacOFGzpvU6ckhGOJBlxKY6l1bB15jIswEgt3CpPHJHDqtJ3wIuF+0Msse9Qee5YGhyNt&#10;HLVf228vJc1L9pC/H+adW25y+3b8bLoPNub2Zn5agUo0p3/xn/vVGsiLQubKG3kCuv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0Cd6cIAAADdAAAADwAAAAAAAAAAAAAA&#10;AAChAgAAZHJzL2Rvd25yZXYueG1sUEsFBgAAAAAEAAQA+QAAAJADAAAAAA==&#10;" strokeweight="1pt">
                        <v:stroke startarrow="open"/>
                      </v:line>
                      <v:line id="Line 2191" o:spid="_x0000_s1458" style="position:absolute;rotation:-90;flip:x;visibility:visible;mso-wrap-style:square" from="5044,14509" to="5045,14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zBtccAAADdAAAADwAAAGRycy9kb3ducmV2LnhtbESPQWvCQBSE74L/YXlCb7ox2JJGV2mL&#10;gggVarX0+Mg+s8Hs2zS7avz3bqHQ4zAz3zCzRWdrcaHWV44VjEcJCOLC6YpLBfvP1TAD4QOyxtox&#10;KbiRh8W835thrt2VP+iyC6WIEPY5KjAhNLmUvjBk0Y9cQxy9o2sthijbUuoWrxFua5kmyZO0WHFc&#10;MNjQm6HitDtbBZt0fQ7vy9XXY5V+b38ON9M5/arUw6B7mYII1IX/8F97rRVMsuwZft/EJyD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rMG1xwAAAN0AAAAPAAAAAAAA&#10;AAAAAAAAAKECAABkcnMvZG93bnJldi54bWxQSwUGAAAAAAQABAD5AAAAlQMAAAAA&#10;" strokeweight="1pt"/>
                      <v:shape id="Text Box 2192" o:spid="_x0000_s1459" type="#_x0000_t202" style="position:absolute;left:5239;top:14190;width:954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MsrMEA&#10;AADdAAAADwAAAGRycy9kb3ducmV2LnhtbERPy4rCMBTdC/5DuAOz02RERTtGEYcBV4r1Ae4uzbUt&#10;09yUJmPr35uF4PJw3otVZytxp8aXjjV8DRUI4syZknMNp+PvYAbCB2SDlWPS8CAPq2W/t8DEuJYP&#10;dE9DLmII+wQ1FCHUiZQ+K8iiH7qaOHI311gMETa5NA22MdxWcqTUVFosOTYUWNOmoOwv/bcazrvb&#10;9TJW+/zHTurWdUqynUutPz+69TeIQF14i1/urdEwns3j/vgmPgG5f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DLKzBAAAA3QAAAA8AAAAAAAAAAAAAAAAAmAIAAGRycy9kb3du&#10;cmV2LnhtbFBLBQYAAAAABAAEAPUAAACGAwAAAAA=&#10;" filled="f" stroked="f">
                        <v:textbox>
                          <w:txbxContent>
                            <w:p w:rsidR="00760CBC" w:rsidRPr="00D14F8F" w:rsidRDefault="00760CBC" w:rsidP="00B87C11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proofErr w:type="gramStart"/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u</w:t>
                              </w:r>
                              <w:proofErr w:type="gramEnd"/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 xml:space="preserve"> 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(0)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/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shape id="Text Box 2193" o:spid="_x0000_s1460" type="#_x0000_t202" style="position:absolute;left:3961;top:14275;width:561;height:3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+JN8UA&#10;AADdAAAADwAAAGRycy9kb3ducmV2LnhtbESPQWvCQBSE7wX/w/IK3upuSlo0ugapCJ5aaqvg7ZF9&#10;JqHZtyG7JvHfdwsFj8PMfMOs8tE2oqfO1441JDMFgrhwpuZSw/fX7mkOwgdkg41j0nAjD/l68rDC&#10;zLiBP6k/hFJECPsMNVQhtJmUvqjIop+5ljh6F9dZDFF2pTQdDhFuG/ms1Ku0WHNcqLClt4qKn8PV&#10;aji+X86nVH2UW/vSDm5Uku1Caj19HDdLEIHGcA//t/dGQzpfJPD3Jj4Buf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z4k3xQAAAN0AAAAPAAAAAAAAAAAAAAAAAJgCAABkcnMv&#10;ZG93bnJldi54bWxQSwUGAAAAAAQABAD1AAAAigMAAAAA&#10;" filled="f" stroked="f">
                        <v:textbox>
                          <w:txbxContent>
                            <w:p w:rsidR="00760CBC" w:rsidRPr="00D14F8F" w:rsidRDefault="00760CBC" w:rsidP="00B87C11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I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(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s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2194" o:spid="_x0000_s1461" type="#_x0000_t202" style="position:absolute;left:5546;top:14705;width:626;height:3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0XQMUA&#10;AADdAAAADwAAAGRycy9kb3ducmV2LnhtbESPQWvCQBSE7wX/w/IEb3XXkBZNXYNYBE8tVVvo7ZF9&#10;JsHs25DdJvHfdwsFj8PMfMOs89E2oqfO1441LOYKBHHhTM2lhvNp/7gE4QOywcYxabiRh3wzeVhj&#10;ZtzAH9QfQykihH2GGqoQ2kxKX1Rk0c9dSxy9i+sshii7UpoOhwi3jUyUepYWa44LFba0q6i4Hn+s&#10;hs+3y/dXqt7LV/vUDm5Uku1Kaj2bjtsXEIHGcA//tw9GQ7pcJfD3Jj4B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HRdAxQAAAN0AAAAPAAAAAAAAAAAAAAAAAJgCAABkcnMv&#10;ZG93bnJldi54bWxQSwUGAAAAAAQABAD1AAAAigMAAAAA&#10;" filled="f" stroked="f">
                        <v:textbox>
                          <w:txbxContent>
                            <w:p w:rsidR="00760CBC" w:rsidRPr="00D14F8F" w:rsidRDefault="00760CBC" w:rsidP="00B87C11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U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(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s</w:t>
                              </w:r>
                              <w:r w:rsidRPr="00D14F8F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line id="Line 2195" o:spid="_x0000_s1462" style="position:absolute;rotation:90;flip:x;visibility:visible;mso-wrap-style:square" from="4818,14089" to="4822,15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ActcYAAADdAAAADwAAAGRycy9kb3ducmV2LnhtbESPQWvCQBSE70L/w/IK3nRTq6Kpq5QW&#10;wYtibBF6e2Sfm9Ds25BdY/z3riB4HGbmG2ax6mwlWmp86VjB2zABQZw7XbJR8PuzHsxA+ICssXJM&#10;Cq7kYbV86S0w1e7CGbWHYESEsE9RQRFCnUrp84Is+qGriaN3co3FEGVjpG7wEuG2kqMkmUqLJceF&#10;Amv6Kij/P5ytgr+JPuWb7bG97sL3KNubfcWdUar/2n1+gAjUhWf40d5oBePZ/B3ub+ITkM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wHLXGAAAA3QAAAA8AAAAAAAAA&#10;AAAAAAAAoQIAAGRycy9kb3ducmV2LnhtbFBLBQYAAAAABAAEAPkAAACUAwAAAAA=&#10;">
                        <v:stroke endarrow="open"/>
                      </v:line>
                      <v:line id="Line 2196" o:spid="_x0000_s1463" style="position:absolute;flip:y;visibility:visible;mso-wrap-style:square" from="4066,14647" to="4330,14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BQs8UAAADdAAAADwAAAGRycy9kb3ducmV2LnhtbESPT4vCMBTE78J+h/AWvGmqVHG7pqKC&#10;4MWDf/b+tnm2tc1LaWKt394sLHgcZuY3zHLVm1p01LrSsoLJOAJBnFldcq7gct6NFiCcR9ZYWyYF&#10;T3KwSj8GS0y0ffCRupPPRYCwS1BB4X2TSOmyggy6sW2Ig3e1rUEfZJtL3eIjwE0tp1E0lwZLDgsF&#10;NrQtKKtOd6Ogt7+z/Ge9qY63eHK4d5vLU/tIqeFnv/4G4an37/B/e68VxIuvGP7ehCcg0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OBQs8UAAADdAAAADwAAAAAAAAAA&#10;AAAAAAChAgAAZHJzL2Rvd25yZXYueG1sUEsFBgAAAAAEAAQA+QAAAJMDAAAAAA==&#10;">
                        <v:stroke endarrow="open"/>
                      </v:line>
                      <v:oval id="Oval 2197" o:spid="_x0000_s1464" style="position:absolute;left:4024;top:14626;width:57;height: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4wSsUA&#10;AADdAAAADwAAAGRycy9kb3ducmV2LnhtbESPQWvCQBSE7wX/w/IK3upG04imriIVwR56MK33R/aZ&#10;BLNvQ/Y1pv++Wyj0OMzMN8xmN7pWDdSHxrOB+SwBRVx623Bl4PPj+LQCFQTZYuuZDHxTgN128rDB&#10;3Po7n2kopFIRwiFHA7VIl2sdypochpnviKN39b1DibKvtO3xHuGu1YskWWqHDceFGjt6ram8FV/O&#10;wKHaF8tBp5Kl18NJstvl/S2dGzN9HPcvoIRG+Q//tU/WwPNqncHvm/gE9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/jBKxQAAAN0AAAAPAAAAAAAAAAAAAAAAAJgCAABkcnMv&#10;ZG93bnJldi54bWxQSwUGAAAAAAQABAD1AAAAigMAAAAA&#10;"/>
                      <v:oval id="Oval 2198" o:spid="_x0000_s1465" style="position:absolute;left:5711;top:14626;width:55;height: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yuPcUA&#10;AADdAAAADwAAAGRycy9kb3ducmV2LnhtbESPQWvCQBSE7wX/w/IK3upGU4OmriIVwR56MK33R/aZ&#10;BLNvQ/Y1pv++Wyj0OMzMN8xmN7pWDdSHxrOB+SwBRVx623Bl4PPj+LQCFQTZYuuZDHxTgN128rDB&#10;3Po7n2kopFIRwiFHA7VIl2sdypochpnviKN39b1DibKvtO3xHuGu1YskybTDhuNCjR291lTeii9n&#10;4FDti2zQqSzT6+Eky9vl/S2dGzN9HPcvoIRG+Q//tU/WwPNqncHvm/gE9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LK49xQAAAN0AAAAPAAAAAAAAAAAAAAAAAJgCAABkcnMv&#10;ZG93bnJldi54bWxQSwUGAAAAAAQABAD1AAAAigMAAAAA&#10;"/>
                      <w10:wrap type="square"/>
                    </v:group>
                  </w:pict>
                </mc:Fallback>
              </mc:AlternateContent>
            </w:r>
          </w:p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B87C11" w:rsidRPr="00B87C11" w:rsidRDefault="004754B0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754B0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4220" w:dyaOrig="360">
                <v:shape id="_x0000_i1239" type="#_x0000_t75" style="width:211pt;height:18pt" o:ole="">
                  <v:imagedata r:id="rId394" o:title=""/>
                </v:shape>
                <o:OLEObject Type="Embed" ProgID="Equation.DSMT4" ShapeID="_x0000_i1239" DrawAspect="Content" ObjectID="_1566238404" r:id="rId395"/>
              </w:object>
            </w:r>
          </w:p>
          <w:p w:rsidR="00B87C11" w:rsidRPr="00B87C11" w:rsidRDefault="004754B0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754B0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3080" w:dyaOrig="360">
                <v:shape id="_x0000_i1240" type="#_x0000_t75" style="width:153.5pt;height:18pt" o:ole="">
                  <v:imagedata r:id="rId396" o:title=""/>
                </v:shape>
                <o:OLEObject Type="Embed" ProgID="Equation.DSMT4" ShapeID="_x0000_i1240" DrawAspect="Content" ObjectID="_1566238405" r:id="rId397"/>
              </w:object>
            </w:r>
          </w:p>
        </w:tc>
      </w:tr>
      <w:tr w:rsidR="00B87C11" w:rsidRPr="00B87C11" w:rsidTr="00CB4EF0">
        <w:tc>
          <w:tcPr>
            <w:tcW w:w="4927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3D85457A" wp14:editId="3CC7413F">
                      <wp:simplePos x="0" y="0"/>
                      <wp:positionH relativeFrom="column">
                        <wp:align>center</wp:align>
                      </wp:positionH>
                      <wp:positionV relativeFrom="paragraph">
                        <wp:posOffset>-6558915</wp:posOffset>
                      </wp:positionV>
                      <wp:extent cx="790575" cy="538480"/>
                      <wp:effectExtent l="0" t="0" r="0" b="13970"/>
                      <wp:wrapSquare wrapText="bothSides"/>
                      <wp:docPr id="4875" name="Группа 48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90575" cy="538480"/>
                                <a:chOff x="3497" y="10982"/>
                                <a:chExt cx="958" cy="652"/>
                              </a:xfrm>
                            </wpg:grpSpPr>
                            <wps:wsp>
                              <wps:cNvPr id="4876" name="Text Box 22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85" y="10982"/>
                                  <a:ext cx="670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0CBC" w:rsidRPr="00C0528D" w:rsidRDefault="00760CBC" w:rsidP="00B87C11">
                                    <w:pPr>
                                      <w:pStyle w:val="5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proofErr w:type="gramStart"/>
                                    <w:r w:rsidRPr="00C0528D">
                                      <w:rPr>
                                        <w:sz w:val="28"/>
                                        <w:szCs w:val="28"/>
                                      </w:rPr>
                                      <w:t>V</w:t>
                                    </w:r>
                                    <w:r w:rsidRPr="00F04DA1">
                                      <w:rPr>
                                        <w:i w:val="0"/>
                                        <w:sz w:val="28"/>
                                        <w:szCs w:val="28"/>
                                      </w:rPr>
                                      <w:t>(</w:t>
                                    </w:r>
                                    <w:proofErr w:type="gramEnd"/>
                                    <w:r w:rsidRPr="00C0528D">
                                      <w:rPr>
                                        <w:sz w:val="28"/>
                                        <w:szCs w:val="28"/>
                                      </w:rPr>
                                      <w:t>t</w:t>
                                    </w:r>
                                    <w:r w:rsidRPr="00F04DA1">
                                      <w:rPr>
                                        <w:i w:val="0"/>
                                        <w:sz w:val="28"/>
                                        <w:szCs w:val="28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77" name="Oval 2201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3746" y="11302"/>
                                  <a:ext cx="324" cy="3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78" name="Line 2202"/>
                              <wps:cNvCnPr/>
                              <wps:spPr bwMode="auto">
                                <a:xfrm rot="5400000">
                                  <a:off x="3796" y="11177"/>
                                  <a:ext cx="2" cy="5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79" name="Line 2203"/>
                              <wps:cNvCnPr/>
                              <wps:spPr bwMode="auto">
                                <a:xfrm rot="5400000" flipV="1">
                                  <a:off x="4215" y="11311"/>
                                  <a:ext cx="1" cy="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80" name="Oval 22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29" y="11425"/>
                                  <a:ext cx="54" cy="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81" name="Oval 22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97" y="11440"/>
                                  <a:ext cx="55" cy="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4875" o:spid="_x0000_s1466" style="position:absolute;left:0;text-align:left;margin-left:0;margin-top:-516.45pt;width:62.25pt;height:42.4pt;z-index:251663360;mso-position-horizontal:center;mso-position-horizontal-relative:text;mso-position-vertical-relative:text" coordorigin="3497,10982" coordsize="958,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">
                      <v:shape id="Text Box 2200" o:spid="_x0000_s1467" type="#_x0000_t202" style="position:absolute;left:3785;top:10982;width:67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r3ucUA&#10;AADdAAAADwAAAGRycy9kb3ducmV2LnhtbESPT2sCMRTE7wW/Q3iCt5ooVu26UUQRPLWobcHbY/P2&#10;D25elk10t9++KRR6HGbmN0y66W0tHtT6yrGGyViBIM6cqbjQ8HE5PC9B+IBssHZMGr7Jw2Y9eEox&#10;Ma7jEz3OoRARwj5BDWUITSKlz0qy6MeuIY5e7lqLIcq2kKbFLsJtLadKzaXFiuNCiQ3tSspu57vV&#10;8PmWX79m6r3Y25emc72SbF+l1qNhv12BCNSH//Bf+2g0zJaLOfy+iU9Ar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Kve5xQAAAN0AAAAPAAAAAAAAAAAAAAAAAJgCAABkcnMv&#10;ZG93bnJldi54bWxQSwUGAAAAAAQABAD1AAAAigMAAAAA&#10;" filled="f" stroked="f">
                        <v:textbox>
                          <w:txbxContent>
                            <w:p w:rsidR="00760CBC" w:rsidRPr="00C0528D" w:rsidRDefault="00760CBC" w:rsidP="00B87C11">
                              <w:pPr>
                                <w:pStyle w:val="5"/>
                                <w:rPr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C0528D">
                                <w:rPr>
                                  <w:sz w:val="28"/>
                                  <w:szCs w:val="28"/>
                                </w:rPr>
                                <w:t>V</w:t>
                              </w:r>
                              <w:r w:rsidRPr="00F04DA1">
                                <w:rPr>
                                  <w:i w:val="0"/>
                                  <w:sz w:val="28"/>
                                  <w:szCs w:val="28"/>
                                </w:rPr>
                                <w:t>(</w:t>
                              </w:r>
                              <w:proofErr w:type="gramEnd"/>
                              <w:r w:rsidRPr="00C0528D">
                                <w:rPr>
                                  <w:sz w:val="28"/>
                                  <w:szCs w:val="28"/>
                                </w:rPr>
                                <w:t>t</w:t>
                              </w:r>
                              <w:r w:rsidRPr="00F04DA1">
                                <w:rPr>
                                  <w:i w:val="0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oval id="Oval 2201" o:spid="_x0000_s1468" style="position:absolute;left:3746;top:11302;width:324;height:34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62IscA&#10;AADdAAAADwAAAGRycy9kb3ducmV2LnhtbESPQWvCQBSE74L/YXmFXkrdWItKdBXRSgs5mbbi8Zl9&#10;zQazb0N2q/Hfd4WCx2FmvmHmy87W4kytrxwrGA4SEMSF0xWXCr4+t89TED4ga6wdk4IreVgu+r05&#10;ptpdeEfnPJQiQtinqMCE0KRS+sKQRT9wDXH0flxrMUTZllK3eIlwW8uXJBlLixXHBYMNrQ0Vp/zX&#10;KuhG39nxfbW/Zk9sDpvsLTHBn5R6fOhWMxCBunAP/7c/tILX6WQCtzfxCcjF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PutiLHAAAA3QAAAA8AAAAAAAAAAAAAAAAAmAIAAGRy&#10;cy9kb3ducmV2LnhtbFBLBQYAAAAABAAEAPUAAACMAwAAAAA=&#10;"/>
                      <v:line id="Line 2202" o:spid="_x0000_s1469" style="position:absolute;rotation:90;visibility:visible;mso-wrap-style:square" from="3796,11177" to="3798,11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f7dcQAAADdAAAADwAAAGRycy9kb3ducmV2LnhtbERPz0/CMBS+m/A/NI+Em3QY0WVSCGgg&#10;GE9ODNdH+9gG6+uyljH+e3ow8fjl+z1b9LYWHbW+cqxgMk5AEGtnKi4U7H7WjykIH5AN1o5JwY08&#10;LOaDhxlmxl35m7o8FCKGsM9QQRlCk0npdUkW/dg1xJE7utZiiLAtpGnxGsNtLZ+S5EVarDg2lNjQ&#10;e0n6nF+sgm7/mx8Per9bb1bTS//1oT+7U6rUaNgv30AE6sO/+M+9NQqe09c4N76JT0D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J/t1xAAAAN0AAAAPAAAAAAAAAAAA&#10;AAAAAKECAABkcnMvZG93bnJldi54bWxQSwUGAAAAAAQABAD5AAAAkgMAAAAA&#10;" strokeweight="1pt">
                        <v:stroke startarrow="open"/>
                      </v:line>
                      <v:line id="Line 2203" o:spid="_x0000_s1470" style="position:absolute;rotation:-90;flip:y;visibility:visible;mso-wrap-style:square" from="4215,11311" to="4216,11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3mxkscAAADdAAAADwAAAGRycy9kb3ducmV2LnhtbESP3WoCMRSE74W+QzgF7zTbpba6NUot&#10;CiIo+NPSy8PmdLN0c7Juoq5vb4RCL4eZ+YYZT1tbiTM1vnSs4KmfgCDOnS65UHDYL3pDED4ga6wc&#10;k4IreZhOHjpjzLS78JbOu1CICGGfoQITQp1J6XNDFn3f1cTR+3GNxRBlU0jd4CXCbSXTJHmRFkuO&#10;CwZr+jCU/+5OVsEqXZ7Cer74GpTp9+b4eTWt0zOluo/t+xuIQG34D/+1l1rB8/B1BPc38QnIyQ0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ebGSxwAAAN0AAAAPAAAAAAAA&#10;AAAAAAAAAKECAABkcnMvZG93bnJldi54bWxQSwUGAAAAAAQABAD5AAAAlQMAAAAA&#10;" strokeweight="1pt"/>
                      <v:oval id="Oval 2204" o:spid="_x0000_s1471" style="position:absolute;left:4329;top:11425;width:54;height: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AFD8IA&#10;AADdAAAADwAAAGRycy9kb3ducmV2LnhtbERPS2vCQBC+C/0PyxR6042NSkizilQKeuihsb0P2ckD&#10;s7MhO43pv+8eCj1+fO/iMLteTTSGzrOB9SoBRVx523Fj4PP6tsxABUG22HsmAz8U4LB/WBSYW3/n&#10;D5pKaVQM4ZCjgVZkyLUOVUsOw8oPxJGr/ehQIhwbbUe8x3DX6+ck2WmHHceGFgd6bam6ld/OwKk5&#10;lrtJp7JN69NZtrev90u6NubpcT6+gBKa5V/85z5bA5ssi/vjm/gE9P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UAUPwgAAAN0AAAAPAAAAAAAAAAAAAAAAAJgCAABkcnMvZG93&#10;bnJldi54bWxQSwUGAAAAAAQABAD1AAAAhwMAAAAA&#10;"/>
                      <v:oval id="Oval 2205" o:spid="_x0000_s1472" style="position:absolute;left:3497;top:11440;width:55;height: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yglMUA&#10;AADdAAAADwAAAGRycy9kb3ducmV2LnhtbESPQWvCQBSE7wX/w/IEb3UTUyWkriJKwR56aNreH9ln&#10;Esy+DdnXGP99t1DocZiZb5jtfnKdGmkIrWcD6TIBRVx523Jt4PPj5TEHFQTZYueZDNwpwH43e9hi&#10;Yf2N32kspVYRwqFAA41IX2gdqoYchqXviaN38YNDiXKotR3wFuGu06sk2WiHLceFBns6NlRdy29n&#10;4FQfys2oM1lnl9NZ1tevt9csNWYxnw7PoIQm+Q//tc/WwFOep/D7Jj4Bvf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HKCUxQAAAN0AAAAPAAAAAAAAAAAAAAAAAJgCAABkcnMv&#10;ZG93bnJldi54bWxQSwUGAAAAAAQABAD1AAAAigMAAAAA&#10;"/>
                      <w10:wrap type="square"/>
                    </v:group>
                  </w:pict>
                </mc:Fallback>
              </mc:AlternateContent>
            </w:r>
          </w:p>
        </w:tc>
        <w:tc>
          <w:tcPr>
            <w:tcW w:w="4927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431EE541" wp14:editId="134DC083">
                      <wp:simplePos x="0" y="0"/>
                      <wp:positionH relativeFrom="column">
                        <wp:align>center</wp:align>
                      </wp:positionH>
                      <wp:positionV relativeFrom="paragraph">
                        <wp:posOffset>-1402080</wp:posOffset>
                      </wp:positionV>
                      <wp:extent cx="777240" cy="518795"/>
                      <wp:effectExtent l="0" t="0" r="3810" b="14605"/>
                      <wp:wrapSquare wrapText="bothSides"/>
                      <wp:docPr id="4868" name="Группа 48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77240" cy="518795"/>
                                <a:chOff x="5082" y="10982"/>
                                <a:chExt cx="942" cy="629"/>
                              </a:xfrm>
                            </wpg:grpSpPr>
                            <wps:wsp>
                              <wps:cNvPr id="4869" name="Text Box 22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55" y="10982"/>
                                  <a:ext cx="669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0CBC" w:rsidRPr="00C0528D" w:rsidRDefault="00760CBC" w:rsidP="00B87C11">
                                    <w:pPr>
                                      <w:pStyle w:val="5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C0528D">
                                      <w:rPr>
                                        <w:sz w:val="28"/>
                                        <w:szCs w:val="28"/>
                                      </w:rPr>
                                      <w:t>V</w:t>
                                    </w:r>
                                    <w:r w:rsidRPr="00F04DA1">
                                      <w:rPr>
                                        <w:i w:val="0"/>
                                        <w:sz w:val="28"/>
                                        <w:szCs w:val="28"/>
                                      </w:rPr>
                                      <w:t>(</w:t>
                                    </w: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s</w:t>
                                    </w:r>
                                    <w:r w:rsidRPr="00F04DA1">
                                      <w:rPr>
                                        <w:i w:val="0"/>
                                        <w:sz w:val="28"/>
                                        <w:szCs w:val="28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70" name="Oval 2208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5354" y="11279"/>
                                  <a:ext cx="324" cy="3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71" name="Line 2209"/>
                              <wps:cNvCnPr/>
                              <wps:spPr bwMode="auto">
                                <a:xfrm rot="5400000">
                                  <a:off x="5404" y="11154"/>
                                  <a:ext cx="2" cy="5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72" name="Line 2210"/>
                              <wps:cNvCnPr/>
                              <wps:spPr bwMode="auto">
                                <a:xfrm rot="5400000" flipV="1">
                                  <a:off x="5824" y="11288"/>
                                  <a:ext cx="1" cy="2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73" name="Oval 22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29" y="11417"/>
                                  <a:ext cx="55" cy="5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74" name="Oval 22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82" y="11409"/>
                                  <a:ext cx="56" cy="5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4868" o:spid="_x0000_s1473" style="position:absolute;left:0;text-align:left;margin-left:0;margin-top:-110.4pt;width:61.2pt;height:40.85pt;z-index:251664384;mso-position-horizontal:center;mso-position-horizontal-relative:text;mso-position-vertical-relative:text" coordorigin="5082,10982" coordsize="942,6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">
                      <v:shape id="Text Box 2207" o:spid="_x0000_s1474" type="#_x0000_t202" style="position:absolute;left:5355;top:10982;width:669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z1FsUA&#10;AADdAAAADwAAAGRycy9kb3ducmV2LnhtbESPQWvCQBSE70L/w/IKvZndllRidA1iKfRk0VbB2yP7&#10;TEKzb0N2a+K/7xYEj8PMfMMsi9G24kK9bxxreE4UCOLSmYYrDd9f79MMhA/IBlvHpOFKHorVw2SJ&#10;uXED7+iyD5WIEPY5aqhD6HIpfVmTRZ+4jjh6Z9dbDFH2lTQ9DhFuW/mi1ExabDgu1NjRpqbyZ/9r&#10;NRy259MxVZ/Vm33tBjcqyXYutX56HNcLEIHGcA/f2h9GQ5rN5vD/Jj4Buf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bPUWxQAAAN0AAAAPAAAAAAAAAAAAAAAAAJgCAABkcnMv&#10;ZG93bnJldi54bWxQSwUGAAAAAAQABAD1AAAAigMAAAAA&#10;" filled="f" stroked="f">
                        <v:textbox>
                          <w:txbxContent>
                            <w:p w:rsidR="00760CBC" w:rsidRPr="00C0528D" w:rsidRDefault="00760CBC" w:rsidP="00B87C11">
                              <w:pPr>
                                <w:pStyle w:val="5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C0528D">
                                <w:rPr>
                                  <w:sz w:val="28"/>
                                  <w:szCs w:val="28"/>
                                </w:rPr>
                                <w:t>V</w:t>
                              </w:r>
                              <w:r w:rsidRPr="00F04DA1">
                                <w:rPr>
                                  <w:i w:val="0"/>
                                  <w:sz w:val="28"/>
                                  <w:szCs w:val="28"/>
                                </w:rPr>
                                <w:t>(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>s</w:t>
                              </w:r>
                              <w:r w:rsidRPr="00F04DA1">
                                <w:rPr>
                                  <w:i w:val="0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oval id="Oval 2208" o:spid="_x0000_s1475" style="position:absolute;left:5354;top:11279;width:324;height:34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cuVsMA&#10;AADdAAAADwAAAGRycy9kb3ducmV2LnhtbERPy2oCMRTdC/2HcAtuimbUUmVqFPGBhVnVF13eTm4n&#10;g5ObYRJ1/PtmIbg8nPd03tpKXKnxpWMFg34Cgjh3uuRCwWG/6U1A+ICssXJMCu7kYT576Uwx1e7G&#10;33TdhULEEPYpKjAh1KmUPjdk0fddTRy5P9dYDBE2hdQN3mK4reQwST6kxZJjg8Galoby8+5iFbSj&#10;Y/a7XZzu2Rubn1W2TkzwZ6W6r+3iE0SgNjzFD/eXVvA+Gcf98U18AnL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AcuVsMAAADdAAAADwAAAAAAAAAAAAAAAACYAgAAZHJzL2Rv&#10;d25yZXYueG1sUEsFBgAAAAAEAAQA9QAAAIgDAAAAAA==&#10;"/>
                      <v:line id="Line 2209" o:spid="_x0000_s1476" style="position:absolute;rotation:90;visibility:visible;mso-wrap-style:square" from="5404,11154" to="5406,11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1S6McAAADdAAAADwAAAGRycy9kb3ducmV2LnhtbESPT0vDQBTE74LfYXmF3uymUjWk2RZt&#10;qSiejC29vu6+/NHs25DdpvHbu4LgcZiZ3zD5erStGKj3jWMF81kCglg703ClYP+xu0lB+IBssHVM&#10;Cr7Jw3p1fZVjZtyF32koQiUihH2GCuoQukxKr2uy6GeuI45e6XqLIcq+kqbHS4TbVt4myb202HBc&#10;qLGjTU36qzhbBcPxUJQnfdzvnp/uzuPbVr8On6lS08n4uAQRaAz/4b/2i1GwSB/m8PsmPgG5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HVLoxwAAAN0AAAAPAAAAAAAA&#10;AAAAAAAAAKECAABkcnMvZG93bnJldi54bWxQSwUGAAAAAAQABAD5AAAAlQMAAAAA&#10;" strokeweight="1pt">
                        <v:stroke startarrow="open"/>
                      </v:line>
                      <v:line id="Line 2210" o:spid="_x0000_s1477" style="position:absolute;rotation:-90;flip:y;visibility:visible;mso-wrap-style:square" from="5824,11288" to="5825,11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d0j48cAAADdAAAADwAAAGRycy9kb3ducmV2LnhtbESP3WoCMRSE7wu+QziCdzXbRVvZGqWK&#10;gggK9Y9eHjanm6Wbk3UTdX17Uyj0cpiZb5jxtLWVuFLjS8cKXvoJCOLc6ZILBYf98nkEwgdkjZVj&#10;UnAnD9NJ52mMmXY3/qTrLhQiQthnqMCEUGdS+tyQRd93NXH0vl1jMUTZFFI3eItwW8k0SV6lxZLj&#10;gsGa5obyn93FKlinq0vYLJanYZl+bc/Hu2mdninV67Yf7yACteE//NdeaQWD0VsKv2/iE5CT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93SPjxwAAAN0AAAAPAAAAAAAA&#10;AAAAAAAAAKECAABkcnMvZG93bnJldi54bWxQSwUGAAAAAAQABAD5AAAAlQMAAAAA&#10;" strokeweight="1pt"/>
                      <v:oval id="Oval 2211" o:spid="_x0000_s1478" style="position:absolute;left:5929;top:11417;width:55;height: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frX8UA&#10;AADdAAAADwAAAGRycy9kb3ducmV2LnhtbESPT2vCQBTE74V+h+UJvdWNjf+IriJKwR56MK33R/aZ&#10;BLNvQ/YZ02/fFQo9DjPzG2a9HVyjeupC7dnAZJyAIi68rbk08P31/roEFQTZYuOZDPxQgO3m+WmN&#10;mfV3PlGfS6kihEOGBiqRNtM6FBU5DGPfEkfv4juHEmVXatvhPcJdo9+SZK4d1hwXKmxpX1FxzW/O&#10;wKHc5fNepzJLL4ejzK7nz490YszLaNitQAkN8h/+ax+tgelykcLjTXwC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V+tfxQAAAN0AAAAPAAAAAAAAAAAAAAAAAJgCAABkcnMv&#10;ZG93bnJldi54bWxQSwUGAAAAAAQABAD1AAAAigMAAAAA&#10;"/>
                      <v:oval id="Oval 2212" o:spid="_x0000_s1479" style="position:absolute;left:5082;top:11409;width:56;height: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5zK8UA&#10;AADdAAAADwAAAGRycy9kb3ducmV2LnhtbESPQWvCQBSE74L/YXlCb7qxUSvRVaRSsAcPTev9kX0m&#10;wezbkH2N6b/vFgoeh5n5htnuB9eonrpQezYwnyWgiAtvay4NfH2+TdeggiBbbDyTgR8KsN+NR1vM&#10;rL/zB/W5lCpCOGRooBJpM61DUZHDMPMtcfSuvnMoUXalth3eI9w1+jlJVtphzXGhwpZeKypu+bcz&#10;cCwP+arXqSzT6/Eky9vl/J7OjXmaDIcNKKFBHuH/9skaWKxfFvD3Jj4Bv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vnMrxQAAAN0AAAAPAAAAAAAAAAAAAAAAAJgCAABkcnMv&#10;ZG93bnJldi54bWxQSwUGAAAAAAQABAD1AAAAigMAAAAA&#10;"/>
                      <w10:wrap type="square"/>
                    </v:group>
                  </w:pict>
                </mc:Fallback>
              </mc:AlternateContent>
            </w:r>
          </w:p>
        </w:tc>
      </w:tr>
      <w:tr w:rsidR="00B87C11" w:rsidRPr="00B87C11" w:rsidTr="00CB4EF0">
        <w:tc>
          <w:tcPr>
            <w:tcW w:w="4927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28DF2986" wp14:editId="1448BB8B">
                      <wp:simplePos x="0" y="0"/>
                      <wp:positionH relativeFrom="column">
                        <wp:align>center</wp:align>
                      </wp:positionH>
                      <wp:positionV relativeFrom="paragraph">
                        <wp:posOffset>-6214745</wp:posOffset>
                      </wp:positionV>
                      <wp:extent cx="742315" cy="551180"/>
                      <wp:effectExtent l="0" t="0" r="19685" b="20320"/>
                      <wp:wrapSquare wrapText="bothSides"/>
                      <wp:docPr id="4859" name="Группа 48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42315" cy="551180"/>
                                <a:chOff x="6614" y="11182"/>
                                <a:chExt cx="900" cy="668"/>
                              </a:xfrm>
                            </wpg:grpSpPr>
                            <wps:wsp>
                              <wps:cNvPr id="4860" name="Oval 2214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6878" y="11518"/>
                                  <a:ext cx="324" cy="3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61" name="Line 2215"/>
                              <wps:cNvCnPr/>
                              <wps:spPr bwMode="auto">
                                <a:xfrm rot="5400000">
                                  <a:off x="6873" y="11493"/>
                                  <a:ext cx="3" cy="40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62" name="Line 2216"/>
                              <wps:cNvCnPr/>
                              <wps:spPr bwMode="auto">
                                <a:xfrm rot="5400000" flipV="1">
                                  <a:off x="7306" y="11485"/>
                                  <a:ext cx="1" cy="4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63" name="Oval 22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54" y="11663"/>
                                  <a:ext cx="54" cy="5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64" name="Oval 22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14" y="11670"/>
                                  <a:ext cx="55" cy="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65" name="Line 2219"/>
                              <wps:cNvCnPr/>
                              <wps:spPr bwMode="auto">
                                <a:xfrm flipH="1">
                                  <a:off x="7033" y="11690"/>
                                  <a:ext cx="83" cy="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66" name="Line 2220"/>
                              <wps:cNvCnPr/>
                              <wps:spPr bwMode="auto">
                                <a:xfrm flipH="1" flipV="1">
                                  <a:off x="7027" y="11629"/>
                                  <a:ext cx="76" cy="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67" name="Text Box 22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85" y="11182"/>
                                  <a:ext cx="671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0CBC" w:rsidRPr="00C0528D" w:rsidRDefault="00760CBC" w:rsidP="00B87C11">
                                    <w:pPr>
                                      <w:pStyle w:val="5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J</w:t>
                                    </w:r>
                                    <w:r w:rsidRPr="00F04DA1">
                                      <w:rPr>
                                        <w:i w:val="0"/>
                                        <w:sz w:val="28"/>
                                        <w:szCs w:val="28"/>
                                      </w:rPr>
                                      <w:t>(</w:t>
                                    </w:r>
                                    <w:proofErr w:type="gramEnd"/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t</w:t>
                                    </w:r>
                                    <w:r w:rsidRPr="00F04DA1">
                                      <w:rPr>
                                        <w:i w:val="0"/>
                                        <w:sz w:val="28"/>
                                        <w:szCs w:val="28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4859" o:spid="_x0000_s1480" style="position:absolute;left:0;text-align:left;margin-left:0;margin-top:-489.35pt;width:58.45pt;height:43.4pt;z-index:251665408;mso-position-horizontal:center;mso-position-horizontal-relative:text;mso-position-vertical-relative:text" coordorigin="6614,11182" coordsize="900,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">
                      <v:oval id="Oval 2214" o:spid="_x0000_s1481" style="position:absolute;left:6878;top:11518;width:324;height:34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64i8MA&#10;AADdAAAADwAAAGRycy9kb3ducmV2LnhtbERPy2rCQBTdF/oPwy24KTqpLSLRMUhVWsjKJy5vM7eZ&#10;kMydkBk1/n1nUXB5OO951ttGXKnzlWMFb6MEBHHhdMWlgsN+M5yC8AFZY+OYFNzJQ7Z4fppjqt2N&#10;t3TdhVLEEPYpKjAhtKmUvjBk0Y9cSxy5X9dZDBF2pdQd3mK4beQ4SSbSYsWxwWBLn4aKenexCvr3&#10;Y/7ztTzd81c251W+TkzwtVKDl345AxGoDw/xv/tbK/iYTuL++CY+Ab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64i8MAAADdAAAADwAAAAAAAAAAAAAAAACYAgAAZHJzL2Rv&#10;d25yZXYueG1sUEsFBgAAAAAEAAQA9QAAAIgDAAAAAA==&#10;"/>
                      <v:line id="Line 2215" o:spid="_x0000_s1482" style="position:absolute;rotation:90;visibility:visible;mso-wrap-style:square" from="6873,11493" to="6876,11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TENccAAADdAAAADwAAAGRycy9kb3ducmV2LnhtbESPT2vCQBTE7wW/w/KE3upGUQmpq/gH&#10;i6Wnphavr7vPJJp9G7JrTL99t1DocZiZ3zCLVW9r0VHrK8cKxqMEBLF2puJCwfFj/5SC8AHZYO2Y&#10;FHyTh9Vy8LDAzLg7v1OXh0JECPsMFZQhNJmUXpdk0Y9cQxy9s2sthijbQpoW7xFuazlJkrm0WHFc&#10;KLGhbUn6mt+sgu70mZ+/9Om4f9nMbv3bTr92l1Spx2G/fgYRqA//4b/2wSiYpvMx/L6JT0A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xMQ1xwAAAN0AAAAPAAAAAAAA&#10;AAAAAAAAAKECAABkcnMvZG93bnJldi54bWxQSwUGAAAAAAQABAD5AAAAlQMAAAAA&#10;" strokeweight="1pt">
                        <v:stroke startarrow="open"/>
                      </v:line>
                      <v:line id="Line 2216" o:spid="_x0000_s1483" style="position:absolute;rotation:-90;flip:y;visibility:visible;mso-wrap-style:square" from="7306,11485" to="7307,11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S1PscAAADdAAAADwAAAGRycy9kb3ducmV2LnhtbESP3WrCQBSE7wu+w3KE3tWNoRVJXYOW&#10;ClKooP3By0P2mA1mz6bZjca3dwWhl8PMfMPM8t7W4kStrxwrGI8SEMSF0xWXCr6/Vk9TED4ga6wd&#10;k4ILecjng4cZZtqdeUunXShFhLDPUIEJocmk9IUhi37kGuLoHVxrMUTZllK3eI5wW8s0SSbSYsVx&#10;wWBDb4aK466zCj7SdRc+31e/L1W63/z9XEzv9FKpx2G/eAURqA//4Xt7rRU8Tycp3N7EJy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4BLU+xwAAAN0AAAAPAAAAAAAA&#10;AAAAAAAAAKECAABkcnMvZG93bnJldi54bWxQSwUGAAAAAAQABAD5AAAAlQMAAAAA&#10;" strokeweight="1pt"/>
                      <v:oval id="Oval 2217" o:spid="_x0000_s1484" style="position:absolute;left:7454;top:11663;width:54;height: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59gsUA&#10;AADdAAAADwAAAGRycy9kb3ducmV2LnhtbESPQWvCQBSE70L/w/IKvZmNTQ2SuopUCvbQg9HeH9ln&#10;Esy+DdnXmP77bqHgcZiZb5j1dnKdGmkIrWcDiyQFRVx523Jt4Hx6n69ABUG22HkmAz8UYLt5mK2x&#10;sP7GRxpLqVWEcCjQQCPSF1qHqiGHIfE9cfQufnAoUQ61tgPeItx1+jlNc+2w5bjQYE9vDVXX8tsZ&#10;2Ne7Mh91Jsvssj/I8vr1+ZEtjHl6nHavoIQmuYf/2wdr4GWVZ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jn2CxQAAAN0AAAAPAAAAAAAAAAAAAAAAAJgCAABkcnMv&#10;ZG93bnJldi54bWxQSwUGAAAAAAQABAD1AAAAigMAAAAA&#10;"/>
                      <v:oval id="Oval 2218" o:spid="_x0000_s1485" style="position:absolute;left:6614;top:11670;width:55;height: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fl9sUA&#10;AADdAAAADwAAAGRycy9kb3ducmV2LnhtbESPQWvCQBSE74X+h+UJ3urGRoNEV5GKYA8eGtv7I/tM&#10;gtm3Ifsa03/fLQg9DjPzDbPZja5VA/Wh8WxgPktAEZfeNlwZ+LwcX1aggiBbbD2TgR8KsNs+P20w&#10;t/7OHzQUUqkI4ZCjgVqky7UOZU0Ow8x3xNG7+t6hRNlX2vZ4j3DX6tckybTDhuNCjR291VTeim9n&#10;4FDti2zQqSzT6+Eky9vX+T2dGzOdjPs1KKFR/sOP9skaWKyyBfy9iU9Ab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Z+X2xQAAAN0AAAAPAAAAAAAAAAAAAAAAAJgCAABkcnMv&#10;ZG93bnJldi54bWxQSwUGAAAAAAQABAD1AAAAigMAAAAA&#10;"/>
                      <v:line id="Line 2219" o:spid="_x0000_s1486" style="position:absolute;flip:x;visibility:visible;mso-wrap-style:square" from="7033,11690" to="7116,11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+2z8cAAADdAAAADwAAAGRycy9kb3ducmV2LnhtbESPS2vCQBSF9wX/w3CFbkozsbRBo6OI&#10;IIjQRVUw3V0yt0ls5k7ITB79951CweXhPD7OajOaWvTUusqyglkUgyDOra64UHA575/nIJxH1lhb&#10;JgU/5GCznjysMNV24A/qT74QYYRdigpK75tUSpeXZNBFtiEO3pdtDfog20LqFocwbmr5EseJNFhx&#10;IJTY0K6k/PvUmQC57YrP9xvl18W1OQ7J7GnIsk6px+m4XYLwNPp7+L990Ape58kb/L0JT0Cu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/7bPxwAAAN0AAAAPAAAAAAAA&#10;AAAAAAAAAKECAABkcnMvZG93bnJldi54bWxQSwUGAAAAAAQABAD5AAAAlQMAAAAA&#10;" strokeweight="1pt"/>
                      <v:line id="Line 2220" o:spid="_x0000_s1487" style="position:absolute;flip:x y;visibility:visible;mso-wrap-style:square" from="7027,11629" to="7103,1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GAaMUAAADdAAAADwAAAGRycy9kb3ducmV2LnhtbESPT2sCMRTE7wW/Q3hCL6VmKxJkaxSR&#10;tnjw4r/7Y/PMLm5e1iTVtZ++EQo9DjPzG2a26F0rrhRi41nD26gAQVx507DVcNh/vk5BxIRssPVM&#10;Gu4UYTEfPM2wNP7GW7rukhUZwrFEDXVKXSllrGpyGEe+I87eyQeHKctgpQl4y3DXynFRKOmw4bxQ&#10;Y0ermqrz7ttp2H/Q5SUsV6cz281FqeOXTT9jrZ+H/fIdRKI+/Yf/2mujYTJVCh5v8hOQ8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GAaMUAAADdAAAADwAAAAAAAAAA&#10;AAAAAAChAgAAZHJzL2Rvd25yZXYueG1sUEsFBgAAAAAEAAQA+QAAAJMDAAAAAA==&#10;" strokeweight="1pt"/>
                      <v:shape id="Text Box 2221" o:spid="_x0000_s1488" type="#_x0000_t202" style="position:absolute;left:6685;top:11182;width:671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/E/8UA&#10;AADdAAAADwAAAGRycy9kb3ducmV2LnhtbESPT2sCMRTE7wW/Q3iCt5ooVu26UUQRPLWobcHbY/P2&#10;D25elk10t9++KRR6HGbmN0y66W0tHtT6yrGGyViBIM6cqbjQ8HE5PC9B+IBssHZMGr7Jw2Y9eEox&#10;Ma7jEz3OoRARwj5BDWUITSKlz0qy6MeuIY5e7lqLIcq2kKbFLsJtLadKzaXFiuNCiQ3tSspu57vV&#10;8PmWX79m6r3Y25emc72SbF+l1qNhv12BCNSH//Bf+2g0zJbzBfy+iU9Ar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v8T/xQAAAN0AAAAPAAAAAAAAAAAAAAAAAJgCAABkcnMv&#10;ZG93bnJldi54bWxQSwUGAAAAAAQABAD1AAAAigMAAAAA&#10;" filled="f" stroked="f">
                        <v:textbox>
                          <w:txbxContent>
                            <w:p w:rsidR="00760CBC" w:rsidRPr="00C0528D" w:rsidRDefault="00760CBC" w:rsidP="00B87C11">
                              <w:pPr>
                                <w:pStyle w:val="5"/>
                                <w:rPr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>
                                <w:rPr>
                                  <w:sz w:val="28"/>
                                  <w:szCs w:val="28"/>
                                </w:rPr>
                                <w:t>J</w:t>
                              </w:r>
                              <w:r w:rsidRPr="00F04DA1">
                                <w:rPr>
                                  <w:i w:val="0"/>
                                  <w:sz w:val="28"/>
                                  <w:szCs w:val="28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sz w:val="28"/>
                                  <w:szCs w:val="28"/>
                                </w:rPr>
                                <w:t>t</w:t>
                              </w:r>
                              <w:r w:rsidRPr="00F04DA1">
                                <w:rPr>
                                  <w:i w:val="0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  <w:tc>
          <w:tcPr>
            <w:tcW w:w="4927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454F905F" wp14:editId="1862744A">
                      <wp:simplePos x="0" y="0"/>
                      <wp:positionH relativeFrom="column">
                        <wp:align>center</wp:align>
                      </wp:positionH>
                      <wp:positionV relativeFrom="paragraph">
                        <wp:posOffset>-1086485</wp:posOffset>
                      </wp:positionV>
                      <wp:extent cx="742315" cy="551180"/>
                      <wp:effectExtent l="0" t="0" r="19685" b="20320"/>
                      <wp:wrapSquare wrapText="bothSides"/>
                      <wp:docPr id="4850" name="Группа 48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42315" cy="551180"/>
                                <a:chOff x="9198" y="11769"/>
                                <a:chExt cx="900" cy="667"/>
                              </a:xfrm>
                            </wpg:grpSpPr>
                            <wps:wsp>
                              <wps:cNvPr id="4851" name="Oval 222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462" y="12104"/>
                                  <a:ext cx="324" cy="3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52" name="Line 2224"/>
                              <wps:cNvCnPr/>
                              <wps:spPr bwMode="auto">
                                <a:xfrm rot="5400000">
                                  <a:off x="9457" y="12079"/>
                                  <a:ext cx="4" cy="40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53" name="Line 2225"/>
                              <wps:cNvCnPr/>
                              <wps:spPr bwMode="auto">
                                <a:xfrm rot="5400000" flipV="1">
                                  <a:off x="9890" y="12071"/>
                                  <a:ext cx="1" cy="4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54" name="Oval 22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38" y="12249"/>
                                  <a:ext cx="54" cy="5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55" name="Oval 22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98" y="12256"/>
                                  <a:ext cx="55" cy="5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56" name="Line 2228"/>
                              <wps:cNvCnPr/>
                              <wps:spPr bwMode="auto">
                                <a:xfrm flipH="1">
                                  <a:off x="9617" y="12276"/>
                                  <a:ext cx="83" cy="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57" name="Line 2229"/>
                              <wps:cNvCnPr/>
                              <wps:spPr bwMode="auto">
                                <a:xfrm flipH="1" flipV="1">
                                  <a:off x="9611" y="12215"/>
                                  <a:ext cx="76" cy="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58" name="Text Box 22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69" y="11769"/>
                                  <a:ext cx="671" cy="3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60CBC" w:rsidRPr="00C0528D" w:rsidRDefault="00760CBC" w:rsidP="00B87C11">
                                    <w:pPr>
                                      <w:pStyle w:val="5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J</w:t>
                                    </w:r>
                                    <w:r w:rsidRPr="00F04DA1">
                                      <w:rPr>
                                        <w:i w:val="0"/>
                                        <w:sz w:val="28"/>
                                        <w:szCs w:val="28"/>
                                      </w:rPr>
                                      <w:t>(</w:t>
                                    </w: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s</w:t>
                                    </w:r>
                                    <w:r w:rsidRPr="00F04DA1">
                                      <w:rPr>
                                        <w:i w:val="0"/>
                                        <w:sz w:val="28"/>
                                        <w:szCs w:val="28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4850" o:spid="_x0000_s1489" style="position:absolute;left:0;text-align:left;margin-left:0;margin-top:-85.55pt;width:58.45pt;height:43.4pt;z-index:251666432;mso-position-horizontal:center;mso-position-horizontal-relative:text;mso-position-vertical-relative:text" coordorigin="9198,11769" coordsize="900,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">
                      <v:oval id="Oval 2223" o:spid="_x0000_s1490" style="position:absolute;left:9462;top:12104;width:324;height:34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7XrcYA&#10;AADdAAAADwAAAGRycy9kb3ducmV2LnhtbESPW2sCMRSE3wv+h3CEvhTN2lqR1SjSCwr7VG/4eNwc&#10;N4ubk2WT6vrvjVDo4zAz3zDTeWsrcaHGl44VDPoJCOLc6ZILBdvNd28MwgdkjZVjUnAjD/NZ52mK&#10;qXZX/qHLOhQiQtinqMCEUKdS+tyQRd93NXH0Tq6xGKJsCqkbvEa4reRrkoykxZLjgsGaPgzl5/Wv&#10;VdC+7bLjcrG/ZS9sDp/ZV2KCPyv13G0XExCB2vAf/muvtILh+H0AjzfxCcjZ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P7XrcYAAADdAAAADwAAAAAAAAAAAAAAAACYAgAAZHJz&#10;L2Rvd25yZXYueG1sUEsFBgAAAAAEAAQA9QAAAIsDAAAAAA==&#10;"/>
                      <v:line id="Line 2224" o:spid="_x0000_s1491" style="position:absolute;rotation:90;visibility:visible;mso-wrap-style:square" from="9457,12079" to="9461,12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qQ/8YAAADdAAAADwAAAGRycy9kb3ducmV2LnhtbESPQWvCQBSE7wX/w/IKvdVNpUpIXcW2&#10;WCqeTC1eX3efSTT7NmTXmP57VxA8DjPzDTOd97YWHbW+cqzgZZiAINbOVFwo2P4sn1MQPiAbrB2T&#10;gn/yMJ8NHqaYGXfmDXV5KESEsM9QQRlCk0npdUkW/dA1xNHbu9ZiiLItpGnxHOG2lqMkmUiLFceF&#10;Ehv6KEkf85NV0O1+8/2f3m2XX+/jU7/+1KvukCr19Ngv3kAE6sM9fGt/GwWv6XgE1zfxCcjZ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6kP/GAAAA3QAAAA8AAAAAAAAA&#10;AAAAAAAAoQIAAGRycy9kb3ducmV2LnhtbFBLBQYAAAAABAAEAPkAAACUAwAAAAA=&#10;" strokeweight="1pt">
                        <v:stroke startarrow="open"/>
                      </v:line>
                      <v:line id="Line 2225" o:spid="_x0000_s1492" style="position:absolute;rotation:-90;flip:y;visibility:visible;mso-wrap-style:square" from="9890,12071" to="9891,12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TaGMcAAADdAAAADwAAAGRycy9kb3ducmV2LnhtbESPQWvCQBSE74L/YXmF3uqmsRZJXaUt&#10;CiJUMFXx+Mi+ZoPZt2l21fjv3ULB4zAz3zCTWWdrcabWV44VPA8SEMSF0xWXCrbfi6cxCB+QNdaO&#10;ScGVPMym/d4EM+0uvKFzHkoRIewzVGBCaDIpfWHIoh+4hjh6P661GKJsS6lbvES4rWWaJK/SYsVx&#10;wWBDn4aKY36yClbp8hS+5ov9qEoP69/d1XROfyj1+NC9v4EI1IV7+L+91ApexqMh/L2JT0B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JNoYxwAAAN0AAAAPAAAAAAAA&#10;AAAAAAAAAKECAABkcnMvZG93bnJldi54bWxQSwUGAAAAAAQABAD5AAAAlQMAAAAA&#10;" strokeweight="1pt"/>
                      <v:oval id="Oval 2226" o:spid="_x0000_s1493" style="position:absolute;left:10038;top:12249;width:54;height: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svS8UA&#10;AADdAAAADwAAAGRycy9kb3ducmV2LnhtbESPQWvCQBSE74X+h+UJ3urGxohEV5GKYA8eGtv7I/tM&#10;gtm3Ifsa03/fLQg9DjPzDbPZja5VA/Wh8WxgPktAEZfeNlwZ+LwcX1aggiBbbD2TgR8KsNs+P20w&#10;t/7OHzQUUqkI4ZCjgVqky7UOZU0Ow8x3xNG7+t6hRNlX2vZ4j3DX6tckWWqHDceFGjt6q6m8Fd/O&#10;wKHaF8tBp5Kl18NJstvX+T2dGzOdjPs1KKFR/sOP9skaWKyyBfy9iU9Ab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Cy9LxQAAAN0AAAAPAAAAAAAAAAAAAAAAAJgCAABkcnMv&#10;ZG93bnJldi54bWxQSwUGAAAAAAQABAD1AAAAigMAAAAA&#10;"/>
                      <v:oval id="Oval 2227" o:spid="_x0000_s1494" style="position:absolute;left:9198;top:12256;width:55;height: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eK0MUA&#10;AADdAAAADwAAAGRycy9kb3ducmV2LnhtbESPQWvCQBSE7wX/w/KE3urGxoikriKVgh56aLT3R/aZ&#10;BLNvQ/Y1pv/eFQo9DjPzDbPejq5VA/Wh8WxgPktAEZfeNlwZOJ8+XlaggiBbbD2TgV8KsN1MntaY&#10;W3/jLxoKqVSEcMjRQC3S5VqHsiaHYeY74uhdfO9QouwrbXu8Rbhr9WuSLLXDhuNCjR2911Reix9n&#10;YF/tiuWgU8nSy/4g2fX785jOjXmejrs3UEKj/If/2gdrYLHKMni8iU9Ab+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R4rQxQAAAN0AAAAPAAAAAAAAAAAAAAAAAJgCAABkcnMv&#10;ZG93bnJldi54bWxQSwUGAAAAAAQABAD1AAAAigMAAAAA&#10;"/>
                      <v:line id="Line 2228" o:spid="_x0000_s1495" style="position:absolute;flip:x;visibility:visible;mso-wrap-style:square" from="9617,12276" to="9700,12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0HiBccAAADdAAAADwAAAGRycy9kb3ducmV2LnhtbESPS2vCQBSF9wX/w3CFbkozsbRBo6OI&#10;IIjQRVUw3V0yt0ls5k7ITB79951CweXhPD7OajOaWvTUusqyglkUgyDOra64UHA575/nIJxH1lhb&#10;JgU/5GCznjysMNV24A/qT74QYYRdigpK75tUSpeXZNBFtiEO3pdtDfog20LqFocwbmr5EseJNFhx&#10;IJTY0K6k/PvUmQC57YrP9xvl18W1OQ7J7GnIsk6px+m4XYLwNPp7+L990Ape528J/L0JT0Cu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QeIFxwAAAN0AAAAPAAAAAAAA&#10;AAAAAAAAAKECAABkcnMvZG93bnJldi54bWxQSwUGAAAAAAQABAD5AAAAlQMAAAAA&#10;" strokeweight="1pt"/>
                      <v:line id="Line 2229" o:spid="_x0000_s1496" style="position:absolute;flip:x y;visibility:visible;mso-wrap-style:square" from="9611,12215" to="9687,12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HvTsYAAADdAAAADwAAAGRycy9kb3ducmV2LnhtbESPQWsCMRSE7wX/Q3gFL6VmlXYrW6OI&#10;aPHQi2t7f2ye2cXNy5pE3fbXm0LB4zAz3zCzRW9bcSEfGscKxqMMBHHldMNGwdd+8zwFESKyxtYx&#10;KfihAIv54GGGhXZX3tGljEYkCIcCFdQxdoWUoarJYhi5jjh5B+ctxiS9kdrjNcFtKydZlkuLDaeF&#10;Gjta1VQdy7NVsF/T6ckvV4cjm89Tnn9/mPg7UWr42C/fQUTq4z38395qBS/T1zf4e5Oe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h707GAAAA3QAAAA8AAAAAAAAA&#10;AAAAAAAAoQIAAGRycy9kb3ducmV2LnhtbFBLBQYAAAAABAAEAPkAAACUAwAAAAA=&#10;" strokeweight="1pt"/>
                      <v:shape id="Text Box 2230" o:spid="_x0000_s1497" type="#_x0000_t202" style="position:absolute;left:9269;top:11769;width:671;height:3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yaMMEA&#10;AADdAAAADwAAAGRycy9kb3ducmV2LnhtbERPy4rCMBTdC/5DuMLsNHFQ0WoUcRBm5WB9gLtLc22L&#10;zU1poq1/P1kMzPJw3qtNZyvxosaXjjWMRwoEceZMybmG82k/nIPwAdlg5Zg0vMnDZt3vrTAxruUj&#10;vdKQixjCPkENRQh1IqXPCrLoR64mjtzdNRZDhE0uTYNtDLeV/FRqJi2WHBsKrGlXUPZIn1bD5XC/&#10;XSfqJ/+y07p1nZJsF1Lrj0G3XYII1IV/8Z/722iYzKdxbnwTn4B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BMmjDBAAAA3QAAAA8AAAAAAAAAAAAAAAAAmAIAAGRycy9kb3du&#10;cmV2LnhtbFBLBQYAAAAABAAEAPUAAACGAwAAAAA=&#10;" filled="f" stroked="f">
                        <v:textbox>
                          <w:txbxContent>
                            <w:p w:rsidR="00760CBC" w:rsidRPr="00C0528D" w:rsidRDefault="00760CBC" w:rsidP="00B87C11">
                              <w:pPr>
                                <w:pStyle w:val="5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J</w:t>
                              </w:r>
                              <w:r w:rsidRPr="00F04DA1">
                                <w:rPr>
                                  <w:i w:val="0"/>
                                  <w:sz w:val="28"/>
                                  <w:szCs w:val="28"/>
                                </w:rPr>
                                <w:t>(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>s</w:t>
                              </w:r>
                              <w:r w:rsidRPr="00F04DA1">
                                <w:rPr>
                                  <w:i w:val="0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  <w:tr w:rsidR="00B87C11" w:rsidRPr="00B87C11" w:rsidTr="00CB4EF0">
        <w:tc>
          <w:tcPr>
            <w:tcW w:w="4927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880" w:dyaOrig="360">
                <v:shape id="_x0000_i1241" type="#_x0000_t75" style="width:94pt;height:18.5pt" o:ole="">
                  <v:imagedata r:id="rId398" o:title=""/>
                </v:shape>
                <o:OLEObject Type="Embed" ProgID="Equation.3" ShapeID="_x0000_i1241" DrawAspect="Content" ObjectID="_1566238406" r:id="rId399"/>
              </w:object>
            </w:r>
          </w:p>
        </w:tc>
        <w:tc>
          <w:tcPr>
            <w:tcW w:w="4927" w:type="dxa"/>
            <w:shd w:val="clear" w:color="auto" w:fill="auto"/>
          </w:tcPr>
          <w:p w:rsidR="00B87C11" w:rsidRPr="00B87C11" w:rsidRDefault="004754B0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754B0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1719" w:dyaOrig="360">
                <v:shape id="_x0000_i1242" type="#_x0000_t75" style="width:86pt;height:18pt" o:ole="">
                  <v:imagedata r:id="rId400" o:title=""/>
                </v:shape>
                <o:OLEObject Type="Embed" ProgID="Equation.DSMT4" ShapeID="_x0000_i1242" DrawAspect="Content" ObjectID="_1566238407" r:id="rId401"/>
              </w:object>
            </w:r>
          </w:p>
        </w:tc>
      </w:tr>
      <w:tr w:rsidR="00B87C11" w:rsidRPr="00B87C11" w:rsidTr="00CB4EF0">
        <w:tc>
          <w:tcPr>
            <w:tcW w:w="4927" w:type="dxa"/>
            <w:shd w:val="clear" w:color="auto" w:fill="auto"/>
          </w:tcPr>
          <w:p w:rsidR="002166E4" w:rsidRDefault="002166E4" w:rsidP="002166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  <w:p w:rsidR="00B87C11" w:rsidRPr="00F154FF" w:rsidRDefault="00B87C11" w:rsidP="002166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154FF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2380" w:dyaOrig="380">
                <v:shape id="_x0000_i1243" type="#_x0000_t75" style="width:119pt;height:19pt" o:ole="">
                  <v:imagedata r:id="rId402" o:title=""/>
                </v:shape>
                <o:OLEObject Type="Embed" ProgID="Equation.3" ShapeID="_x0000_i1243" DrawAspect="Content" ObjectID="_1566238408" r:id="rId403"/>
              </w:object>
            </w:r>
          </w:p>
        </w:tc>
        <w:tc>
          <w:tcPr>
            <w:tcW w:w="4927" w:type="dxa"/>
            <w:shd w:val="clear" w:color="auto" w:fill="auto"/>
          </w:tcPr>
          <w:p w:rsidR="00B87C11" w:rsidRPr="00B87C11" w:rsidRDefault="002166E4" w:rsidP="002166E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154FF">
              <w:rPr>
                <w:rFonts w:ascii="Times New Roman" w:eastAsia="Times New Roman" w:hAnsi="Times New Roman" w:cs="Times New Roman"/>
                <w:position w:val="-20"/>
                <w:sz w:val="28"/>
                <w:szCs w:val="28"/>
              </w:rPr>
              <w:object w:dxaOrig="5020" w:dyaOrig="680">
                <v:shape id="_x0000_i1244" type="#_x0000_t75" style="width:251.5pt;height:34pt" o:ole="">
                  <v:imagedata r:id="rId404" o:title=""/>
                </v:shape>
                <o:OLEObject Type="Embed" ProgID="Equation.DSMT4" ShapeID="_x0000_i1244" DrawAspect="Content" ObjectID="_1566238409" r:id="rId405"/>
              </w:object>
            </w:r>
          </w:p>
        </w:tc>
      </w:tr>
      <w:tr w:rsidR="00B87C11" w:rsidRPr="00B87C11" w:rsidTr="00CB4EF0">
        <w:tc>
          <w:tcPr>
            <w:tcW w:w="4927" w:type="dxa"/>
            <w:shd w:val="clear" w:color="auto" w:fill="auto"/>
          </w:tcPr>
          <w:p w:rsidR="00280287" w:rsidRDefault="00280287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2060" w:dyaOrig="480">
                <v:shape id="_x0000_i1245" type="#_x0000_t75" style="width:103pt;height:24pt" o:ole="">
                  <v:imagedata r:id="rId406" o:title=""/>
                </v:shape>
                <o:OLEObject Type="Embed" ProgID="Equation.3" ShapeID="_x0000_i1245" DrawAspect="Content" ObjectID="_1566238410" r:id="rId407"/>
              </w:object>
            </w:r>
          </w:p>
        </w:tc>
        <w:tc>
          <w:tcPr>
            <w:tcW w:w="4927" w:type="dxa"/>
            <w:shd w:val="clear" w:color="auto" w:fill="auto"/>
          </w:tcPr>
          <w:p w:rsidR="00B87C11" w:rsidRPr="00B87C11" w:rsidRDefault="00093BDE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754B0">
              <w:rPr>
                <w:rFonts w:ascii="Times New Roman" w:eastAsia="Times New Roman" w:hAnsi="Times New Roman" w:cs="Times New Roman"/>
                <w:position w:val="-20"/>
                <w:sz w:val="28"/>
                <w:szCs w:val="28"/>
              </w:rPr>
              <w:object w:dxaOrig="3260" w:dyaOrig="940">
                <v:shape id="_x0000_i1246" type="#_x0000_t75" style="width:162.5pt;height:47pt" o:ole="">
                  <v:imagedata r:id="rId408" o:title=""/>
                </v:shape>
                <o:OLEObject Type="Embed" ProgID="Equation.DSMT4" ShapeID="_x0000_i1246" DrawAspect="Content" ObjectID="_1566238411" r:id="rId409"/>
              </w:object>
            </w:r>
          </w:p>
        </w:tc>
      </w:tr>
    </w:tbl>
    <w:p w:rsidR="00B87C11" w:rsidRPr="00B87C11" w:rsidRDefault="00B87C11" w:rsidP="00D30A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нахождения корней характеристического уравнения операторного выражения (</w:t>
      </w:r>
      <w:hyperlink w:anchor="Ф74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4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определяем полюсы функции </w:t>
      </w:r>
      <w:r w:rsidR="00D30AEA" w:rsidRPr="004754B0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00" w:dyaOrig="360">
          <v:shape id="_x0000_i1247" type="#_x0000_t75" style="width:30pt;height:18pt" o:ole="">
            <v:imagedata r:id="rId410" o:title=""/>
          </v:shape>
          <o:OLEObject Type="Embed" ProgID="Equation.DSMT4" ShapeID="_x0000_i1247" DrawAspect="Content" ObjectID="_1566238412" r:id="rId41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нули функции </w:t>
      </w:r>
      <w:r w:rsidR="00D30AEA" w:rsidRPr="00D30AEA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760" w:dyaOrig="660">
          <v:shape id="_x0000_i1248" type="#_x0000_t75" style="width:38pt;height:33pt" o:ole="">
            <v:imagedata r:id="rId412" o:title=""/>
          </v:shape>
          <o:OLEObject Type="Embed" ProgID="Equation.DSMT4" ShapeID="_x0000_i1248" DrawAspect="Content" ObjectID="_1566238413" r:id="rId41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Формально заменяем в выражении </w:t>
      </w:r>
      <w:r w:rsidR="00D30AEA" w:rsidRPr="00D30AEA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760" w:dyaOrig="660">
          <v:shape id="_x0000_i1249" type="#_x0000_t75" style="width:38pt;height:33pt" o:ole="">
            <v:imagedata r:id="rId412" o:title=""/>
          </v:shape>
          <o:OLEObject Type="Embed" ProgID="Equation.DSMT4" ShapeID="_x0000_i1249" DrawAspect="Content" ObjectID="_1566238414" r:id="rId41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мплексную переменную Лапласа </w:t>
      </w:r>
      <w:r w:rsidR="00D30AEA" w:rsidRPr="00D30AE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на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B87C11">
        <w:rPr>
          <w:rFonts w:ascii="Times New Roman" w:eastAsia="Times New Roman" w:hAnsi="Times New Roman" w:cs="Times New Roman"/>
          <w:position w:val="-4"/>
          <w:sz w:val="28"/>
          <w:szCs w:val="28"/>
          <w:lang w:val="en-US" w:eastAsia="ru-RU"/>
        </w:rPr>
        <w:object w:dxaOrig="220" w:dyaOrig="279">
          <v:shape id="_x0000_i1250" type="#_x0000_t75" style="width:10.5pt;height:14pt" o:ole="">
            <v:imagedata r:id="rId415" o:title=""/>
          </v:shape>
          <o:OLEObject Type="Embed" ProgID="Equation.3" ShapeID="_x0000_i1250" DrawAspect="Content" ObjectID="_1566238415" r:id="rId41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3540" w:dyaOrig="440">
          <v:shape id="_x0000_i1251" type="#_x0000_t75" style="width:177pt;height:22pt" o:ole="">
            <v:imagedata r:id="rId417" o:title=""/>
          </v:shape>
          <o:OLEObject Type="Embed" ProgID="Equation.3" ShapeID="_x0000_i1251" DrawAspect="Content" ObjectID="_1566238416" r:id="rId41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  (</w:t>
      </w:r>
      <w:bookmarkStart w:id="49" w:name="Ф74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43</w:t>
      </w:r>
      <w:bookmarkEnd w:id="4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ни характеристического уравнения (7.43)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840" w:dyaOrig="520">
          <v:shape id="_x0000_i1252" type="#_x0000_t75" style="width:192pt;height:26pt" o:ole="">
            <v:imagedata r:id="rId419" o:title=""/>
          </v:shape>
          <o:OLEObject Type="Embed" ProgID="Equation.3" ShapeID="_x0000_i1252" DrawAspect="Content" ObjectID="_1566238417" r:id="rId42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(</w:t>
      </w:r>
      <w:bookmarkStart w:id="50" w:name="Ф74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44</w:t>
      </w:r>
      <w:bookmarkEnd w:id="50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Обозначим константы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080" w:dyaOrig="380">
          <v:shape id="_x0000_i1253" type="#_x0000_t75" style="width:54.5pt;height:19pt" o:ole="">
            <v:imagedata r:id="rId421" o:title=""/>
          </v:shape>
          <o:OLEObject Type="Embed" ProgID="Equation.3" ShapeID="_x0000_i1253" DrawAspect="Content" ObjectID="_1566238418" r:id="rId42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80" w:dyaOrig="440">
          <v:shape id="_x0000_i1254" type="#_x0000_t75" style="width:59pt;height:22pt" o:ole="">
            <v:imagedata r:id="rId423" o:title=""/>
          </v:shape>
          <o:OLEObject Type="Embed" ProgID="Equation.3" ShapeID="_x0000_i1254" DrawAspect="Content" ObjectID="_1566238419" r:id="rId42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40" w:dyaOrig="380">
          <v:shape id="_x0000_i1255" type="#_x0000_t75" style="width:17pt;height:19pt" o:ole="">
            <v:imagedata r:id="rId425" o:title=""/>
          </v:shape>
          <o:OLEObject Type="Embed" ProgID="Equation.3" ShapeID="_x0000_i1255" DrawAspect="Content" ObjectID="_1566238420" r:id="rId42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резонансная (собственная) частота контура. Таким образом, корни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</w:t>
      </w:r>
      <w:r w:rsidRPr="00B87C11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540" w:dyaOrig="499">
          <v:shape id="_x0000_i1256" type="#_x0000_t75" style="width:227pt;height:25pt" o:ole="">
            <v:imagedata r:id="rId427" o:title=""/>
          </v:shape>
          <o:OLEObject Type="Embed" ProgID="Equation.3" ShapeID="_x0000_i1256" DrawAspect="Content" ObjectID="_1566238421" r:id="rId42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(</w:t>
      </w:r>
      <w:bookmarkStart w:id="51" w:name="Ф745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45</w:t>
      </w:r>
      <w:bookmarkEnd w:id="5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ид корней зависит от соотношения параметров цеп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реальных электрических цепей (электромагнитных устройств) в общем случае возможны два вида корней: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корни вещественные простые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60" w:dyaOrig="380">
          <v:shape id="_x0000_i1257" type="#_x0000_t75" style="width:38pt;height:19pt" o:ole="">
            <v:imagedata r:id="rId429" o:title=""/>
          </v:shape>
          <o:OLEObject Type="Embed" ProgID="Equation.3" ShapeID="_x0000_i1257" DrawAspect="Content" ObjectID="_1566238422" r:id="rId43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корни комплексные сопряженные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40" w:dyaOrig="380">
          <v:shape id="_x0000_i1258" type="#_x0000_t75" style="width:37pt;height:19pt" o:ole="">
            <v:imagedata r:id="rId431" o:title=""/>
          </v:shape>
          <o:OLEObject Type="Embed" ProgID="Equation.3" ShapeID="_x0000_i1258" DrawAspect="Content" ObjectID="_1566238423" r:id="rId43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устойчивых систем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цепей) согласно теореме Ляпунова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вещественные част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рней должны быть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отрицательным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В противном случае система неустойчива и не имеет решения (полный интеграл не сходится, т. е. отсутствует установившаяся составляющая). Диссипативные системы (цепи) без обратных связей устойчивы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рассматриваемой цепи корни характеристического уравнения: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720" w:dyaOrig="380">
          <v:shape id="_x0000_i1259" type="#_x0000_t75" style="width:285.5pt;height:19pt" o:ole="">
            <v:imagedata r:id="rId433" o:title=""/>
          </v:shape>
          <o:OLEObject Type="Embed" ProgID="Equation.3" ShapeID="_x0000_i1259" DrawAspect="Content" ObjectID="_1566238424" r:id="rId43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Корни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вещественные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отрицательные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остые, цепь устойчива (переходные процессы устойчивые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ункция – оригинал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260" type="#_x0000_t75" style="width:22pt;height:18.5pt" o:ole="">
            <v:imagedata r:id="rId194" o:title=""/>
          </v:shape>
          <o:OLEObject Type="Embed" ProgID="Equation.3" ShapeID="_x0000_i1260" DrawAspect="Content" ObjectID="_1566238425" r:id="rId43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яется по теореме разложения, имеющей для случая простых корней выражение:</w:t>
      </w:r>
    </w:p>
    <w:p w:rsidR="00B87C11" w:rsidRPr="00B87C11" w:rsidRDefault="00320B94" w:rsidP="00407D63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062D6"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7180" w:dyaOrig="1040">
          <v:shape id="_x0000_i1261" type="#_x0000_t75" style="width:358pt;height:52pt" o:ole="">
            <v:imagedata r:id="rId436" o:title=""/>
          </v:shape>
          <o:OLEObject Type="Embed" ProgID="Equation.DSMT4" ShapeID="_x0000_i1261" DrawAspect="Content" ObjectID="_1566238426" r:id="rId437"/>
        </w:objec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     </w:t>
      </w:r>
      <w:r w:rsidR="00407D63" w:rsidRPr="00866C7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(</w:t>
      </w:r>
      <w:bookmarkStart w:id="52" w:name="Ф746"/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46</w:t>
      </w:r>
      <w:bookmarkEnd w:id="52"/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 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20" w:dyaOrig="300">
          <v:shape id="_x0000_i1262" type="#_x0000_t75" style="width:10.5pt;height:15pt" o:ole="">
            <v:imagedata r:id="rId438" o:title=""/>
          </v:shape>
          <o:OLEObject Type="Embed" ProgID="Equation.3" ShapeID="_x0000_i1262" DrawAspect="Content" ObjectID="_1566238427" r:id="rId43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1, 2, 3, …,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 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орядок полинома знаменателя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B87C1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D30AEA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="00D30AE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</w:t>
      </w:r>
      <w:r w:rsidRPr="00D30AEA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;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620" w:dyaOrig="300">
          <v:shape id="_x0000_i1263" type="#_x0000_t75" style="width:31pt;height:15pt" o:ole="">
            <v:imagedata r:id="rId440" o:title=""/>
          </v:shape>
          <o:OLEObject Type="Embed" ProgID="Equation.3" ShapeID="_x0000_i1263" DrawAspect="Content" ObjectID="_1566238428" r:id="rId44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</w:p>
    <w:p w:rsidR="00B87C11" w:rsidRPr="00B87C11" w:rsidRDefault="00D50C2A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50C2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2600" w:dyaOrig="680">
          <v:shape id="_x0000_i1264" type="#_x0000_t75" style="width:130pt;height:34pt" o:ole="">
            <v:imagedata r:id="rId442" o:title=""/>
          </v:shape>
          <o:OLEObject Type="Embed" ProgID="Equation.DSMT4" ShapeID="_x0000_i1264" DrawAspect="Content" ObjectID="_1566238429" r:id="rId443"/>
        </w:objec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</w:t>
      </w:r>
      <w:proofErr w:type="gramEnd"/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50C2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940" w:dyaOrig="680">
          <v:shape id="_x0000_i1265" type="#_x0000_t75" style="width:47pt;height:34pt" o:ole="">
            <v:imagedata r:id="rId444" o:title=""/>
          </v:shape>
          <o:OLEObject Type="Embed" ProgID="Equation.DSMT4" ShapeID="_x0000_i1265" DrawAspect="Content" ObjectID="_1566238430" r:id="rId445"/>
        </w:objec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Таким образом: </w:t>
      </w:r>
      <w:r w:rsidR="00B87C11" w:rsidRPr="00B87C11">
        <w:rPr>
          <w:rFonts w:ascii="Times New Roman" w:eastAsia="Times New Roman" w:hAnsi="Times New Roman" w:cs="Times New Roman"/>
          <w:position w:val="-20"/>
          <w:sz w:val="28"/>
          <w:szCs w:val="28"/>
          <w:lang w:eastAsia="ru-RU"/>
        </w:rPr>
        <w:object w:dxaOrig="2320" w:dyaOrig="460">
          <v:shape id="_x0000_i1266" type="#_x0000_t75" style="width:116pt;height:23pt" o:ole="">
            <v:imagedata r:id="rId446" o:title=""/>
          </v:shape>
          <o:OLEObject Type="Embed" ProgID="Equation.3" ShapeID="_x0000_i1266" DrawAspect="Content" ObjectID="_1566238431" r:id="rId447"/>
        </w:objec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620" w:dyaOrig="380">
          <v:shape id="_x0000_i1267" type="#_x0000_t75" style="width:131pt;height:19pt" o:ole="">
            <v:imagedata r:id="rId448" o:title=""/>
          </v:shape>
          <o:OLEObject Type="Embed" ProgID="Equation.3" ShapeID="_x0000_i1267" DrawAspect="Content" ObjectID="_1566238432" r:id="rId449"/>
        </w:objec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340" w:dyaOrig="380">
          <v:shape id="_x0000_i1268" type="#_x0000_t75" style="width:117pt;height:19pt" o:ole="">
            <v:imagedata r:id="rId450" o:title=""/>
          </v:shape>
          <o:OLEObject Type="Embed" ProgID="Equation.3" ShapeID="_x0000_i1268" DrawAspect="Content" ObjectID="_1566238433" r:id="rId451"/>
        </w:objec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780" w:dyaOrig="380">
          <v:shape id="_x0000_i1269" type="#_x0000_t75" style="width:139pt;height:19pt" o:ole="">
            <v:imagedata r:id="rId452" o:title=""/>
          </v:shape>
          <o:OLEObject Type="Embed" ProgID="Equation.3" ShapeID="_x0000_i1269" DrawAspect="Content" ObjectID="_1566238434" r:id="rId45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360" w:dyaOrig="380">
          <v:shape id="_x0000_i1270" type="#_x0000_t75" style="width:118pt;height:19pt" o:ole="">
            <v:imagedata r:id="rId454" o:title=""/>
          </v:shape>
          <o:OLEObject Type="Embed" ProgID="Equation.3" ShapeID="_x0000_i1270" DrawAspect="Content" ObjectID="_1566238435" r:id="rId45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</w:p>
    <w:p w:rsidR="00B87C11" w:rsidRPr="00B71D45" w:rsidRDefault="00B87C11" w:rsidP="00B87C11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                   </w:t>
      </w:r>
      <w:r w:rsidRPr="00B87C11">
        <w:rPr>
          <w:rFonts w:ascii="Times New Roman" w:eastAsia="Times New Roman" w:hAnsi="Times New Roman" w:cs="Times New Roman"/>
          <w:position w:val="-40"/>
          <w:sz w:val="28"/>
          <w:szCs w:val="28"/>
          <w:lang w:eastAsia="ru-RU"/>
        </w:rPr>
        <w:object w:dxaOrig="6100" w:dyaOrig="940">
          <v:shape id="_x0000_i1271" type="#_x0000_t75" style="width:305.5pt;height:47pt" o:ole="">
            <v:imagedata r:id="rId456" o:title=""/>
          </v:shape>
          <o:OLEObject Type="Embed" ProgID="Equation.3" ShapeID="_x0000_i1271" DrawAspect="Content" ObjectID="_1566238436" r:id="rId45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(</w:t>
      </w:r>
      <w:bookmarkStart w:id="53" w:name="Ф74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47</w:t>
      </w:r>
      <w:bookmarkEnd w:id="53"/>
      <w:r w:rsidR="00E11EB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ременная зависимость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272" type="#_x0000_t75" style="width:22pt;height:18.5pt" o:ole="">
            <v:imagedata r:id="rId194" o:title=""/>
          </v:shape>
          <o:OLEObject Type="Embed" ProgID="Equation.3" ShapeID="_x0000_i1272" DrawAspect="Content" ObjectID="_1566238437" r:id="rId45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дставляет собой разность двух экспонент, имеющих разную крутизну. Это апериодический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немонотонный процесс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 момент коммутации 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60" w:dyaOrig="300">
          <v:shape id="_x0000_i1273" type="#_x0000_t75" style="width:28pt;height:15pt" o:ole="">
            <v:imagedata r:id="rId320" o:title=""/>
          </v:shape>
          <o:OLEObject Type="Embed" ProgID="Equation.3" ShapeID="_x0000_i1273" DrawAspect="Content" ObjectID="_1566238438" r:id="rId45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к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274" type="#_x0000_t75" style="width:22pt;height:18.5pt" o:ole="">
            <v:imagedata r:id="rId194" o:title=""/>
          </v:shape>
          <o:OLEObject Type="Embed" ProgID="Equation.3" ShapeID="_x0000_i1274" DrawAspect="Content" ObjectID="_1566238439" r:id="rId46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меняется скачком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верка на удовлетворение независимым начальным условиям (</w:t>
      </w:r>
      <w:hyperlink w:anchor="Ф737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37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: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280" w:dyaOrig="360">
          <v:shape id="_x0000_i1275" type="#_x0000_t75" style="width:114pt;height:18.5pt" o:ole="">
            <v:imagedata r:id="rId461" o:title=""/>
          </v:shape>
          <o:OLEObject Type="Embed" ProgID="Equation.3" ShapeID="_x0000_i1275" DrawAspect="Content" ObjectID="_1566238440" r:id="rId46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акция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60" w:dyaOrig="380">
          <v:shape id="_x0000_i1276" type="#_x0000_t75" style="width:33pt;height:19pt" o:ole="">
            <v:imagedata r:id="rId198" o:title=""/>
          </v:shape>
          <o:OLEObject Type="Embed" ProgID="Equation.3" ShapeID="_x0000_i1276" DrawAspect="Content" ObjectID="_1566238441" r:id="rId46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в    переходном   режиме  определяется   из    уравнения 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лемент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овторяет форму тока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277" type="#_x0000_t75" style="width:22pt;height:18.5pt" o:ole="">
            <v:imagedata r:id="rId194" o:title=""/>
          </v:shape>
          <o:OLEObject Type="Embed" ProgID="Equation.3" ShapeID="_x0000_i1277" DrawAspect="Content" ObjectID="_1566238442" r:id="rId46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</w:p>
    <w:p w:rsidR="00B87C11" w:rsidRPr="00B87C11" w:rsidRDefault="00E11EB0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</w:t>
      </w:r>
      <w:r w:rsidR="00B87C11"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460" w:dyaOrig="460">
          <v:shape id="_x0000_i1278" type="#_x0000_t75" style="width:273pt;height:23pt" o:ole="">
            <v:imagedata r:id="rId465" o:title=""/>
          </v:shape>
          <o:OLEObject Type="Embed" ProgID="Equation.3" ShapeID="_x0000_i1278" DrawAspect="Content" ObjectID="_1566238443" r:id="rId466"/>
        </w:objec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В.  </w:t>
      </w:r>
      <w:r w:rsidRPr="00E11E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11E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(</w:t>
      </w:r>
      <w:bookmarkStart w:id="54" w:name="Ф748"/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48</w:t>
      </w:r>
      <w:bookmarkEnd w:id="54"/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акци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20" w:dyaOrig="380">
          <v:shape id="_x0000_i1279" type="#_x0000_t75" style="width:31pt;height:19pt" o:ole="">
            <v:imagedata r:id="rId315" o:title=""/>
          </v:shape>
          <o:OLEObject Type="Embed" ProgID="Equation.3" ShapeID="_x0000_i1279" DrawAspect="Content" ObjectID="_1566238444" r:id="rId46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280" type="#_x0000_t75" style="width:32pt;height:19pt" o:ole="">
            <v:imagedata r:id="rId113" o:title=""/>
          </v:shape>
          <o:OLEObject Type="Embed" ProgID="Equation.3" ShapeID="_x0000_i1280" DrawAspect="Content" ObjectID="_1566238445" r:id="rId46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кже целесообразно определить из соответствующих  уравнений элементов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B87C11" w:rsidRPr="00B87C11" w:rsidRDefault="00E11EB0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</w: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 w:rsidR="00B87C11"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740" w:dyaOrig="460">
          <v:shape id="_x0000_i1281" type="#_x0000_t75" style="width:237pt;height:23pt" o:ole="">
            <v:imagedata r:id="rId469" o:title=""/>
          </v:shape>
          <o:OLEObject Type="Embed" ProgID="Equation.3" ShapeID="_x0000_i1281" DrawAspect="Content" ObjectID="_1566238446" r:id="rId470"/>
        </w:objec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В.      </w:t>
      </w:r>
      <w:r w:rsidRPr="00E11E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DA62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(</w:t>
      </w:r>
      <w:bookmarkStart w:id="55" w:name="Ф749"/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49</w:t>
      </w:r>
      <w:bookmarkEnd w:id="55"/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E11EB0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</w: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87C11" w:rsidRPr="00B87C11">
        <w:rPr>
          <w:rFonts w:ascii="Times New Roman" w:eastAsia="Times New Roman" w:hAnsi="Times New Roman" w:cs="Times New Roman"/>
          <w:position w:val="-56"/>
          <w:sz w:val="28"/>
          <w:szCs w:val="28"/>
          <w:lang w:eastAsia="ru-RU"/>
        </w:rPr>
        <w:object w:dxaOrig="6660" w:dyaOrig="1260">
          <v:shape id="_x0000_i1282" type="#_x0000_t75" style="width:333pt;height:63pt" o:ole="">
            <v:imagedata r:id="rId471" o:title=""/>
          </v:shape>
          <o:OLEObject Type="Embed" ProgID="Equation.3" ShapeID="_x0000_i1282" DrawAspect="Content" ObjectID="_1566238447" r:id="rId472"/>
        </w:objec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B71D4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71D4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(7</w: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50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ременная зависимость реакци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20" w:dyaOrig="380">
          <v:shape id="_x0000_i1283" type="#_x0000_t75" style="width:31pt;height:19pt" o:ole="">
            <v:imagedata r:id="rId315" o:title=""/>
          </v:shape>
          <o:OLEObject Type="Embed" ProgID="Equation.3" ShapeID="_x0000_i1283" DrawAspect="Content" ObjectID="_1566238448" r:id="rId47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дставляет собой сумму двух экспонент с разной крутизной. Причем в момент коммутации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60" w:dyaOrig="300">
          <v:shape id="_x0000_i1284" type="#_x0000_t75" style="width:28pt;height:15pt" o:ole="">
            <v:imagedata r:id="rId320" o:title=""/>
          </v:shape>
          <o:OLEObject Type="Embed" ProgID="Equation.3" ShapeID="_x0000_i1284" DrawAspect="Content" ObjectID="_1566238449" r:id="rId47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пряжени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20" w:dyaOrig="380">
          <v:shape id="_x0000_i1285" type="#_x0000_t75" style="width:31pt;height:19pt" o:ole="">
            <v:imagedata r:id="rId315" o:title=""/>
          </v:shape>
          <o:OLEObject Type="Embed" ProgID="Equation.3" ShapeID="_x0000_i1285" DrawAspect="Content" ObjectID="_1566238450" r:id="rId47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меняется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качком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40" w:dyaOrig="380">
          <v:shape id="_x0000_i1286" type="#_x0000_t75" style="width:62pt;height:19pt" o:ole="">
            <v:imagedata r:id="rId476" o:title=""/>
          </v:shape>
          <o:OLEObject Type="Embed" ProgID="Equation.3" ShapeID="_x0000_i1286" DrawAspect="Content" ObjectID="_1566238451" r:id="rId47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800" w:dyaOrig="380">
          <v:shape id="_x0000_i1287" type="#_x0000_t75" style="width:90.5pt;height:19pt" o:ole="">
            <v:imagedata r:id="rId478" o:title=""/>
          </v:shape>
          <o:OLEObject Type="Embed" ProgID="Equation.3" ShapeID="_x0000_i1287" DrawAspect="Content" ObjectID="_1566238452" r:id="rId47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а затем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лавно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немонотонно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ремится в пределе к своему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установившемуся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начению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60" w:dyaOrig="380">
          <v:shape id="_x0000_i1288" type="#_x0000_t75" style="width:58pt;height:19pt" o:ole="">
            <v:imagedata r:id="rId480" o:title=""/>
          </v:shape>
          <o:OLEObject Type="Embed" ProgID="Equation.3" ShapeID="_x0000_i1288" DrawAspect="Content" ObjectID="_1566238453" r:id="rId48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ременная зависимость реакци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289" type="#_x0000_t75" style="width:32pt;height:19pt" o:ole="">
            <v:imagedata r:id="rId113" o:title=""/>
          </v:shape>
          <o:OLEObject Type="Embed" ProgID="Equation.3" ShapeID="_x0000_i1289" DrawAspect="Content" ObjectID="_1566238454" r:id="rId48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ется суммой двух экспонент с разной крутизной и постоянной составляющей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момент коммутации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60" w:dyaOrig="300">
          <v:shape id="_x0000_i1290" type="#_x0000_t75" style="width:28pt;height:15pt" o:ole="">
            <v:imagedata r:id="rId320" o:title=""/>
          </v:shape>
          <o:OLEObject Type="Embed" ProgID="Equation.3" ShapeID="_x0000_i1290" DrawAspect="Content" ObjectID="_1566238455" r:id="rId48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пряжени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291" type="#_x0000_t75" style="width:32pt;height:19pt" o:ole="">
            <v:imagedata r:id="rId113" o:title=""/>
          </v:shape>
          <o:OLEObject Type="Embed" ProgID="Equation.3" ShapeID="_x0000_i1291" DrawAspect="Content" ObjectID="_1566238456" r:id="rId48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меняется скачком. Зависимость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292" type="#_x0000_t75" style="width:32pt;height:19pt" o:ole="">
            <v:imagedata r:id="rId113" o:title=""/>
          </v:shape>
          <o:OLEObject Type="Embed" ProgID="Equation.3" ShapeID="_x0000_i1292" DrawAspect="Content" ObjectID="_1566238457" r:id="rId48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 строго говоря, немонотонная, в пределе стремится к своему установившемуся значению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420" w:dyaOrig="380">
          <v:shape id="_x0000_i1293" type="#_x0000_t75" style="width:71pt;height:19pt" o:ole="">
            <v:imagedata r:id="rId486" o:title=""/>
          </v:shape>
          <o:OLEObject Type="Embed" ProgID="Equation.3" ShapeID="_x0000_i1293" DrawAspect="Content" ObjectID="_1566238458" r:id="rId48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емкость заряжается до значения напряжения сигнала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рафическая иллюстрация результатов анализа приведена на </w:t>
      </w:r>
      <w:hyperlink w:anchor="Р77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7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>
                <wp:extent cx="5213350" cy="1721485"/>
                <wp:effectExtent l="0" t="0" r="0" b="0"/>
                <wp:docPr id="522" name="Полотно 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806" name="Text Box 1719"/>
                        <wps:cNvSpPr txBox="1">
                          <a:spLocks noChangeArrowheads="1"/>
                        </wps:cNvSpPr>
                        <wps:spPr bwMode="auto">
                          <a:xfrm>
                            <a:off x="4847921" y="939517"/>
                            <a:ext cx="293663" cy="323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Pr="0099318E" w:rsidRDefault="00760CBC" w:rsidP="00B87C1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proofErr w:type="gramStart"/>
                              <w:r w:rsidRPr="0099318E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07" name="Text Box 1720"/>
                        <wps:cNvSpPr txBox="1">
                          <a:spLocks noChangeArrowheads="1"/>
                        </wps:cNvSpPr>
                        <wps:spPr bwMode="auto">
                          <a:xfrm>
                            <a:off x="3097489" y="1253789"/>
                            <a:ext cx="612074" cy="32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Pr="0099318E" w:rsidRDefault="00760CBC" w:rsidP="00B87C1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proofErr w:type="spellStart"/>
                              <w:proofErr w:type="gramStart"/>
                              <w:r w:rsidRPr="0099318E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u</w:t>
                              </w:r>
                              <w:r w:rsidRPr="0099318E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L</w:t>
                              </w:r>
                              <w:proofErr w:type="spellEnd"/>
                              <w:r w:rsidRPr="0099318E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(</w:t>
                              </w:r>
                              <w:proofErr w:type="gramEnd"/>
                              <w:r w:rsidRPr="0099318E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-</w:t>
                              </w:r>
                              <w:r w:rsidRPr="0099318E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0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4808" name="Group 1721"/>
                        <wpg:cNvGrpSpPr>
                          <a:grpSpLocks/>
                        </wpg:cNvGrpSpPr>
                        <wpg:grpSpPr bwMode="auto">
                          <a:xfrm>
                            <a:off x="486689" y="0"/>
                            <a:ext cx="4492390" cy="1532592"/>
                            <a:chOff x="3272" y="1779"/>
                            <a:chExt cx="5446" cy="1858"/>
                          </a:xfrm>
                        </wpg:grpSpPr>
                        <wpg:grpSp>
                          <wpg:cNvPr id="4809" name="Group 1722"/>
                          <wpg:cNvGrpSpPr>
                            <a:grpSpLocks/>
                          </wpg:cNvGrpSpPr>
                          <wpg:grpSpPr bwMode="auto">
                            <a:xfrm>
                              <a:off x="3272" y="1848"/>
                              <a:ext cx="2445" cy="1789"/>
                              <a:chOff x="2682" y="1879"/>
                              <a:chExt cx="2445" cy="1790"/>
                            </a:xfrm>
                          </wpg:grpSpPr>
                          <wps:wsp>
                            <wps:cNvPr id="4810" name="Line 1723"/>
                            <wps:cNvCnPr/>
                            <wps:spPr bwMode="auto">
                              <a:xfrm>
                                <a:off x="3428" y="2020"/>
                                <a:ext cx="17" cy="139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11" name="Line 1724"/>
                            <wps:cNvCnPr/>
                            <wps:spPr bwMode="auto">
                              <a:xfrm>
                                <a:off x="3426" y="3235"/>
                                <a:ext cx="148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12" name="Line 1725"/>
                            <wps:cNvCnPr/>
                            <wps:spPr bwMode="auto">
                              <a:xfrm>
                                <a:off x="3321" y="3232"/>
                                <a:ext cx="124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13" name="Text Box 17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55" y="2928"/>
                                <a:ext cx="300" cy="40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99318E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99318E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14" name="Text Box 17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82" y="2807"/>
                                <a:ext cx="663" cy="3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99318E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</w:pPr>
                                  <w:proofErr w:type="gramStart"/>
                                  <w:r w:rsidRPr="0099318E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i</w:t>
                                  </w:r>
                                  <w:r w:rsidRPr="0099318E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(</w:t>
                                  </w:r>
                                  <w:proofErr w:type="gramEnd"/>
                                  <w:r w:rsidRPr="0099318E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-</w:t>
                                  </w:r>
                                  <w:r w:rsidRPr="0099318E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0)</w:t>
                                  </w:r>
                                  <w:r w:rsidRPr="0099318E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15" name="Line 1728"/>
                            <wps:cNvCnPr/>
                            <wps:spPr bwMode="auto">
                              <a:xfrm>
                                <a:off x="3153" y="3077"/>
                                <a:ext cx="216" cy="15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16" name="AutoShape 1729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3416" y="3201"/>
                                <a:ext cx="56" cy="57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17" name="Text Box 17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94" y="3309"/>
                                <a:ext cx="475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99318E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99318E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  <w:t>a</w:t>
                                  </w:r>
                                  <w:r w:rsidRPr="0099318E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18" name="Text Box 17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81" y="3177"/>
                                <a:ext cx="558" cy="35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99318E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99318E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 xml:space="preserve">  </w:t>
                                  </w:r>
                                  <w:r w:rsidRPr="0099318E"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19" name="Freeform 1732"/>
                            <wps:cNvSpPr>
                              <a:spLocks/>
                            </wps:cNvSpPr>
                            <wps:spPr bwMode="auto">
                              <a:xfrm>
                                <a:off x="3448" y="2377"/>
                                <a:ext cx="1293" cy="851"/>
                              </a:xfrm>
                              <a:custGeom>
                                <a:avLst/>
                                <a:gdLst>
                                  <a:gd name="T0" fmla="*/ 0 w 1680"/>
                                  <a:gd name="T1" fmla="*/ 1105 h 1105"/>
                                  <a:gd name="T2" fmla="*/ 50 w 1680"/>
                                  <a:gd name="T3" fmla="*/ 184 h 1105"/>
                                  <a:gd name="T4" fmla="*/ 134 w 1680"/>
                                  <a:gd name="T5" fmla="*/ 5 h 1105"/>
                                  <a:gd name="T6" fmla="*/ 220 w 1680"/>
                                  <a:gd name="T7" fmla="*/ 154 h 1105"/>
                                  <a:gd name="T8" fmla="*/ 414 w 1680"/>
                                  <a:gd name="T9" fmla="*/ 645 h 1105"/>
                                  <a:gd name="T10" fmla="*/ 630 w 1680"/>
                                  <a:gd name="T11" fmla="*/ 885 h 1105"/>
                                  <a:gd name="T12" fmla="*/ 960 w 1680"/>
                                  <a:gd name="T13" fmla="*/ 1035 h 1105"/>
                                  <a:gd name="T14" fmla="*/ 1410 w 1680"/>
                                  <a:gd name="T15" fmla="*/ 1085 h 1105"/>
                                  <a:gd name="T16" fmla="*/ 1680 w 1680"/>
                                  <a:gd name="T17" fmla="*/ 1105 h 110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680" h="1105">
                                    <a:moveTo>
                                      <a:pt x="0" y="1105"/>
                                    </a:moveTo>
                                    <a:cubicBezTo>
                                      <a:pt x="11" y="733"/>
                                      <a:pt x="28" y="367"/>
                                      <a:pt x="50" y="184"/>
                                    </a:cubicBezTo>
                                    <a:cubicBezTo>
                                      <a:pt x="72" y="1"/>
                                      <a:pt x="106" y="10"/>
                                      <a:pt x="134" y="5"/>
                                    </a:cubicBezTo>
                                    <a:cubicBezTo>
                                      <a:pt x="162" y="0"/>
                                      <a:pt x="173" y="47"/>
                                      <a:pt x="220" y="154"/>
                                    </a:cubicBezTo>
                                    <a:cubicBezTo>
                                      <a:pt x="267" y="261"/>
                                      <a:pt x="346" y="523"/>
                                      <a:pt x="414" y="645"/>
                                    </a:cubicBezTo>
                                    <a:cubicBezTo>
                                      <a:pt x="482" y="767"/>
                                      <a:pt x="539" y="820"/>
                                      <a:pt x="630" y="885"/>
                                    </a:cubicBezTo>
                                    <a:cubicBezTo>
                                      <a:pt x="721" y="950"/>
                                      <a:pt x="830" y="1002"/>
                                      <a:pt x="960" y="1035"/>
                                    </a:cubicBezTo>
                                    <a:cubicBezTo>
                                      <a:pt x="1090" y="1068"/>
                                      <a:pt x="1290" y="1073"/>
                                      <a:pt x="1410" y="1085"/>
                                    </a:cubicBezTo>
                                    <a:cubicBezTo>
                                      <a:pt x="1530" y="1097"/>
                                      <a:pt x="1605" y="1101"/>
                                      <a:pt x="1680" y="1105"/>
                                    </a:cubicBezTo>
                                  </a:path>
                                </a:pathLst>
                              </a:cu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20" name="Text Box 17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61" y="3188"/>
                                <a:ext cx="766" cy="3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99318E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99318E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i</w:t>
                                  </w:r>
                                  <w:r w:rsidRPr="0099318E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(</w:t>
                                  </w:r>
                                  <w:proofErr w:type="gramEnd"/>
                                  <w:r w:rsidRPr="0099318E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∞</w:t>
                                  </w:r>
                                  <w:r w:rsidRPr="0099318E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21" name="Line 1734"/>
                            <wps:cNvCnPr/>
                            <wps:spPr bwMode="auto">
                              <a:xfrm>
                                <a:off x="4220" y="3228"/>
                                <a:ext cx="216" cy="11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22" name="Text Box 17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22" y="1879"/>
                                <a:ext cx="766" cy="35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99318E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spellStart"/>
                                  <w:proofErr w:type="gramStart"/>
                                  <w:r w:rsidRPr="0099318E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i</w:t>
                                  </w:r>
                                  <w:r w:rsidRPr="0099318E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L</w:t>
                                  </w:r>
                                  <w:proofErr w:type="spellEnd"/>
                                  <w:r w:rsidRPr="0099318E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=</w:t>
                                  </w:r>
                                  <w:proofErr w:type="gramEnd"/>
                                  <w:r w:rsidRPr="0099318E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823" name="Text Box 17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47" y="3263"/>
                              <a:ext cx="430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99318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99318E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</w:rPr>
                                  <w:t>б</w:t>
                                </w:r>
                                <w:r w:rsidRPr="0099318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24" name="Line 1737"/>
                          <wps:cNvCnPr/>
                          <wps:spPr bwMode="auto">
                            <a:xfrm>
                              <a:off x="7073" y="1918"/>
                              <a:ext cx="18" cy="15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25" name="Text Box 17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52" y="1932"/>
                              <a:ext cx="766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99318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99318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99318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proofErr w:type="spellEnd"/>
                                <w:r w:rsidRPr="0099318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99318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∞</w:t>
                                </w:r>
                                <w:r w:rsidRPr="0099318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26" name="Text Box 17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54" y="2182"/>
                              <a:ext cx="351" cy="3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F90D79" w:rsidRDefault="00760CBC" w:rsidP="00B87C11">
                                <w:pPr>
                                  <w:pStyle w:val="1"/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F90D79">
                                  <w:rPr>
                                    <w:sz w:val="24"/>
                                    <w:szCs w:val="24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27" name="Line 1740"/>
                          <wps:cNvCnPr/>
                          <wps:spPr bwMode="auto">
                            <a:xfrm>
                              <a:off x="6979" y="3181"/>
                              <a:ext cx="107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28" name="Line 1741"/>
                          <wps:cNvCnPr/>
                          <wps:spPr bwMode="auto">
                            <a:xfrm flipV="1">
                              <a:off x="7098" y="2367"/>
                              <a:ext cx="143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29" name="Text Box 17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39" y="3173"/>
                              <a:ext cx="431" cy="3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99318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 </w:t>
                                </w:r>
                                <w:r w:rsidRPr="0099318E">
                                  <w:rPr>
                                    <w:rFonts w:ascii="Times New Roman" w:hAnsi="Times New Roman" w:cs="Times New Roman"/>
                                    <w:iCs/>
                                    <w:sz w:val="24"/>
                                    <w:szCs w:val="24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30" name="Line 1743"/>
                          <wps:cNvCnPr/>
                          <wps:spPr bwMode="auto">
                            <a:xfrm>
                              <a:off x="7078" y="3173"/>
                              <a:ext cx="15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31" name="AutoShape 1744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048" y="2332"/>
                              <a:ext cx="55" cy="54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32" name="AutoShape 1745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062" y="3155"/>
                              <a:ext cx="57" cy="56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33" name="Line 1746"/>
                          <wps:cNvCnPr/>
                          <wps:spPr bwMode="auto">
                            <a:xfrm>
                              <a:off x="7954" y="2261"/>
                              <a:ext cx="49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34" name="Line 1747"/>
                          <wps:cNvCnPr/>
                          <wps:spPr bwMode="auto">
                            <a:xfrm flipH="1">
                              <a:off x="7869" y="2261"/>
                              <a:ext cx="92" cy="1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35" name="Text Box 17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29" y="1786"/>
                              <a:ext cx="458" cy="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99318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99318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99318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36" name="Text Box 17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21" y="2793"/>
                              <a:ext cx="762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99318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99318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99318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proofErr w:type="spellEnd"/>
                                <w:r w:rsidRPr="0099318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99318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-</w:t>
                                </w:r>
                                <w:r w:rsidRPr="0099318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0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37" name="Line 1750"/>
                          <wps:cNvCnPr/>
                          <wps:spPr bwMode="auto">
                            <a:xfrm>
                              <a:off x="6900" y="3061"/>
                              <a:ext cx="138" cy="1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38" name="Line 1751"/>
                          <wps:cNvCnPr/>
                          <wps:spPr bwMode="auto">
                            <a:xfrm>
                              <a:off x="7080" y="2350"/>
                              <a:ext cx="8" cy="82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39" name="Freeform 1752"/>
                          <wps:cNvSpPr>
                            <a:spLocks/>
                          </wps:cNvSpPr>
                          <wps:spPr bwMode="auto">
                            <a:xfrm>
                              <a:off x="7069" y="2357"/>
                              <a:ext cx="1342" cy="911"/>
                            </a:xfrm>
                            <a:custGeom>
                              <a:avLst/>
                              <a:gdLst>
                                <a:gd name="T0" fmla="*/ 0 w 1743"/>
                                <a:gd name="T1" fmla="*/ 0 h 1183"/>
                                <a:gd name="T2" fmla="*/ 130 w 1743"/>
                                <a:gd name="T3" fmla="*/ 890 h 1183"/>
                                <a:gd name="T4" fmla="*/ 204 w 1743"/>
                                <a:gd name="T5" fmla="*/ 1130 h 1183"/>
                                <a:gd name="T6" fmla="*/ 374 w 1743"/>
                                <a:gd name="T7" fmla="*/ 1180 h 1183"/>
                                <a:gd name="T8" fmla="*/ 634 w 1743"/>
                                <a:gd name="T9" fmla="*/ 1150 h 1183"/>
                                <a:gd name="T10" fmla="*/ 974 w 1743"/>
                                <a:gd name="T11" fmla="*/ 1120 h 1183"/>
                                <a:gd name="T12" fmla="*/ 1743 w 1743"/>
                                <a:gd name="T13" fmla="*/ 1110 h 118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743" h="1183">
                                  <a:moveTo>
                                    <a:pt x="0" y="0"/>
                                  </a:moveTo>
                                  <a:cubicBezTo>
                                    <a:pt x="47" y="348"/>
                                    <a:pt x="96" y="702"/>
                                    <a:pt x="130" y="890"/>
                                  </a:cubicBezTo>
                                  <a:cubicBezTo>
                                    <a:pt x="164" y="1078"/>
                                    <a:pt x="163" y="1082"/>
                                    <a:pt x="204" y="1130"/>
                                  </a:cubicBezTo>
                                  <a:cubicBezTo>
                                    <a:pt x="245" y="1178"/>
                                    <a:pt x="302" y="1177"/>
                                    <a:pt x="374" y="1180"/>
                                  </a:cubicBezTo>
                                  <a:cubicBezTo>
                                    <a:pt x="446" y="1183"/>
                                    <a:pt x="534" y="1160"/>
                                    <a:pt x="634" y="1150"/>
                                  </a:cubicBezTo>
                                  <a:cubicBezTo>
                                    <a:pt x="734" y="1140"/>
                                    <a:pt x="789" y="1127"/>
                                    <a:pt x="974" y="1120"/>
                                  </a:cubicBezTo>
                                  <a:cubicBezTo>
                                    <a:pt x="1159" y="1113"/>
                                    <a:pt x="1583" y="1112"/>
                                    <a:pt x="1743" y="1110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40" name="Freeform 1753"/>
                          <wps:cNvSpPr>
                            <a:spLocks/>
                          </wps:cNvSpPr>
                          <wps:spPr bwMode="auto">
                            <a:xfrm>
                              <a:off x="7088" y="2401"/>
                              <a:ext cx="1316" cy="772"/>
                            </a:xfrm>
                            <a:custGeom>
                              <a:avLst/>
                              <a:gdLst>
                                <a:gd name="T0" fmla="*/ 0 w 1710"/>
                                <a:gd name="T1" fmla="*/ 1003 h 1003"/>
                                <a:gd name="T2" fmla="*/ 280 w 1710"/>
                                <a:gd name="T3" fmla="*/ 395 h 1003"/>
                                <a:gd name="T4" fmla="*/ 600 w 1710"/>
                                <a:gd name="T5" fmla="*/ 135 h 1003"/>
                                <a:gd name="T6" fmla="*/ 980 w 1710"/>
                                <a:gd name="T7" fmla="*/ 25 h 1003"/>
                                <a:gd name="T8" fmla="*/ 1326 w 1710"/>
                                <a:gd name="T9" fmla="*/ 3 h 1003"/>
                                <a:gd name="T10" fmla="*/ 1710 w 1710"/>
                                <a:gd name="T11" fmla="*/ 5 h 100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710" h="1003">
                                  <a:moveTo>
                                    <a:pt x="0" y="1003"/>
                                  </a:moveTo>
                                  <a:cubicBezTo>
                                    <a:pt x="90" y="770"/>
                                    <a:pt x="180" y="538"/>
                                    <a:pt x="280" y="395"/>
                                  </a:cubicBezTo>
                                  <a:cubicBezTo>
                                    <a:pt x="380" y="250"/>
                                    <a:pt x="483" y="197"/>
                                    <a:pt x="600" y="135"/>
                                  </a:cubicBezTo>
                                  <a:cubicBezTo>
                                    <a:pt x="717" y="73"/>
                                    <a:pt x="859" y="47"/>
                                    <a:pt x="980" y="25"/>
                                  </a:cubicBezTo>
                                  <a:cubicBezTo>
                                    <a:pt x="1101" y="3"/>
                                    <a:pt x="1204" y="6"/>
                                    <a:pt x="1326" y="3"/>
                                  </a:cubicBezTo>
                                  <a:cubicBezTo>
                                    <a:pt x="1448" y="0"/>
                                    <a:pt x="1630" y="5"/>
                                    <a:pt x="1710" y="5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41" name="Text Box 17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7" y="1779"/>
                              <a:ext cx="458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99318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99318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99318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proofErr w:type="spellEnd"/>
                                <w:proofErr w:type="gramEnd"/>
                              </w:p>
                              <w:p w:rsidR="00760CBC" w:rsidRDefault="00760CBC" w:rsidP="00B87C11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42" name="Line 1755"/>
                          <wps:cNvCnPr/>
                          <wps:spPr bwMode="auto">
                            <a:xfrm flipV="1">
                              <a:off x="6923" y="3173"/>
                              <a:ext cx="138" cy="1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43" name="Text Box 17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44" y="2825"/>
                              <a:ext cx="767" cy="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99318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99318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99318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proofErr w:type="spellEnd"/>
                                <w:r w:rsidRPr="0099318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99318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∞</w:t>
                                </w:r>
                                <w:r w:rsidRPr="0099318E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44" name="Line 1757"/>
                          <wps:cNvCnPr/>
                          <wps:spPr bwMode="auto">
                            <a:xfrm flipV="1">
                              <a:off x="7893" y="3058"/>
                              <a:ext cx="115" cy="1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45" name="Text Box 17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59" y="3187"/>
                              <a:ext cx="422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99318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99318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99318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46" name="Line 1759"/>
                          <wps:cNvCnPr/>
                          <wps:spPr bwMode="auto">
                            <a:xfrm>
                              <a:off x="7454" y="2565"/>
                              <a:ext cx="396" cy="1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47" name="Line 1760"/>
                          <wps:cNvCnPr/>
                          <wps:spPr bwMode="auto">
                            <a:xfrm>
                              <a:off x="7962" y="3212"/>
                              <a:ext cx="185" cy="13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48" name="Text Box 17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37" y="2539"/>
                              <a:ext cx="511" cy="3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99318E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99318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99318E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proofErr w:type="spellEnd"/>
                                <w:proofErr w:type="gramEnd"/>
                              </w:p>
                              <w:p w:rsidR="00760CBC" w:rsidRPr="00B10F1A" w:rsidRDefault="00760CBC" w:rsidP="00B87C11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22" o:spid="_x0000_s1498" editas="canvas" style="width:410.5pt;height:135.55pt;mso-position-horizontal-relative:char;mso-position-vertical-relative:line" coordsize="52133,172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">
                <v:shape id="_x0000_s1499" type="#_x0000_t75" style="position:absolute;width:52133;height:17214;visibility:visible;mso-wrap-style:square">
                  <v:fill o:detectmouseclick="t"/>
                  <v:path o:connecttype="none"/>
                </v:shape>
                <v:shape id="Text Box 1719" o:spid="_x0000_s1500" type="#_x0000_t202" style="position:absolute;left:48479;top:9395;width:2936;height:32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yExMUA&#10;AADdAAAADwAAAGRycy9kb3ducmV2LnhtbESPQWvCQBSE70L/w/IKveluiw2augliKfSkGFuht0f2&#10;mYRm34bs1sR/3xUEj8PMfMOs8tG24ky9bxxreJ4pEMSlMw1XGr4OH9MFCB+QDbaOScOFPOTZw2SF&#10;qXED7+lchEpECPsUNdQhdKmUvqzJop+5jjh6J9dbDFH2lTQ9DhFuW/miVCItNhwXauxoU1P5W/xZ&#10;Dd/b089xrnbVu33tBjcqyXYptX56HNdvIAKN4R6+tT+NhvlCJXB9E5+Az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LITExQAAAN0AAAAPAAAAAAAAAAAAAAAAAJgCAABkcnMv&#10;ZG93bnJldi54bWxQSwUGAAAAAAQABAD1AAAAigMAAAAA&#10;" filled="f" stroked="f">
                  <v:textbox>
                    <w:txbxContent>
                      <w:p w:rsidR="00760CBC" w:rsidRPr="0099318E" w:rsidRDefault="00760CBC" w:rsidP="00B87C11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</w:pPr>
                        <w:proofErr w:type="gramStart"/>
                        <w:r w:rsidRPr="0099318E">
                          <w:rPr>
                            <w:rFonts w:ascii="Times New Roman" w:hAnsi="Times New Roman" w:cs="Times New Roman"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t</w:t>
                        </w:r>
                        <w:proofErr w:type="gramEnd"/>
                      </w:p>
                    </w:txbxContent>
                  </v:textbox>
                </v:shape>
                <v:shape id="Text Box 1720" o:spid="_x0000_s1501" type="#_x0000_t202" style="position:absolute;left:30974;top:12537;width:6121;height:3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AhX8YA&#10;AADdAAAADwAAAGRycy9kb3ducmV2LnhtbESPT2vCQBTE74V+h+UVvOluxVaNbkJRCj21GP+At0f2&#10;mQSzb0N2a9Jv3y0IPQ4z8xtmnQ22ETfqfO1Yw/NEgSAunKm51HDYv48XIHxANtg4Jg0/5CFLHx/W&#10;mBjX845ueShFhLBPUEMVQptI6YuKLPqJa4mjd3GdxRBlV0rTYR/htpFTpV6lxZrjQoUtbSoqrvm3&#10;1XD8vJxPM/VVbu1L27tBSbZLqfXoaXhbgQg0hP/wvf1hNMwWag5/b+ITkO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mAhX8YAAADdAAAADwAAAAAAAAAAAAAAAACYAgAAZHJz&#10;L2Rvd25yZXYueG1sUEsFBgAAAAAEAAQA9QAAAIsDAAAAAA==&#10;" filled="f" stroked="f">
                  <v:textbox>
                    <w:txbxContent>
                      <w:p w:rsidR="00760CBC" w:rsidRPr="0099318E" w:rsidRDefault="00760CBC" w:rsidP="00B87C11">
                        <w:pPr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proofErr w:type="spellStart"/>
                        <w:proofErr w:type="gramStart"/>
                        <w:r w:rsidRPr="0099318E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  <w:t>u</w:t>
                        </w:r>
                        <w:r w:rsidRPr="0099318E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vertAlign w:val="subscript"/>
                            <w:lang w:val="en-US"/>
                          </w:rPr>
                          <w:t>L</w:t>
                        </w:r>
                        <w:proofErr w:type="spellEnd"/>
                        <w:r w:rsidRPr="0099318E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(</w:t>
                        </w:r>
                        <w:proofErr w:type="gramEnd"/>
                        <w:r w:rsidRPr="0099318E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  <w:t>-</w:t>
                        </w:r>
                        <w:r w:rsidRPr="0099318E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0)</w:t>
                        </w:r>
                      </w:p>
                    </w:txbxContent>
                  </v:textbox>
                </v:shape>
                <v:group id="Group 1721" o:spid="_x0000_s1502" style="position:absolute;left:4866;width:44924;height:15325" coordorigin="3272,1779" coordsize="5446,1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Ey7ZcMAAADd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RGFueBOe&#10;gFw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sTLtlwwAAAN0AAAAP&#10;AAAAAAAAAAAAAAAAAKoCAABkcnMvZG93bnJldi54bWxQSwUGAAAAAAQABAD6AAAAmgMAAAAA&#10;">
                  <v:group id="Group 1722" o:spid="_x0000_s1503" style="position:absolute;left:3272;top:1848;width:2445;height:1789" coordorigin="2682,1879" coordsize="2445,1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QwAe/scAAADd&#10;AAAADwAAAAAAAAAAAAAAAACqAgAAZHJzL2Rvd25yZXYueG1sUEsFBgAAAAAEAAQA+gAAAJ4DAAAA&#10;AA==&#10;">
                    <v:line id="Line 1723" o:spid="_x0000_s1504" style="position:absolute;visibility:visible;mso-wrap-style:square" from="3428,2020" to="3445,3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m5wL4AAADdAAAADwAAAGRycy9kb3ducmV2LnhtbERPyw7BQBTdS/zD5ErsmBLxKEMQEkuK&#10;xPKmc7WNzp2mM6i/NwuJ5cl5L1aNKcWLaldYVjDoRyCIU6sLzhRczvveFITzyBpLy6TgQw5Wy3Zr&#10;gbG2bz7RK/GZCCHsYlSQe1/FUro0J4OubyviwN1tbdAHWGdS1/gO4aaUwygaS4MFh4YcK9rmlD6S&#10;p1Fw5Zvf7z7HbGwn9rybPU/rLW+U6naa9RyEp8b/xT/3QSsYTQdhf3gTnoBcfg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ZWbnAvgAAAN0AAAAPAAAAAAAAAAAAAAAAAKEC&#10;AABkcnMvZG93bnJldi54bWxQSwUGAAAAAAQABAD5AAAAjAMAAAAA&#10;">
                      <v:stroke startarrow="block" startarrowwidth="narrow"/>
                    </v:line>
                    <v:line id="Line 1724" o:spid="_x0000_s1505" style="position:absolute;visibility:visible;mso-wrap-style:square" from="3426,3235" to="4914,3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yUecUAAADdAAAADwAAAGRycy9kb3ducmV2LnhtbESPQUsDMRSE74L/ITyhN5vdUkpZmxYR&#10;lJ5KbRXx9tw8N4v7XpYk3W7/vRGEHoeZ+YZZbUbu1EAhtl4MlNMCFEntbSuNgbfj8/0SVEwoFjsv&#10;ZOBCETbr25sVVtaf5ZWGQ2pUhkis0IBLqa+0jrUjxjj1PUn2vn1gTFmGRtuA5wznTs+KYqEZW8kL&#10;Dnt6clT/HE5s4HNHYfga2C2o+TiF9xfmfT0zZnI3Pj6ASjSma/i/vbUG5suyhL83+Qno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DyUecUAAADdAAAADwAAAAAAAAAA&#10;AAAAAAChAgAAZHJzL2Rvd25yZXYueG1sUEsFBgAAAAAEAAQA+QAAAJMDAAAAAA==&#10;">
                      <v:stroke endarrow="block" endarrowwidth="narrow"/>
                    </v:line>
                    <v:line id="Line 1725" o:spid="_x0000_s1506" style="position:absolute;visibility:visible;mso-wrap-style:square" from="3321,3232" to="3445,3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ElNMUAAADdAAAADwAAAGRycy9kb3ducmV2LnhtbESPT2vCQBTE7wW/w/IK3urGPxRJXaUI&#10;VvFmFMHbI/tM0mTfprsbjd/eLRR6HGbmN8xi1ZtG3Mj5yrKC8SgBQZxbXXGh4HTcvM1B+ICssbFM&#10;Ch7kYbUcvCww1fbOB7ploRARwj5FBWUIbSqlz0sy6Ee2JY7e1TqDIUpXSO3wHuGmkZMkeZcGK44L&#10;Jba0Limvs84oOHcZX77rjWuw+9pur+ef2k/3Sg1f+88PEIH68B/+a++0gtl8PIHfN/EJyO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zElNMUAAADdAAAADwAAAAAAAAAA&#10;AAAAAAChAgAAZHJzL2Rvd25yZXYueG1sUEsFBgAAAAAEAAQA+QAAAJMDAAAAAA==&#10;" strokeweight="1.5pt"/>
                    <v:shape id="Text Box 1726" o:spid="_x0000_s1507" type="#_x0000_t202" style="position:absolute;left:4755;top:2928;width:30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KxgcUA&#10;AADdAAAADwAAAGRycy9kb3ducmV2LnhtbESPT2vCQBTE74LfYXlCb3XXakWjq0il0JPF+Ae8PbLP&#10;JJh9G7Jbk377rlDwOMzMb5jlurOVuFPjS8caRkMFgjhzpuRcw/Hw+ToD4QOywcoxafglD+tVv7fE&#10;xLiW93RPQy4ihH2CGooQ6kRKnxVk0Q9dTRy9q2sshiibXJoG2wi3lXxTaiotlhwXCqzpo6Dslv5Y&#10;Dafd9XKeqO98a9/r1nVKsp1LrV8G3WYBIlAXnuH/9pfRMJmNxvB4E5+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grGBxQAAAN0AAAAPAAAAAAAAAAAAAAAAAJgCAABkcnMv&#10;ZG93bnJldi54bWxQSwUGAAAAAAQABAD1AAAAigMAAAAA&#10;" filled="f" stroked="f">
                      <v:textbox>
                        <w:txbxContent>
                          <w:p w:rsidR="00760CBC" w:rsidRPr="0099318E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99318E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727" o:spid="_x0000_s1508" type="#_x0000_t202" style="position:absolute;left:2682;top:2807;width:663;height:3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2sp9cQA&#10;AADdAAAADwAAAGRycy9kb3ducmV2LnhtbESPQWvCQBSE74L/YXkFb7qrRNHUVUQRPFm0KvT2yD6T&#10;0OzbkF1N/PfdQqHHYWa+YZbrzlbiSY0vHWsYjxQI4syZknMNl8/9cA7CB2SDlWPS8CIP61W/t8TU&#10;uJZP9DyHXEQI+xQ1FCHUqZQ+K8iiH7maOHp311gMUTa5NA22EW4rOVFqJi2WHBcKrGlbUPZ9flgN&#10;1+P965aoj3xnp3XrOiXZLqTWg7du8w4iUBf+w3/tg9GQzMcJ/L6JT0C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rKfXEAAAA3QAAAA8AAAAAAAAAAAAAAAAAmAIAAGRycy9k&#10;b3ducmV2LnhtbFBLBQYAAAAABAAEAPUAAACJAwAAAAA=&#10;" filled="f" stroked="f">
                      <v:textbox>
                        <w:txbxContent>
                          <w:p w:rsidR="00760CBC" w:rsidRPr="0099318E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</w:pPr>
                            <w:proofErr w:type="gramStart"/>
                            <w:r w:rsidRPr="0099318E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i</w:t>
                            </w:r>
                            <w:r w:rsidRPr="0099318E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(</w:t>
                            </w:r>
                            <w:proofErr w:type="gramEnd"/>
                            <w:r w:rsidRPr="0099318E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-</w:t>
                            </w:r>
                            <w:r w:rsidRPr="0099318E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0)</w:t>
                            </w:r>
                            <w:r w:rsidRPr="0099318E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  <v:line id="Line 1728" o:spid="_x0000_s1509" style="position:absolute;visibility:visible;mso-wrap-style:square" from="3153,3077" to="3369,3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Bi3sgAAADdAAAADwAAAGRycy9kb3ducmV2LnhtbESPT2vCQBTE74LfYXlCb7qxtUFSV5GW&#10;gvZQ/Ad6fGZfk7TZt2F3TdJv3y0Uehxm5jfMYtWbWrTkfGVZwXSSgCDOra64UHA6vo7nIHxA1lhb&#10;JgXf5GG1HA4WmGnb8Z7aQyhEhLDPUEEZQpNJ6fOSDPqJbYij92GdwRClK6R22EW4qeV9kqTSYMVx&#10;ocSGnkvKvw43o+D9YZe26+3bpj9v02v+sr9ePjun1N2oXz+BCNSH//Bfe6MVzObTR/h9E5+AXP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6Bi3sgAAADdAAAADwAAAAAA&#10;AAAAAAAAAAChAgAAZHJzL2Rvd25yZXYueG1sUEsFBgAAAAAEAAQA+QAAAJYDAAAAAA==&#10;"/>
                    <v:shape id="AutoShape 1729" o:spid="_x0000_s1510" type="#_x0000_t120" style="position:absolute;left:3416;top:3201;width:56;height:5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aGHsQA&#10;AADdAAAADwAAAGRycy9kb3ducmV2LnhtbESPQYvCMBSE74L/ITzBi2iqLKLVKLK4ogserHp/NM+2&#10;2LyUJtb67zfCgsdhZr5hluvWlKKh2hWWFYxHEQji1OqCMwWX889wBsJ5ZI2lZVLwIgfrVbezxFjb&#10;J5+oSXwmAoRdjApy76tYSpfmZNCNbEUcvJutDfog60zqGp8Bbko5iaKpNFhwWMixou+c0nvyMAoe&#10;rdmeT/dddTzsf3GQzMuta65K9XvtZgHCU+s/4f/2Xiv4mo2n8H4TnoB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mhh7EAAAA3QAAAA8AAAAAAAAAAAAAAAAAmAIAAGRycy9k&#10;b3ducmV2LnhtbFBLBQYAAAAABAAEAPUAAACJAwAAAAA=&#10;" fillcolor="black"/>
                    <v:shape id="Text Box 1730" o:spid="_x0000_s1511" type="#_x0000_t202" style="position:absolute;left:2794;top:3309;width:47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m3gsUA&#10;AADdAAAADwAAAGRycy9kb3ducmV2LnhtbESPT2sCMRTE74LfIbxCb5oo1up2o4il0FPFrQq9PTZv&#10;/9DNy7JJ3e23bwqCx2FmfsOk28E24kqdrx1rmE0VCOLcmZpLDafPt8kKhA/IBhvHpOGXPGw341GK&#10;iXE9H+mahVJECPsENVQhtImUPq/Iop+6ljh6hesshii7UpoO+wi3jZwrtZQWa44LFba0ryj/zn6s&#10;hvNH8XVZqEP5ap/a3g1Ksl1LrR8fht0LiEBDuIdv7XejYbGaPcP/m/gE5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ubeCxQAAAN0AAAAPAAAAAAAAAAAAAAAAAJgCAABkcnMv&#10;ZG93bnJldi54bWxQSwUGAAAAAAQABAD1AAAAigMAAAAA&#10;" filled="f" stroked="f">
                      <v:textbox>
                        <w:txbxContent>
                          <w:p w:rsidR="00760CBC" w:rsidRPr="0099318E" w:rsidRDefault="00760CBC" w:rsidP="00B87C11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99318E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a</w:t>
                            </w:r>
                            <w:r w:rsidRPr="0099318E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shape id="Text Box 1731" o:spid="_x0000_s1512" type="#_x0000_t202" style="position:absolute;left:3081;top:3177;width:558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Yj8MAA&#10;AADdAAAADwAAAGRycy9kb3ducmV2LnhtbERPy4rCMBTdD/gP4QruxsRBB61GkRHBlTK+wN2lubbF&#10;5qY00da/NwvB5eG8Z4vWluJBtS8caxj0FQji1JmCMw3Hw/p7DMIHZIOlY9LwJA+LeedrholxDf/T&#10;Yx8yEUPYJ6ghD6FKpPRpThZ931XEkbu62mKIsM6kqbGJ4baUP0r9SosFx4YcK/rLKb3t71bDaXu9&#10;nIdql63sqGpcqyTbidS6122XUxCB2vARv90bo2E4HsS58U18AnL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iYj8MAAAADdAAAADwAAAAAAAAAAAAAAAACYAgAAZHJzL2Rvd25y&#10;ZXYueG1sUEsFBgAAAAAEAAQA9QAAAIUDAAAAAA==&#10;" filled="f" stroked="f">
                      <v:textbox>
                        <w:txbxContent>
                          <w:p w:rsidR="00760CBC" w:rsidRPr="0099318E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99318E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 xml:space="preserve">  </w:t>
                            </w:r>
                            <w:r w:rsidRPr="0099318E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Freeform 1732" o:spid="_x0000_s1513" style="position:absolute;left:3448;top:2377;width:1293;height:851;visibility:visible;mso-wrap-style:square;v-text-anchor:top" coordsize="1680,1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zXJ8cA&#10;AADdAAAADwAAAGRycy9kb3ducmV2LnhtbESPQWvCQBSE74L/YXkFb7pRbElTVymFluDBqlXa42v2&#10;NRvMvg3ZrcZ/7wqCx2FmvmFmi87W4kitrxwrGI8SEMSF0xWXCnZf78MUhA/IGmvHpOBMHhbzfm+G&#10;mXYn3tBxG0oRIewzVGBCaDIpfWHIoh+5hjh6f661GKJsS6lbPEW4reUkSZ6kxYrjgsGG3gwVh+2/&#10;VZCb79/V5+ZxqXWa0nKfT37WyYdSg4fu9QVEoC7cw7d2rhVM0/EzXN/EJyD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1c1yfHAAAA3QAAAA8AAAAAAAAAAAAAAAAAmAIAAGRy&#10;cy9kb3ducmV2LnhtbFBLBQYAAAAABAAEAPUAAACMAwAAAAA=&#10;" path="m,1105c11,733,28,367,50,184,72,1,106,10,134,5v28,-5,39,42,86,149c267,261,346,523,414,645v68,122,125,175,216,240c721,950,830,1002,960,1035v130,33,330,38,450,50c1530,1097,1605,1101,1680,1105e" filled="f" strokeweight="1.5pt">
                      <v:path arrowok="t" o:connecttype="custom" o:connectlocs="0,851;38,142;103,4;169,119;319,497;485,682;739,797;1085,836;1293,851" o:connectangles="0,0,0,0,0,0,0,0,0"/>
                    </v:shape>
                    <v:shape id="Text Box 1733" o:spid="_x0000_s1514" type="#_x0000_t202" style="position:absolute;left:4361;top:3188;width:766;height: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zlS8AA&#10;AADdAAAADwAAAGRycy9kb3ducmV2LnhtbERPy4rCMBTdD/gP4QruxkRxBq1GEUVwNTK+wN2lubbF&#10;5qY00da/NwvB5eG8Z4vWluJBtS8caxj0FQji1JmCMw3Hw+Z7DMIHZIOlY9LwJA+LeedrholxDf/T&#10;Yx8yEUPYJ6ghD6FKpPRpThZ931XEkbu62mKIsM6kqbGJ4baUQ6V+pcWCY0OOFa1ySm/7u9Vw+rte&#10;ziO1y9b2p2pcqyTbidS6122XUxCB2vARv91bo2E0Hsb98U18AnL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jzlS8AAAADdAAAADwAAAAAAAAAAAAAAAACYAgAAZHJzL2Rvd25y&#10;ZXYueG1sUEsFBgAAAAAEAAQA9QAAAIUDAAAAAA==&#10;" filled="f" stroked="f">
                      <v:textbox>
                        <w:txbxContent>
                          <w:p w:rsidR="00760CBC" w:rsidRPr="0099318E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99318E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i</w:t>
                            </w:r>
                            <w:r w:rsidRPr="0099318E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(</w:t>
                            </w:r>
                            <w:proofErr w:type="gramEnd"/>
                            <w:r w:rsidRPr="0099318E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∞</w:t>
                            </w:r>
                            <w:r w:rsidRPr="0099318E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line id="Line 1734" o:spid="_x0000_s1515" style="position:absolute;visibility:visible;mso-wrap-style:square" from="4220,3228" to="4436,3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euYMcAAADdAAAADwAAAGRycy9kb3ducmV2LnhtbESPQWvCQBSE74X+h+UVeqsbbQkSXUUq&#10;gvYg1Qp6fGafSWz2bdjdJum/7wpCj8PMfMNM572pRUvOV5YVDAcJCOLc6ooLBYev1csYhA/IGmvL&#10;pOCXPMxnjw9TzLTteEftPhQiQthnqKAMocmk9HlJBv3ANsTRu1hnMETpCqkddhFuajlKklQarDgu&#10;lNjQe0n59/7HKNi+fqbtYvOx7o+b9Jwvd+fTtXNKPT/1iwmIQH34D9/ba63gbTwawu1NfAJy9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965gxwAAAN0AAAAPAAAAAAAA&#10;AAAAAAAAAKECAABkcnMvZG93bnJldi54bWxQSwUGAAAAAAQABAD5AAAAlQMAAAAA&#10;"/>
                    <v:shape id="Text Box 1735" o:spid="_x0000_s1516" type="#_x0000_t202" style="position:absolute;left:3422;top:1879;width:766;height:3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Lep8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EwnScJ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i3qfEAAAA3QAAAA8AAAAAAAAAAAAAAAAAmAIAAGRycy9k&#10;b3ducmV2LnhtbFBLBQYAAAAABAAEAPUAAACJAwAAAAA=&#10;" filled="f" stroked="f">
                      <v:textbox>
                        <w:txbxContent>
                          <w:p w:rsidR="00760CBC" w:rsidRPr="0099318E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spellStart"/>
                            <w:proofErr w:type="gramStart"/>
                            <w:r w:rsidRPr="0099318E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i</w:t>
                            </w:r>
                            <w:r w:rsidRPr="0099318E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L</w:t>
                            </w:r>
                            <w:proofErr w:type="spellEnd"/>
                            <w:r w:rsidRPr="0099318E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=</w:t>
                            </w:r>
                            <w:proofErr w:type="gramEnd"/>
                            <w:r w:rsidRPr="0099318E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i</w:t>
                            </w:r>
                          </w:p>
                        </w:txbxContent>
                      </v:textbox>
                    </v:shape>
                  </v:group>
                  <v:shape id="Text Box 1736" o:spid="_x0000_s1517" type="#_x0000_t202" style="position:absolute;left:6047;top:3263;width:430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57PMUA&#10;AADdAAAADwAAAGRycy9kb3ducmV2LnhtbESPT2sCMRTE74LfITzBmya1Vux2o4il0JPFtS309ti8&#10;/UM3L8smuttv3wiCx2FmfsOk28E24kKdrx1reJgrEMS5MzWXGj5Pb7M1CB+QDTaOScMfedhuxqMU&#10;E+N6PtIlC6WIEPYJaqhCaBMpfV6RRT93LXH0CtdZDFF2pTQd9hFuG7lQaiUt1hwXKmxpX1H+m52t&#10;hq9D8fO9VB/lq31qezcoyfZZaj2dDLsXEIGGcA/f2u9Gw3K9eIT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7ns8xQAAAN0AAAAPAAAAAAAAAAAAAAAAAJgCAABkcnMv&#10;ZG93bnJldi54bWxQSwUGAAAAAAQABAD1AAAAigMAAAAA&#10;" filled="f" stroked="f">
                    <v:textbox>
                      <w:txbxContent>
                        <w:p w:rsidR="00760CBC" w:rsidRPr="0099318E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99318E"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</w:rPr>
                            <w:t>б</w:t>
                          </w:r>
                          <w:r w:rsidRPr="0099318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line id="Line 1737" o:spid="_x0000_s1518" style="position:absolute;visibility:visible;mso-wrap-style:square" from="7073,1918" to="7091,3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51fsAAAADdAAAADwAAAGRycy9kb3ducmV2LnhtbESPSwvCMBCE74L/IazgTVNFfFSjqCh4&#10;9Akel2Zti82mNFHrvzeC4HGYmW+Y2aI2hXhS5XLLCnrdCARxYnXOqYLzadsZg3AeWWNhmRS8ycFi&#10;3mzMMNb2xQd6Hn0qAoRdjAoy78tYSpdkZNB1bUkcvJutDPogq1TqCl8BbgrZj6KhNJhzWMiwpHVG&#10;yf34MAoufPXbzXufDu3InjaTx2G55pVS7Va9nILwVPt/+NfeaQWDcX8A3zfhCcj5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gOdX7AAAAA3QAAAA8AAAAAAAAAAAAAAAAA&#10;oQIAAGRycy9kb3ducmV2LnhtbFBLBQYAAAAABAAEAPkAAACOAwAAAAA=&#10;">
                    <v:stroke startarrow="block" startarrowwidth="narrow"/>
                  </v:line>
                  <v:shape id="Text Box 1738" o:spid="_x0000_s1519" type="#_x0000_t202" style="position:absolute;left:7952;top:1932;width:766;height:3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tG08YA&#10;AADdAAAADwAAAGRycy9kb3ducmV2LnhtbESPzWrDMBCE74G8g9hCb4nUEIfUjWxCQqGnhvy00Nti&#10;bWxTa2Us1XbfPioUchxm5htmk4+2ET11vnas4WmuQBAXztRcaricX2drED4gG2wck4Zf8pBn08kG&#10;U+MGPlJ/CqWIEPYpaqhCaFMpfVGRRT93LXH0rq6zGKLsSmk6HCLcNnKh1EparDkuVNjSrqLi+/Rj&#10;NXy8X78+l+pQ7m3SDm5Uku2z1PrxYdy+gAg0hnv4v/1mNCzXiwT+3sQn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ktG08YAAADdAAAADwAAAAAAAAAAAAAAAACYAgAAZHJz&#10;L2Rvd25yZXYueG1sUEsFBgAAAAAEAAQA9QAAAIsDAAAAAA==&#10;" filled="f" stroked="f">
                    <v:textbox>
                      <w:txbxContent>
                        <w:p w:rsidR="00760CBC" w:rsidRPr="0099318E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99318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99318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C</w:t>
                          </w:r>
                          <w:proofErr w:type="spellEnd"/>
                          <w:r w:rsidRPr="0099318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99318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∞</w:t>
                          </w:r>
                          <w:r w:rsidRPr="0099318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739" o:spid="_x0000_s1520" type="#_x0000_t202" style="position:absolute;left:6754;top:2182;width:351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nYpMQA&#10;AADdAAAADwAAAGRycy9kb3ducmV2LnhtbESPT4vCMBTE74LfITxhb5oormg1iuwi7ElZ/4G3R/Ns&#10;i81LaaKt334jLHgcZuY3zGLV2lI8qPaFYw3DgQJBnDpTcKbheNj0pyB8QDZYOiYNT/KwWnY7C0yM&#10;a/iXHvuQiQhhn6CGPIQqkdKnOVn0A1cRR+/qaoshyjqTpsYmwm0pR0pNpMWC40KOFX3llN72d6vh&#10;tL1ezmO1y77tZ9W4Vkm2M6n1R69dz0EEasM7/N/+MRrG09EEXm/iE5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aZ2KTEAAAA3QAAAA8AAAAAAAAAAAAAAAAAmAIAAGRycy9k&#10;b3ducmV2LnhtbFBLBQYAAAAABAAEAPUAAACJAwAAAAA=&#10;" filled="f" stroked="f">
                    <v:textbox>
                      <w:txbxContent>
                        <w:p w:rsidR="00760CBC" w:rsidRPr="00F90D79" w:rsidRDefault="00760CBC" w:rsidP="00B87C11">
                          <w:pPr>
                            <w:pStyle w:val="1"/>
                            <w:rPr>
                              <w:sz w:val="24"/>
                              <w:szCs w:val="24"/>
                            </w:rPr>
                          </w:pPr>
                          <w:r w:rsidRPr="00F90D79">
                            <w:rPr>
                              <w:sz w:val="24"/>
                              <w:szCs w:val="24"/>
                            </w:rPr>
                            <w:t>V</w:t>
                          </w:r>
                        </w:p>
                      </w:txbxContent>
                    </v:textbox>
                  </v:shape>
                  <v:line id="Line 1740" o:spid="_x0000_s1521" style="position:absolute;visibility:visible;mso-wrap-style:square" from="6979,3181" to="7086,3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pMEcUAAADdAAAADwAAAGRycy9kb3ducmV2LnhtbESPQWvCQBSE7wX/w/KE3upGLVWiq0hB&#10;Lb01iuDtkX0mMdm36e5G03/fLRQ8DjPzDbNc96YRN3K+sqxgPEpAEOdWV1woOB62L3MQPiBrbCyT&#10;gh/ysF4NnpaYanvnL7ploRARwj5FBWUIbSqlz0sy6Ee2JY7exTqDIUpXSO3wHuGmkZMkeZMGK44L&#10;Jbb0XlJeZ51RcOoyPl/rrWuw2+33l9N37aefSj0P+80CRKA+PML/7Q+t4HU+mcH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SpMEcUAAADdAAAADwAAAAAAAAAA&#10;AAAAAAChAgAAZHJzL2Rvd25yZXYueG1sUEsFBgAAAAAEAAQA+QAAAJMDAAAAAA==&#10;" strokeweight="1.5pt"/>
                  <v:line id="Line 1741" o:spid="_x0000_s1522" style="position:absolute;flip:y;visibility:visible;mso-wrap-style:square" from="7098,2367" to="8529,2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7RI8AAAADdAAAADwAAAGRycy9kb3ducmV2LnhtbERPTYvCMBC9C/sfwix409SiIl2jyOLK&#10;Il6sep82s2mxmZQmavffm4Pg8fG+l+veNuJOna8dK5iMExDEpdM1GwXn089oAcIHZI2NY1LwTx7W&#10;q4/BEjPtHnykex6MiCHsM1RQhdBmUvqyIot+7FriyP25zmKIsDNSd/iI4baRaZLMpcWaY0OFLX1X&#10;VF7zm1VQbDcXsy8uW5vyQe/MLC9Y5koNP/vNF4hAfXiLX+5frWC6SOPc+CY+Abl6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re0SPAAAAA3QAAAA8AAAAAAAAAAAAAAAAA&#10;oQIAAGRycy9kb3ducmV2LnhtbFBLBQYAAAAABAAEAPkAAACOAwAAAAA=&#10;">
                    <v:stroke dashstyle="dash"/>
                  </v:line>
                  <v:shape id="Text Box 1742" o:spid="_x0000_s1523" type="#_x0000_t202" style="position:absolute;left:6939;top:3173;width:431;height:3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ZM1sUA&#10;AADdAAAADwAAAGRycy9kb3ducmV2LnhtbESPQWvCQBSE7wX/w/IEb3XXkBZNXYNYBE8tVVvo7ZF9&#10;JsHs25DdJvHfdwsFj8PMfMOs89E2oqfO1441LOYKBHHhTM2lhvNp/7gE4QOywcYxabiRh3wzeVhj&#10;ZtzAH9QfQykihH2GGqoQ2kxKX1Rk0c9dSxy9i+sshii7UpoOhwi3jUyUepYWa44LFba0q6i4Hn+s&#10;hs+3y/dXqt7LV/vUDm5Uku1Kaj2bjtsXEIHGcA//tw9GQ7pMVvD3Jj4B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BkzWxQAAAN0AAAAPAAAAAAAAAAAAAAAAAJgCAABkcnMv&#10;ZG93bnJldi54bWxQSwUGAAAAAAQABAD1AAAAigMAAAAA&#10;" filled="f" stroked="f">
                    <v:textbox>
                      <w:txbxContent>
                        <w:p w:rsidR="00760CBC" w:rsidRPr="0099318E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 xml:space="preserve">  </w:t>
                          </w:r>
                          <w:r w:rsidRPr="0099318E">
                            <w:rPr>
                              <w:rFonts w:ascii="Times New Roman" w:hAnsi="Times New Roman" w:cs="Times New Roman"/>
                              <w:iCs/>
                              <w:sz w:val="24"/>
                              <w:szCs w:val="24"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1743" o:spid="_x0000_s1524" style="position:absolute;visibility:visible;mso-wrap-style:square" from="7078,3173" to="8619,3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VtgsIAAADdAAAADwAAAGRycy9kb3ducmV2LnhtbERPTWsCMRC9F/ofwhS81Wy1iKxGKYWW&#10;nqTVFvE2bsbN4s5kSeK6/vvmUOjx8b6X64Fb1VOIjRcDT+MCFEnlbSO1ge/d2+McVEwoFlsvZOBG&#10;Edar+7slltZf5Yv6bapVDpFYogGXUldqHStHjHHsO5LMnXxgTBmGWtuA1xzOrZ4UxUwzNpIbHHb0&#10;6qg6by9s4LCh0B97djOq95fw8878WU2MGT0MLwtQiYb0L/5zf1gDz/Np3p/f5CegV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MVtgsIAAADdAAAADwAAAAAAAAAAAAAA&#10;AAChAgAAZHJzL2Rvd25yZXYueG1sUEsFBgAAAAAEAAQA+QAAAJADAAAAAA==&#10;">
                    <v:stroke endarrow="block" endarrowwidth="narrow"/>
                  </v:line>
                  <v:shape id="AutoShape 1744" o:spid="_x0000_s1525" type="#_x0000_t120" style="position:absolute;left:7048;top:2332;width:55;height:54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pCCsUA&#10;AADdAAAADwAAAGRycy9kb3ducmV2LnhtbESPQYvCMBSE74L/ITxhL6Kp6yJajSLiLq7gwar3R/Ns&#10;i81LaWKt/36zIHgcZuYbZrFqTSkaql1hWcFoGIEgTq0uOFNwPn0PpiCcR9ZYWiYFT3KwWnY7C4y1&#10;ffCRmsRnIkDYxagg976KpXRpTgbd0FbEwbva2qAPss6krvER4KaUn1E0kQYLDgs5VrTJKb0ld6Pg&#10;3prt6Xj7qQ6/uz32k1m5dc1FqY9eu56D8NT6d/jV3mkFX9PxCP7fhCc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ukIKxQAAAN0AAAAPAAAAAAAAAAAAAAAAAJgCAABkcnMv&#10;ZG93bnJldi54bWxQSwUGAAAAAAQABAD1AAAAigMAAAAA&#10;" fillcolor="black"/>
                  <v:shape id="AutoShape 1745" o:spid="_x0000_s1526" type="#_x0000_t120" style="position:absolute;left:7062;top:3155;width:57;height:56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jcfcUA&#10;AADdAAAADwAAAGRycy9kb3ducmV2LnhtbESPQYvCMBSE7wv7H8Jb8CKariui1SiLqKjgwar3R/Ns&#10;i81LaWLt/nsjCHscZuYbZrZoTSkaql1hWcF3PwJBnFpdcKbgfFr3xiCcR9ZYWiYFf+RgMf/8mGGs&#10;7YOP1CQ+EwHCLkYFufdVLKVLczLo+rYiDt7V1gZ9kHUmdY2PADelHETRSBosOCzkWNEyp/SW3I2C&#10;e2tWp+NtUx122z12k0m5cs1Fqc5X+zsF4an1/+F3e6sVDMc/A3i9CU9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aNx9xQAAAN0AAAAPAAAAAAAAAAAAAAAAAJgCAABkcnMv&#10;ZG93bnJldi54bWxQSwUGAAAAAAQABAD1AAAAigMAAAAA&#10;" fillcolor="black"/>
                  <v:line id="Line 1746" o:spid="_x0000_s1527" style="position:absolute;visibility:visible;mso-wrap-style:square" from="7954,2261" to="8446,2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ADUcgAAADdAAAADwAAAGRycy9kb3ducmV2LnhtbESPQWvCQBSE74X+h+UVvNWNTQkSXUVa&#10;BPVQqi3o8Zl9JrHZt2F3TdJ/3y0Uehxm5htmvhxMIzpyvrasYDJOQBAXVtdcKvj8WD9OQfiArLGx&#10;TAq+ycNycX83x1zbnvfUHUIpIoR9jgqqENpcSl9UZNCPbUscvYt1BkOUrpTaYR/hppFPSZJJgzXH&#10;hQpbeqmo+DrcjIK39D3rVtvdZjhus3Pxuj+frr1TavQwrGYgAg3hP/zX3mgFz9M0hd838QnIx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LADUcgAAADdAAAADwAAAAAA&#10;AAAAAAAAAAChAgAAZHJzL2Rvd25yZXYueG1sUEsFBgAAAAAEAAQA+QAAAJYDAAAAAA==&#10;"/>
                  <v:line id="Line 1747" o:spid="_x0000_s1528" style="position:absolute;flip:x;visibility:visible;mso-wrap-style:square" from="7869,2261" to="7961,2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Lr2sgAAADdAAAADwAAAGRycy9kb3ducmV2LnhtbESPQUvDQBSE74L/YXmCF7Eba5AYuy2l&#10;UPDQi21J8fbMPrMh2bfp7tqm/74rCB6HmfmGmS1G24sT+dA6VvA0yUAQ10633CjY79aPBYgQkTX2&#10;jknBhQIs5rc3Myy1O/MHnbaxEQnCoUQFJsahlDLUhiyGiRuIk/ftvMWYpG+k9nhOcNvLaZa9SIst&#10;pwWDA60M1d32xyqQxebh6JdfeVd1h8Orqepq+NwodX83Lt9ARBrjf/iv/a4V5MVzDr9v0hOQ8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7Lr2sgAAADdAAAADwAAAAAA&#10;AAAAAAAAAAChAgAAZHJzL2Rvd25yZXYueG1sUEsFBgAAAAAEAAQA+QAAAJYDAAAAAA==&#10;"/>
                  <v:shape id="Text Box 1748" o:spid="_x0000_s1529" type="#_x0000_t202" style="position:absolute;left:7029;top:1786;width:458;height: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LQDsUA&#10;AADdAAAADwAAAGRycy9kb3ducmV2LnhtbESPT2sCMRTE74LfITyhN03aqtjtRimK0JOitoXeHpu3&#10;f+jmZdlEd/vtjSB4HGbmN0y66m0tLtT6yrGG54kCQZw5U3Gh4eu0HS9A+IBssHZMGv7Jw2o5HKSY&#10;GNfxgS7HUIgIYZ+ghjKEJpHSZyVZ9BPXEEcvd63FEGVbSNNiF+G2li9KzaXFiuNCiQ2tS8r+jmer&#10;4XuX//5M1b7Y2FnTuV5Jtm9S66dR//EOIlAfHuF7+9NomC5eZ3B7E5+AX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ktAOxQAAAN0AAAAPAAAAAAAAAAAAAAAAAJgCAABkcnMv&#10;ZG93bnJldi54bWxQSwUGAAAAAAQABAD1AAAAigMAAAAA&#10;" filled="f" stroked="f">
                    <v:textbox>
                      <w:txbxContent>
                        <w:p w:rsidR="00760CBC" w:rsidRPr="0099318E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99318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99318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C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Text Box 1749" o:spid="_x0000_s1530" type="#_x0000_t202" style="position:absolute;left:6421;top:2793;width:76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BOecUA&#10;AADdAAAADwAAAGRycy9kb3ducmV2LnhtbESPT2sCMRTE74LfITyhN03aqtjtRimK0JOitoXeHpu3&#10;f+jmZdlEd/vtjSB4HGbmN0y66m0tLtT6yrGG54kCQZw5U3Gh4eu0HS9A+IBssHZMGv7Jw2o5HKSY&#10;GNfxgS7HUIgIYZ+ghjKEJpHSZyVZ9BPXEEcvd63FEGVbSNNiF+G2li9KzaXFiuNCiQ2tS8r+jmer&#10;4XuX//5M1b7Y2FnTuV5Jtm9S66dR//EOIlAfHuF7+9NomC5e53B7E5+AX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QE55xQAAAN0AAAAPAAAAAAAAAAAAAAAAAJgCAABkcnMv&#10;ZG93bnJldi54bWxQSwUGAAAAAAQABAD1AAAAigMAAAAA&#10;" filled="f" stroked="f">
                    <v:textbox>
                      <w:txbxContent>
                        <w:p w:rsidR="00760CBC" w:rsidRPr="0099318E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99318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99318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C</w:t>
                          </w:r>
                          <w:proofErr w:type="spellEnd"/>
                          <w:r w:rsidRPr="0099318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99318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-</w:t>
                          </w:r>
                          <w:r w:rsidRPr="0099318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0)</w:t>
                          </w:r>
                        </w:p>
                      </w:txbxContent>
                    </v:textbox>
                  </v:shape>
                  <v:line id="Line 1750" o:spid="_x0000_s1531" style="position:absolute;visibility:visible;mso-wrap-style:square" from="6900,3061" to="7038,3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sFUsgAAADdAAAADwAAAGRycy9kb3ducmV2LnhtbESPQWvCQBSE7wX/w/IK3uqmtUSJriIt&#10;gvZQ1Bb0+Mw+k9js27C7TdJ/3y0UPA4z8w0zX/amFi05X1lW8DhKQBDnVldcKPj8WD9MQfiArLG2&#10;TAp+yMNyMbibY6Ztx3tqD6EQEcI+QwVlCE0mpc9LMuhHtiGO3sU6gyFKV0jtsItwU8unJEmlwYrj&#10;QokNvZSUfx2+jYL38S5tV9u3TX/cpuf8dX8+XTun1PC+X81ABOrDLfzf3mgFz9PxB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4sFUsgAAADdAAAADwAAAAAA&#10;AAAAAAAAAAChAgAAZHJzL2Rvd25yZXYueG1sUEsFBgAAAAAEAAQA+QAAAJYDAAAAAA==&#10;"/>
                  <v:line id="Line 1751" o:spid="_x0000_s1532" style="position:absolute;visibility:visible;mso-wrap-style:square" from="7080,2350" to="7088,3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xOvsIAAADdAAAADwAAAGRycy9kb3ducmV2LnhtbERPy4rCMBTdD/gP4QruxlQdBqlGEcEH&#10;s5sqgrtLc21rm5uapNr5+8liYJaH816ue9OIJzlfWVYwGScgiHOrKy4UnE+79zkIH5A1NpZJwQ95&#10;WK8Gb0tMtX3xNz2zUIgYwj5FBWUIbSqlz0sy6Me2JY7czTqDIUJXSO3wFcNNI6dJ8ikNVhwbSmxp&#10;W1JeZ51RcOkyvt7rnWuw2x8Ot8uj9rMvpUbDfrMAEagP/+I/91Er+JjP4tz4Jj4Buf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WxOvsIAAADdAAAADwAAAAAAAAAAAAAA&#10;AAChAgAAZHJzL2Rvd25yZXYueG1sUEsFBgAAAAAEAAQA+QAAAJADAAAAAA==&#10;" strokeweight="1.5pt"/>
                  <v:shape id="Freeform 1752" o:spid="_x0000_s1533" style="position:absolute;left:7069;top:2357;width:1342;height:911;visibility:visible;mso-wrap-style:square;v-text-anchor:top" coordsize="1743,11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LGccQA&#10;AADdAAAADwAAAGRycy9kb3ducmV2LnhtbESP0YrCMBRE34X9h3AXfNNUXcV2jSKKsE/CVj/g0txt&#10;q81N20Rb/94Iwj4OM3OGWW16U4k7ta60rGAyjkAQZ1aXnCs4nw6jJQjnkTVWlknBgxxs1h+DFSba&#10;dvxL99TnIkDYJaig8L5OpHRZQQbd2NbEwfuzrUEfZJtL3WIX4KaS0yhaSIMlh4UCa9oVlF3Tm1Ew&#10;75rLLt3Hi+YYP/TlXFMz745KDT/77TcIT73/D7/bP1rB13IWw+tNeAJy/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SxnHEAAAA3QAAAA8AAAAAAAAAAAAAAAAAmAIAAGRycy9k&#10;b3ducmV2LnhtbFBLBQYAAAAABAAEAPUAAACJAwAAAAA=&#10;" path="m,c47,348,96,702,130,890v34,188,33,192,74,240c245,1178,302,1177,374,1180v72,3,160,-20,260,-30c734,1140,789,1127,974,1120v185,-7,609,-8,769,-10e" filled="f" strokeweight="1.5pt">
                    <v:path arrowok="t" o:connecttype="custom" o:connectlocs="0,0;100,685;157,870;288,909;488,886;750,862;1342,855" o:connectangles="0,0,0,0,0,0,0"/>
                  </v:shape>
                  <v:shape id="Freeform 1753" o:spid="_x0000_s1534" style="position:absolute;left:7088;top:2401;width:1316;height:772;visibility:visible;mso-wrap-style:square;v-text-anchor:top" coordsize="1710,10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Vt+sEA&#10;AADdAAAADwAAAGRycy9kb3ducmV2LnhtbERPy2qDQBTdF/oPww1k14wxImIzCSGQB93Vusjy4tyq&#10;1LljnYmav88sCl0eznu7n00nRhpca1nBehWBIK6sbrlWUH6d3jIQziNr7CyTggc52O9eX7aYazvx&#10;J42Fr0UIYZejgsb7PpfSVQ0ZdCvbEwfu2w4GfYBDLfWAUwg3nYyjKJUGWw4NDfZ0bKj6Ke5GgTz/&#10;9hv+KA/pxd8ibW4mG+NYqeViPryD8DT7f/Gf+6oVJFkS9oc34QnI3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XVbfrBAAAA3QAAAA8AAAAAAAAAAAAAAAAAmAIAAGRycy9kb3du&#10;cmV2LnhtbFBLBQYAAAAABAAEAPUAAACGAwAAAAA=&#10;" path="m,1003c90,770,180,538,280,395,380,250,483,197,600,135,717,73,859,47,980,25,1101,3,1204,6,1326,3v122,-3,304,2,384,2e" filled="f" strokeweight="1.5pt">
                    <v:path arrowok="t" o:connecttype="custom" o:connectlocs="0,772;215,304;462,104;754,19;1020,2;1316,4" o:connectangles="0,0,0,0,0,0"/>
                  </v:shape>
                  <v:shape id="Text Box 1754" o:spid="_x0000_s1535" type="#_x0000_t202" style="position:absolute;left:6737;top:1779;width:458;height:3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+lcMQA&#10;AADdAAAADwAAAGRycy9kb3ducmV2LnhtbESPQWvCQBSE74L/YXkFb7qrRNHUVUQRPFm0KvT2yD6T&#10;0OzbkF1N/PfdQqHHYWa+YZbrzlbiSY0vHWsYjxQI4syZknMNl8/9cA7CB2SDlWPS8CIP61W/t8TU&#10;uJZP9DyHXEQI+xQ1FCHUqZQ+K8iiH7maOHp311gMUTa5NA22EW4rOVFqJi2WHBcKrGlbUPZ9flgN&#10;1+P965aoj3xnp3XrOiXZLqTWg7du8w4iUBf+w3/tg9GQzJMx/L6JT0C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vpXDEAAAA3QAAAA8AAAAAAAAAAAAAAAAAmAIAAGRycy9k&#10;b3ducmV2LnhtbFBLBQYAAAAABAAEAPUAAACJAwAAAAA=&#10;" filled="f" stroked="f">
                    <v:textbox>
                      <w:txbxContent>
                        <w:p w:rsidR="00760CBC" w:rsidRPr="0099318E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99318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99318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L</w:t>
                          </w:r>
                          <w:proofErr w:type="spellEnd"/>
                          <w:proofErr w:type="gramEnd"/>
                        </w:p>
                        <w:p w:rsidR="00760CBC" w:rsidRDefault="00760CBC" w:rsidP="00B87C11"/>
                      </w:txbxContent>
                    </v:textbox>
                  </v:shape>
                  <v:line id="Line 1755" o:spid="_x0000_s1536" style="position:absolute;flip:y;visibility:visible;mso-wrap-style:square" from="6923,3173" to="7061,3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GlSMcAAADdAAAADwAAAGRycy9kb3ducmV2LnhtbESPzWrDMBCE74W8g9hAL6WRG0xw3Sgh&#10;FAo95JIfHHrbWlvL2Fq5kpq4bx8VCjkOM/MNs1yPthdn8qF1rOBploEgrp1uuVFwPLw9FiBCRNbY&#10;OyYFvxRgvZrcLbHU7sI7Ou9jIxKEQ4kKTIxDKWWoDVkMMzcQJ+/LeYsxSd9I7fGS4LaX8yxbSIst&#10;pwWDA70aqrv9j1Ugi+3Dt9985l3VnU7Ppqqr4WOr1P103LyAiDTGW/i//a4V5EU+h7836QnI1R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EaVIxwAAAN0AAAAPAAAAAAAA&#10;AAAAAAAAAKECAABkcnMvZG93bnJldi54bWxQSwUGAAAAAAQABAD5AAAAlQMAAAAA&#10;"/>
                  <v:shape id="Text Box 1756" o:spid="_x0000_s1537" type="#_x0000_t202" style="position:absolute;left:7944;top:2825;width:767;height: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GenMQA&#10;AADdAAAADwAAAGRycy9kb3ducmV2LnhtbESPT2vCQBTE7wW/w/KE3nTXmopGV5FKoSeLf8HbI/tM&#10;gtm3Ibs16bfvCkKPw8z8hlmsOluJOzW+dKxhNFQgiDNnSs41HA+fgykIH5ANVo5Jwy95WC17LwtM&#10;jWt5R/d9yEWEsE9RQxFCnUrps4Is+qGriaN3dY3FEGWTS9NgG+G2km9KTaTFkuNCgTV9FJTd9j9W&#10;w2l7vZwT9Z1v7Hvduk5JtjOp9Wu/W89BBOrCf/jZ/jIakmkyhseb+AT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xnpzEAAAA3QAAAA8AAAAAAAAAAAAAAAAAmAIAAGRycy9k&#10;b3ducmV2LnhtbFBLBQYAAAAABAAEAPUAAACJAwAAAAA=&#10;" filled="f" stroked="f">
                    <v:textbox>
                      <w:txbxContent>
                        <w:p w:rsidR="00760CBC" w:rsidRPr="0099318E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99318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99318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L</w:t>
                          </w:r>
                          <w:proofErr w:type="spellEnd"/>
                          <w:r w:rsidRPr="0099318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99318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∞</w:t>
                          </w:r>
                          <w:r w:rsidRPr="0099318E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line id="Line 1757" o:spid="_x0000_s1538" style="position:absolute;flip:y;visibility:visible;mso-wrap-style:square" from="7893,3058" to="8008,3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SYp8cAAADdAAAADwAAAGRycy9kb3ducmV2LnhtbESPQWvCQBSE74X+h+UVeil1UwmSpq4i&#10;BcGDF7VEenvNvmZDsm/T3VXTf+8WCh6HmfmGmS9H24sz+dA6VvAyyUAQ10633Cj4OKyfCxAhImvs&#10;HZOCXwqwXNzfzbHU7sI7Ou9jIxKEQ4kKTIxDKWWoDVkMEzcQJ+/beYsxSd9I7fGS4LaX0yybSYst&#10;pwWDA70bqrv9ySqQxfbpx6++8q7qjsdXU9XV8LlV6vFhXL2BiDTGW/i/vdEK8iLP4e9NegJyc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7tJinxwAAAN0AAAAPAAAAAAAA&#10;AAAAAAAAAKECAABkcnMvZG93bnJldi54bWxQSwUGAAAAAAQABAD5AAAAlQMAAAAA&#10;"/>
                  <v:shape id="Text Box 1758" o:spid="_x0000_s1539" type="#_x0000_t202" style="position:absolute;left:8059;top:3187;width:422;height:3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Sjc8QA&#10;AADdAAAADwAAAGRycy9kb3ducmV2LnhtbESPQWvCQBSE74L/YXmCN92tRElTVxGl4ElR20Jvj+wz&#10;Cc2+Ddmtif/eLRQ8DjPzDbNc97YWN2p95VjDy1SBIM6dqbjQ8HF5n6QgfEA2WDsmDXfysF4NB0vM&#10;jOv4RLdzKESEsM9QQxlCk0np85Is+qlriKN3da3FEGVbSNNiF+G2ljOlFtJixXGhxIa2JeU/51+r&#10;4fNw/f5K1LHY2XnTuV5Jtq9S6/Go37yBCNSHZ/i/vTcakjSZw9+b+ATk6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Uo3PEAAAA3QAAAA8AAAAAAAAAAAAAAAAAmAIAAGRycy9k&#10;b3ducmV2LnhtbFBLBQYAAAAABAAEAPUAAACJAwAAAAA=&#10;" filled="f" stroked="f">
                    <v:textbox>
                      <w:txbxContent>
                        <w:p w:rsidR="00760CBC" w:rsidRPr="0099318E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99318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99318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L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line id="Line 1759" o:spid="_x0000_s1540" style="position:absolute;visibility:visible;mso-wrap-style:square" from="7454,2565" to="7850,2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HTtMcAAADdAAAADwAAAGRycy9kb3ducmV2LnhtbESPT2vCQBTE7wW/w/KE3urGKkFSVxGL&#10;oD0U/0F7fGZfk2j2bdjdJum3dwuFHoeZ+Q0zX/amFi05X1lWMB4lIIhzqysuFJxPm6cZCB+QNdaW&#10;ScEPeVguBg9zzLTt+EDtMRQiQthnqKAMocmk9HlJBv3INsTR+7LOYIjSFVI77CLc1PI5SVJpsOK4&#10;UGJD65Ly2/HbKHif7NN2tXvb9h+79JK/Hi6f184p9TjsVy8gAvXhP/zX3moF09k0hd838QnIxR0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wdO0xwAAAN0AAAAPAAAAAAAA&#10;AAAAAAAAAKECAABkcnMvZG93bnJldi54bWxQSwUGAAAAAAQABAD5AAAAlQMAAAAA&#10;"/>
                  <v:line id="Line 1760" o:spid="_x0000_s1541" style="position:absolute;visibility:visible;mso-wrap-style:square" from="7962,3212" to="8147,3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12L8gAAADdAAAADwAAAGRycy9kb3ducmV2LnhtbESPQWvCQBSE7wX/w/IKvdVNW4kSXUVa&#10;CtpDUVvQ4zP7TGKzb8PuNkn/vSsUPA4z8w0zW/SmFi05X1lW8DRMQBDnVldcKPj+en+cgPABWWNt&#10;mRT8kYfFfHA3w0zbjrfU7kIhIoR9hgrKEJpMSp+XZNAPbUMcvZN1BkOUrpDaYRfhppbPSZJKgxXH&#10;hRIbei0p/9n9GgWfL5u0Xa4/Vv1+nR7zt+3xcO6cUg/3/XIKIlAfbuH/9korGE1GY7i+iU9Azi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412L8gAAADdAAAADwAAAAAA&#10;AAAAAAAAAAChAgAAZHJzL2Rvd25yZXYueG1sUEsFBgAAAAAEAAQA+QAAAJYDAAAAAA==&#10;"/>
                  <v:shape id="Text Box 1761" o:spid="_x0000_s1542" type="#_x0000_t202" style="position:absolute;left:7837;top:2539;width:511;height: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UM7cIA&#10;AADdAAAADwAAAGRycy9kb3ducmV2LnhtbERPz2vCMBS+C/sfwht402TSSe2MZSjCThtWHez2aJ5t&#10;WfNSmth2//1yGOz48f3e5pNtxUC9bxxreFoqEMSlMw1XGi7n4yIF4QOywdYxafghD/nuYbbFzLiR&#10;TzQUoRIxhH2GGuoQukxKX9Zk0S9dRxy5m+sthgj7SpoexxhuW7lSai0tNhwbauxoX1P5Xdythuv7&#10;7eszUR/VwT53o5uUZLuRWs8fp9cXEIGm8C/+c78ZDUmaxLnxTXwCcvc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lQztwgAAAN0AAAAPAAAAAAAAAAAAAAAAAJgCAABkcnMvZG93&#10;bnJldi54bWxQSwUGAAAAAAQABAD1AAAAhwMAAAAA&#10;" filled="f" stroked="f">
                    <v:textbox>
                      <w:txbxContent>
                        <w:p w:rsidR="00760CBC" w:rsidRPr="0099318E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99318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99318E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C</w:t>
                          </w:r>
                          <w:proofErr w:type="spellEnd"/>
                          <w:proofErr w:type="gramEnd"/>
                        </w:p>
                        <w:p w:rsidR="00760CBC" w:rsidRPr="00B10F1A" w:rsidRDefault="00760CBC" w:rsidP="00B87C11"/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B87C11" w:rsidRPr="00B87C11" w:rsidRDefault="00B87C11" w:rsidP="00B87C1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56" w:name="Р77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с.7.7</w:t>
      </w:r>
      <w:bookmarkEnd w:id="56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ременные зависимости реакци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L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цепи в переходном режим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60" w:dyaOrig="380">
          <v:shape id="_x0000_i1294" type="#_x0000_t75" style="width:38pt;height:19pt" o:ole="">
            <v:imagedata r:id="rId429" o:title=""/>
          </v:shape>
          <o:OLEObject Type="Embed" ProgID="Equation.3" ShapeID="_x0000_i1294" DrawAspect="Content" ObjectID="_1566238459" r:id="rId48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</w:p>
    <w:p w:rsidR="00B87C11" w:rsidRPr="00B87C11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lastRenderedPageBreak/>
        <w:t>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к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295" type="#_x0000_t75" style="width:22pt;height:18.5pt" o:ole="">
            <v:imagedata r:id="rId194" o:title=""/>
          </v:shape>
          <o:OLEObject Type="Embed" ProgID="Equation.3" ShapeID="_x0000_i1295" DrawAspect="Content" ObjectID="_1566238460" r:id="rId48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апряжения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296" type="#_x0000_t75" style="width:32pt;height:19pt" o:ole="">
            <v:imagedata r:id="rId113" o:title=""/>
          </v:shape>
          <o:OLEObject Type="Embed" ProgID="Equation.3" ShapeID="_x0000_i1296" DrawAspect="Content" ObjectID="_1566238461" r:id="rId49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емкости 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20" w:dyaOrig="380">
          <v:shape id="_x0000_i1297" type="#_x0000_t75" style="width:31pt;height:19pt" o:ole="">
            <v:imagedata r:id="rId315" o:title=""/>
          </v:shape>
          <o:OLEObject Type="Embed" ProgID="Equation.3" ShapeID="_x0000_i1297" DrawAspect="Content" ObjectID="_1566238462" r:id="rId49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индуктивности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цессы в рассматриваемой цепи при заданных значениях параметров являются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апериодическим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немонотонным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устойчивым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корни характеристического уравнения отрицательные, вещественные, простые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иных значениях параметров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этой цепи переходные процессы могут иметь принципиально другой вид. Если изменить значения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ким образом, чтобы выполнялось услови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40" w:dyaOrig="380">
          <v:shape id="_x0000_i1298" type="#_x0000_t75" style="width:37pt;height:19pt" o:ole="">
            <v:imagedata r:id="rId431" o:title=""/>
          </v:shape>
          <o:OLEObject Type="Embed" ProgID="Equation.3" ShapeID="_x0000_i1298" DrawAspect="Content" ObjectID="_1566238463" r:id="rId49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о корни характеристического уравнения цепи будут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комплексным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опряженным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 отрицательным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вещественным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частями.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Например,  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920" w:dyaOrig="300">
          <v:shape id="_x0000_i1299" type="#_x0000_t75" style="width:46pt;height:15pt" o:ole="">
            <v:imagedata r:id="rId493" o:title=""/>
          </v:shape>
          <o:OLEObject Type="Embed" ProgID="Equation.3" ShapeID="_x0000_i1299" DrawAspect="Content" ObjectID="_1566238464" r:id="rId49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Ом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900" w:dyaOrig="300">
          <v:shape id="_x0000_i1300" type="#_x0000_t75" style="width:45pt;height:15pt" o:ole="">
            <v:imagedata r:id="rId495" o:title=""/>
          </v:shape>
          <o:OLEObject Type="Embed" ProgID="Equation.3" ShapeID="_x0000_i1300" DrawAspect="Content" ObjectID="_1566238465" r:id="rId49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мГн</w:t>
      </w:r>
      <w:proofErr w:type="spell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660" w:dyaOrig="300">
          <v:shape id="_x0000_i1301" type="#_x0000_t75" style="width:33pt;height:15pt" o:ole="">
            <v:imagedata r:id="rId497" o:title=""/>
          </v:shape>
          <o:OLEObject Type="Embed" ProgID="Equation.3" ShapeID="_x0000_i1301" DrawAspect="Content" ObjectID="_1566238466" r:id="rId49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кФ имеем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760" w:dyaOrig="380">
          <v:shape id="_x0000_i1302" type="#_x0000_t75" style="width:88pt;height:19pt" o:ole="">
            <v:imagedata r:id="rId499" o:title=""/>
          </v:shape>
          <o:OLEObject Type="Embed" ProgID="Equation.3" ShapeID="_x0000_i1302" DrawAspect="Content" ObjectID="_1566238467" r:id="rId50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0001D6" w:rsidRPr="000001D6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2600" w:dyaOrig="440">
          <v:shape id="_x0000_i1303" type="#_x0000_t75" style="width:130pt;height:22pt" o:ole="">
            <v:imagedata r:id="rId501" o:title=""/>
          </v:shape>
          <o:OLEObject Type="Embed" ProgID="Equation.DSMT4" ShapeID="_x0000_i1303" DrawAspect="Content" ObjectID="_1566238468" r:id="rId50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д/с,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40" w:dyaOrig="380">
          <v:shape id="_x0000_i1304" type="#_x0000_t75" style="width:37pt;height:19pt" o:ole="">
            <v:imagedata r:id="rId431" o:title=""/>
          </v:shape>
          <o:OLEObject Type="Embed" ProgID="Equation.3" ShapeID="_x0000_i1304" DrawAspect="Content" ObjectID="_1566238469" r:id="rId50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Корни характеристического уравнения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760" w:dyaOrig="520">
          <v:shape id="_x0000_i1305" type="#_x0000_t75" style="width:188pt;height:26pt" o:ole="">
            <v:imagedata r:id="rId504" o:title=""/>
          </v:shape>
          <o:OLEObject Type="Embed" ProgID="Equation.3" ShapeID="_x0000_i1305" DrawAspect="Content" ObjectID="_1566238470" r:id="rId50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                              (</w:t>
      </w:r>
      <w:bookmarkStart w:id="57" w:name="Ф75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51</w:t>
      </w:r>
      <w:bookmarkEnd w:id="5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="00F22DAB" w:rsidRPr="00F22DAB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860" w:dyaOrig="499">
          <v:shape id="_x0000_i1306" type="#_x0000_t75" style="width:93pt;height:25pt" o:ole="">
            <v:imagedata r:id="rId506" o:title=""/>
          </v:shape>
          <o:OLEObject Type="Embed" ProgID="Equation.DSMT4" ShapeID="_x0000_i1306" DrawAspect="Content" ObjectID="_1566238471" r:id="rId50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частота свободных колебаний системы (цепи),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80" w:dyaOrig="380">
          <v:shape id="_x0000_i1307" type="#_x0000_t75" style="width:64pt;height:19pt" o:ole="">
            <v:imagedata r:id="rId508" o:title=""/>
          </v:shape>
          <o:OLEObject Type="Embed" ProgID="Equation.3" ShapeID="_x0000_i1307" DrawAspect="Content" ObjectID="_1566238472" r:id="rId50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д/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120" w:dyaOrig="380">
          <v:shape id="_x0000_i1308" type="#_x0000_t75" style="width:106pt;height:19pt" o:ole="">
            <v:imagedata r:id="rId510" o:title=""/>
          </v:shape>
          <o:OLEObject Type="Embed" ProgID="Equation.3" ShapeID="_x0000_i1308" DrawAspect="Content" ObjectID="_1566238473" r:id="rId51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140" w:dyaOrig="380">
          <v:shape id="_x0000_i1309" type="#_x0000_t75" style="width:107pt;height:19pt" o:ole="">
            <v:imagedata r:id="rId512" o:title=""/>
          </v:shape>
          <o:OLEObject Type="Embed" ProgID="Equation.3" ShapeID="_x0000_i1309" DrawAspect="Content" ObjectID="_1566238474" r:id="rId51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(</w:t>
      </w:r>
      <w:bookmarkStart w:id="58" w:name="Ф75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52</w:t>
      </w:r>
      <w:bookmarkEnd w:id="5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рн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00" w:dyaOrig="380">
          <v:shape id="_x0000_i1310" type="#_x0000_t75" style="width:15pt;height:19pt" o:ole="">
            <v:imagedata r:id="rId514" o:title=""/>
          </v:shape>
          <o:OLEObject Type="Embed" ProgID="Equation.3" ShapeID="_x0000_i1310" DrawAspect="Content" ObjectID="_1566238475" r:id="rId51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80">
          <v:shape id="_x0000_i1311" type="#_x0000_t75" style="width:16pt;height:19pt" o:ole="">
            <v:imagedata r:id="rId516" o:title=""/>
          </v:shape>
          <o:OLEObject Type="Embed" ProgID="Equation.3" ShapeID="_x0000_i1311" DrawAspect="Content" ObjectID="_1566238476" r:id="rId51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комплексные, сопряженные с отрицательными вещественными частями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ункция-оригинал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312" type="#_x0000_t75" style="width:22pt;height:18.5pt" o:ole="">
            <v:imagedata r:id="rId194" o:title=""/>
          </v:shape>
          <o:OLEObject Type="Embed" ProgID="Equation.3" ShapeID="_x0000_i1312" DrawAspect="Content" ObjectID="_1566238477" r:id="rId51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яется по выражению (7.46):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3100" w:dyaOrig="780">
          <v:shape id="_x0000_i1313" type="#_x0000_t75" style="width:154.5pt;height:39pt" o:ole="">
            <v:imagedata r:id="rId519" o:title=""/>
          </v:shape>
          <o:OLEObject Type="Embed" ProgID="Equation.3" ShapeID="_x0000_i1313" DrawAspect="Content" ObjectID="_1566238478" r:id="rId52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гд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299" w:dyaOrig="380">
          <v:shape id="_x0000_i1314" type="#_x0000_t75" style="width:115pt;height:19pt" o:ole="">
            <v:imagedata r:id="rId521" o:title=""/>
          </v:shape>
          <o:OLEObject Type="Embed" ProgID="Equation.3" ShapeID="_x0000_i1314" DrawAspect="Content" ObjectID="_1566238479" r:id="rId52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560" w:dyaOrig="380">
          <v:shape id="_x0000_i1315" type="#_x0000_t75" style="width:78pt;height:19pt" o:ole="">
            <v:imagedata r:id="rId523" o:title=""/>
          </v:shape>
          <o:OLEObject Type="Embed" ProgID="Equation.3" ShapeID="_x0000_i1315" DrawAspect="Content" ObjectID="_1566238480" r:id="rId52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760" w:dyaOrig="380">
          <v:shape id="_x0000_i1316" type="#_x0000_t75" style="width:88pt;height:19pt" o:ole="">
            <v:imagedata r:id="rId525" o:title=""/>
          </v:shape>
          <o:OLEObject Type="Embed" ProgID="Equation.3" ShapeID="_x0000_i1316" DrawAspect="Content" ObjectID="_1566238481" r:id="rId52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900" w:dyaOrig="440">
          <v:shape id="_x0000_i1317" type="#_x0000_t75" style="width:95pt;height:22pt" o:ole="">
            <v:imagedata r:id="rId527" o:title=""/>
          </v:shape>
          <o:OLEObject Type="Embed" ProgID="Equation.3" ShapeID="_x0000_i1317" DrawAspect="Content" ObjectID="_1566238482" r:id="rId52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B87C11" w:rsidRPr="00B71D45" w:rsidRDefault="005D3A90" w:rsidP="00B87C11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380" w:dyaOrig="380">
          <v:shape id="_x0000_i1318" type="#_x0000_t75" style="width:428pt;height:19.5pt" o:ole="">
            <v:imagedata r:id="rId529" o:title=""/>
          </v:shape>
          <o:OLEObject Type="Embed" ProgID="Equation.DSMT4" ShapeID="_x0000_i1318" DrawAspect="Content" ObjectID="_1566238483" r:id="rId530"/>
        </w:object>
      </w:r>
      <w:r w:rsidR="00446852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bookmarkStart w:id="59" w:name="Ф753"/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53</w:t>
      </w:r>
      <w:bookmarkEnd w:id="59"/>
      <w:r w:rsidR="00446852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700" w:dyaOrig="460">
          <v:shape id="_x0000_i1319" type="#_x0000_t75" style="width:185pt;height:23pt" o:ole="">
            <v:imagedata r:id="rId531" o:title=""/>
          </v:shape>
          <o:OLEObject Type="Embed" ProgID="Equation.3" ShapeID="_x0000_i1319" DrawAspect="Content" ObjectID="_1566238484" r:id="rId53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(</w:t>
      </w:r>
      <w:bookmarkStart w:id="60" w:name="Ф75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54</w:t>
      </w:r>
      <w:bookmarkEnd w:id="60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Выражение (</w:t>
      </w:r>
      <w:hyperlink w:anchor="Ф75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5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представляет собой гармоническую функцию, амплитуда которой </w:t>
      </w:r>
      <w:r w:rsidR="000001D6"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299" w:dyaOrig="400">
          <v:shape id="_x0000_i1320" type="#_x0000_t75" style="width:133.5pt;height:23.5pt" o:ole="">
            <v:imagedata r:id="rId533" o:title=""/>
          </v:shape>
          <o:OLEObject Type="Embed" ProgID="Equation.DSMT4" ShapeID="_x0000_i1320" DrawAspect="Content" ObjectID="_1566238485" r:id="rId53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меняется во времени по экспоненциальному закону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00" w:dyaOrig="499">
          <v:shape id="_x0000_i1321" type="#_x0000_t75" style="width:40pt;height:25pt" o:ole="">
            <v:imagedata r:id="rId535" o:title=""/>
          </v:shape>
          <o:OLEObject Type="Embed" ProgID="Equation.3" ShapeID="_x0000_i1321" DrawAspect="Content" ObjectID="_1566238486" r:id="rId53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а частота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20" w:dyaOrig="380">
          <v:shape id="_x0000_i1322" type="#_x0000_t75" style="width:46pt;height:19pt" o:ole="">
            <v:imagedata r:id="rId537" o:title=""/>
          </v:shape>
          <o:OLEObject Type="Embed" ProgID="Equation.3" ShapeID="_x0000_i1322" DrawAspect="Content" ObjectID="_1566238487" r:id="rId53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тальные реакции цеп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60" w:dyaOrig="380">
          <v:shape id="_x0000_i1323" type="#_x0000_t75" style="width:33pt;height:19pt" o:ole="">
            <v:imagedata r:id="rId198" o:title=""/>
          </v:shape>
          <o:OLEObject Type="Embed" ProgID="Equation.3" ShapeID="_x0000_i1323" DrawAspect="Content" ObjectID="_1566238488" r:id="rId53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20" w:dyaOrig="380">
          <v:shape id="_x0000_i1324" type="#_x0000_t75" style="width:31pt;height:19pt" o:ole="">
            <v:imagedata r:id="rId315" o:title=""/>
          </v:shape>
          <o:OLEObject Type="Embed" ProgID="Equation.3" ShapeID="_x0000_i1324" DrawAspect="Content" ObjectID="_1566238489" r:id="rId54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325" type="#_x0000_t75" style="width:32pt;height:19pt" o:ole="">
            <v:imagedata r:id="rId113" o:title=""/>
          </v:shape>
          <o:OLEObject Type="Embed" ProgID="Equation.3" ShapeID="_x0000_i1325" DrawAspect="Content" ObjectID="_1566238490" r:id="rId54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но получить на основе выражения (</w:t>
      </w:r>
      <w:hyperlink w:anchor="Ф75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5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используя соответствующие уравнения элементов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аналогично (</w:t>
      </w:r>
      <w:hyperlink w:anchor="Ф748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48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, (</w:t>
      </w:r>
      <w:hyperlink w:anchor="Ф749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49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и (</w:t>
      </w:r>
      <w:hyperlink w:anchor="Ф7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50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</w:t>
      </w:r>
      <w:hyperlink w:anchor="Р78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8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ведена графическая иллюстрация результатов анализа рассматриваемой цепи для случая комплексных сопряженных корней (</w:t>
      </w:r>
      <w:hyperlink w:anchor="Ф75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5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c">
            <w:drawing>
              <wp:inline distT="0" distB="0" distL="0" distR="0">
                <wp:extent cx="6059805" cy="1595755"/>
                <wp:effectExtent l="0" t="0" r="0" b="4445"/>
                <wp:docPr id="521" name="Полотно 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763" name="Text Box 1675"/>
                        <wps:cNvSpPr txBox="1">
                          <a:spLocks noChangeArrowheads="1"/>
                        </wps:cNvSpPr>
                        <wps:spPr bwMode="auto">
                          <a:xfrm>
                            <a:off x="3651558" y="5773"/>
                            <a:ext cx="377861" cy="291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Pr="001A52C9" w:rsidRDefault="00760CBC" w:rsidP="00B87C1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proofErr w:type="spellStart"/>
                              <w:proofErr w:type="gramStart"/>
                              <w:r w:rsidRPr="001A52C9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u</w:t>
                              </w:r>
                              <w:r w:rsidRPr="001A52C9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C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64" name="Text Box 1676"/>
                        <wps:cNvSpPr txBox="1">
                          <a:spLocks noChangeArrowheads="1"/>
                        </wps:cNvSpPr>
                        <wps:spPr bwMode="auto">
                          <a:xfrm>
                            <a:off x="3410651" y="0"/>
                            <a:ext cx="377861" cy="290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Pr="001A52C9" w:rsidRDefault="00760CBC" w:rsidP="00B87C1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proofErr w:type="spellStart"/>
                              <w:proofErr w:type="gramStart"/>
                              <w:r w:rsidRPr="001A52C9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u</w:t>
                              </w:r>
                              <w:r w:rsidRPr="001A52C9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L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65" name="Text Box 1677"/>
                        <wps:cNvSpPr txBox="1">
                          <a:spLocks noChangeArrowheads="1"/>
                        </wps:cNvSpPr>
                        <wps:spPr bwMode="auto">
                          <a:xfrm>
                            <a:off x="4054170" y="0"/>
                            <a:ext cx="545341" cy="2919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Pr="001A52C9" w:rsidRDefault="00760CBC" w:rsidP="001A52C9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proofErr w:type="spellStart"/>
                              <w:proofErr w:type="gramStart"/>
                              <w:r w:rsidRPr="001A52C9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u</w:t>
                              </w:r>
                              <w:r w:rsidRPr="001A52C9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C</w:t>
                              </w:r>
                              <w:proofErr w:type="spellEnd"/>
                              <w:proofErr w:type="gramEnd"/>
                            </w:p>
                            <w:p w:rsidR="00760CBC" w:rsidRPr="00C34EE1" w:rsidRDefault="00760CBC" w:rsidP="00B87C11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4766" name="Group 1678"/>
                        <wpg:cNvGrpSpPr>
                          <a:grpSpLocks/>
                        </wpg:cNvGrpSpPr>
                        <wpg:grpSpPr bwMode="auto">
                          <a:xfrm>
                            <a:off x="564317" y="114630"/>
                            <a:ext cx="4840419" cy="1481125"/>
                            <a:chOff x="3366" y="1918"/>
                            <a:chExt cx="5867" cy="1796"/>
                          </a:xfrm>
                        </wpg:grpSpPr>
                        <wps:wsp>
                          <wps:cNvPr id="4767" name="Line 1679"/>
                          <wps:cNvCnPr/>
                          <wps:spPr bwMode="auto">
                            <a:xfrm>
                              <a:off x="4120" y="2305"/>
                              <a:ext cx="9" cy="1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68" name="Line 1680"/>
                          <wps:cNvCnPr/>
                          <wps:spPr bwMode="auto">
                            <a:xfrm>
                              <a:off x="4110" y="3235"/>
                              <a:ext cx="148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69" name="Line 1681"/>
                          <wps:cNvCnPr/>
                          <wps:spPr bwMode="auto">
                            <a:xfrm>
                              <a:off x="4005" y="3232"/>
                              <a:ext cx="124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70" name="Text Box 16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39" y="2928"/>
                              <a:ext cx="300" cy="4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1A52C9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gramStart"/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71" name="Text Box 16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66" y="2807"/>
                              <a:ext cx="663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1A52C9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</w:pPr>
                                <w:proofErr w:type="gramStart"/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i</w:t>
                                </w:r>
                                <w:r w:rsidRPr="001A52C9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-</w:t>
                                </w:r>
                                <w:r w:rsidRPr="001A52C9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0)</w:t>
                                </w:r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72" name="Line 1684"/>
                          <wps:cNvCnPr/>
                          <wps:spPr bwMode="auto">
                            <a:xfrm>
                              <a:off x="3837" y="3077"/>
                              <a:ext cx="216" cy="15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73" name="AutoShape 1685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4100" y="3201"/>
                              <a:ext cx="56" cy="57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74" name="Text Box 16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77" y="3310"/>
                              <a:ext cx="474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1A52C9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>a</w:t>
                                </w:r>
                                <w:r w:rsidRPr="001A52C9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75" name="Text Box 16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3190"/>
                              <a:ext cx="581" cy="3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1A52C9" w:rsidRDefault="00760CBC" w:rsidP="00B87C11">
                                <w:pPr>
                                  <w:rPr>
                                    <w:lang w:val="en-US"/>
                                  </w:rPr>
                                </w:pPr>
                                <w:r w:rsidRPr="00CD2D92">
                                  <w:rPr>
                                    <w:i/>
                                    <w:lang w:val="en-US"/>
                                  </w:rPr>
                                  <w:t xml:space="preserve">  </w:t>
                                </w:r>
                                <w:r w:rsidRPr="001A52C9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76" name="Text Box 16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45" y="3188"/>
                              <a:ext cx="766" cy="3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1A52C9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gramStart"/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i</w:t>
                                </w:r>
                                <w:r w:rsidRPr="001A52C9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∞</w:t>
                                </w:r>
                                <w:r w:rsidRPr="001A52C9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77" name="Line 1689"/>
                          <wps:cNvCnPr/>
                          <wps:spPr bwMode="auto">
                            <a:xfrm>
                              <a:off x="4904" y="3228"/>
                              <a:ext cx="216" cy="1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78" name="Text Box 16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2" y="2127"/>
                              <a:ext cx="767" cy="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1A52C9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i</w:t>
                                </w:r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proofErr w:type="spellEnd"/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=</w:t>
                                </w:r>
                                <w:proofErr w:type="gramEnd"/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79" name="Freeform 1691"/>
                          <wps:cNvSpPr>
                            <a:spLocks/>
                          </wps:cNvSpPr>
                          <wps:spPr bwMode="auto">
                            <a:xfrm>
                              <a:off x="4130" y="2638"/>
                              <a:ext cx="1262" cy="741"/>
                            </a:xfrm>
                            <a:custGeom>
                              <a:avLst/>
                              <a:gdLst>
                                <a:gd name="T0" fmla="*/ 0 w 1640"/>
                                <a:gd name="T1" fmla="*/ 770 h 962"/>
                                <a:gd name="T2" fmla="*/ 36 w 1640"/>
                                <a:gd name="T3" fmla="*/ 330 h 962"/>
                                <a:gd name="T4" fmla="*/ 66 w 1640"/>
                                <a:gd name="T5" fmla="*/ 90 h 962"/>
                                <a:gd name="T6" fmla="*/ 156 w 1640"/>
                                <a:gd name="T7" fmla="*/ 0 h 962"/>
                                <a:gd name="T8" fmla="*/ 246 w 1640"/>
                                <a:gd name="T9" fmla="*/ 90 h 962"/>
                                <a:gd name="T10" fmla="*/ 296 w 1640"/>
                                <a:gd name="T11" fmla="*/ 290 h 962"/>
                                <a:gd name="T12" fmla="*/ 336 w 1640"/>
                                <a:gd name="T13" fmla="*/ 520 h 962"/>
                                <a:gd name="T14" fmla="*/ 406 w 1640"/>
                                <a:gd name="T15" fmla="*/ 770 h 962"/>
                                <a:gd name="T16" fmla="*/ 576 w 1640"/>
                                <a:gd name="T17" fmla="*/ 960 h 962"/>
                                <a:gd name="T18" fmla="*/ 776 w 1640"/>
                                <a:gd name="T19" fmla="*/ 780 h 962"/>
                                <a:gd name="T20" fmla="*/ 910 w 1640"/>
                                <a:gd name="T21" fmla="*/ 680 h 962"/>
                                <a:gd name="T22" fmla="*/ 1100 w 1640"/>
                                <a:gd name="T23" fmla="*/ 770 h 962"/>
                                <a:gd name="T24" fmla="*/ 1270 w 1640"/>
                                <a:gd name="T25" fmla="*/ 790 h 962"/>
                                <a:gd name="T26" fmla="*/ 1420 w 1640"/>
                                <a:gd name="T27" fmla="*/ 770 h 962"/>
                                <a:gd name="T28" fmla="*/ 1640 w 1640"/>
                                <a:gd name="T29" fmla="*/ 770 h 96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</a:cxnLst>
                              <a:rect l="0" t="0" r="r" b="b"/>
                              <a:pathLst>
                                <a:path w="1640" h="962">
                                  <a:moveTo>
                                    <a:pt x="0" y="770"/>
                                  </a:moveTo>
                                  <a:cubicBezTo>
                                    <a:pt x="6" y="697"/>
                                    <a:pt x="25" y="443"/>
                                    <a:pt x="36" y="330"/>
                                  </a:cubicBezTo>
                                  <a:cubicBezTo>
                                    <a:pt x="47" y="217"/>
                                    <a:pt x="46" y="145"/>
                                    <a:pt x="66" y="90"/>
                                  </a:cubicBezTo>
                                  <a:cubicBezTo>
                                    <a:pt x="86" y="35"/>
                                    <a:pt x="126" y="0"/>
                                    <a:pt x="156" y="0"/>
                                  </a:cubicBezTo>
                                  <a:cubicBezTo>
                                    <a:pt x="186" y="0"/>
                                    <a:pt x="223" y="42"/>
                                    <a:pt x="246" y="90"/>
                                  </a:cubicBezTo>
                                  <a:cubicBezTo>
                                    <a:pt x="269" y="138"/>
                                    <a:pt x="281" y="218"/>
                                    <a:pt x="296" y="290"/>
                                  </a:cubicBezTo>
                                  <a:cubicBezTo>
                                    <a:pt x="311" y="362"/>
                                    <a:pt x="318" y="440"/>
                                    <a:pt x="336" y="520"/>
                                  </a:cubicBezTo>
                                  <a:cubicBezTo>
                                    <a:pt x="354" y="600"/>
                                    <a:pt x="366" y="697"/>
                                    <a:pt x="406" y="770"/>
                                  </a:cubicBezTo>
                                  <a:cubicBezTo>
                                    <a:pt x="446" y="843"/>
                                    <a:pt x="514" y="958"/>
                                    <a:pt x="576" y="960"/>
                                  </a:cubicBezTo>
                                  <a:cubicBezTo>
                                    <a:pt x="638" y="962"/>
                                    <a:pt x="720" y="827"/>
                                    <a:pt x="776" y="780"/>
                                  </a:cubicBezTo>
                                  <a:cubicBezTo>
                                    <a:pt x="832" y="733"/>
                                    <a:pt x="856" y="682"/>
                                    <a:pt x="910" y="680"/>
                                  </a:cubicBezTo>
                                  <a:cubicBezTo>
                                    <a:pt x="964" y="678"/>
                                    <a:pt x="1040" y="752"/>
                                    <a:pt x="1100" y="770"/>
                                  </a:cubicBezTo>
                                  <a:cubicBezTo>
                                    <a:pt x="1160" y="788"/>
                                    <a:pt x="1217" y="790"/>
                                    <a:pt x="1270" y="790"/>
                                  </a:cubicBezTo>
                                  <a:cubicBezTo>
                                    <a:pt x="1323" y="790"/>
                                    <a:pt x="1358" y="773"/>
                                    <a:pt x="1420" y="770"/>
                                  </a:cubicBezTo>
                                  <a:cubicBezTo>
                                    <a:pt x="1482" y="767"/>
                                    <a:pt x="1594" y="770"/>
                                    <a:pt x="1640" y="770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80" name="Text Box 16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79" y="3358"/>
                              <a:ext cx="472" cy="3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1A52C9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>б</w:t>
                                </w:r>
                                <w:r w:rsidRPr="001A52C9">
                                  <w:rPr>
                                    <w:rFonts w:ascii="Times New Roman" w:hAnsi="Times New Roman" w:cs="Times New Roman"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  <w:p w:rsidR="00760CBC" w:rsidRDefault="00760CBC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81" name="Line 1693"/>
                          <wps:cNvCnPr/>
                          <wps:spPr bwMode="auto">
                            <a:xfrm>
                              <a:off x="7152" y="1918"/>
                              <a:ext cx="18" cy="15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82" name="Text Box 16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33" y="2182"/>
                              <a:ext cx="351" cy="3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0F53DB" w:rsidRDefault="00760CBC" w:rsidP="000F53DB">
                                <w:pPr>
                                  <w:pStyle w:val="1"/>
                                  <w:spacing w:before="0"/>
                                  <w:rPr>
                                    <w:rFonts w:ascii="Times New Roman" w:hAnsi="Times New Roman" w:cs="Times New Roman"/>
                                    <w:b w:val="0"/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0F53DB">
                                  <w:rPr>
                                    <w:rFonts w:ascii="Times New Roman" w:hAnsi="Times New Roman" w:cs="Times New Roman"/>
                                    <w:b w:val="0"/>
                                    <w:i/>
                                    <w:sz w:val="24"/>
                                    <w:szCs w:val="24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83" name="Line 1695"/>
                          <wps:cNvCnPr/>
                          <wps:spPr bwMode="auto">
                            <a:xfrm>
                              <a:off x="7058" y="3181"/>
                              <a:ext cx="107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84" name="Line 1696"/>
                          <wps:cNvCnPr/>
                          <wps:spPr bwMode="auto">
                            <a:xfrm flipV="1">
                              <a:off x="7177" y="2367"/>
                              <a:ext cx="143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85" name="Text Box 16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38" y="2918"/>
                              <a:ext cx="356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1A52C9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gramStart"/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86" name="Text Box 16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09" y="3115"/>
                              <a:ext cx="431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1A52C9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</w:t>
                                </w:r>
                                <w:r w:rsidRPr="001A52C9">
                                  <w:rPr>
                                    <w:rFonts w:ascii="Times New Roman" w:hAnsi="Times New Roman" w:cs="Times New Roman"/>
                                    <w:iCs/>
                                    <w:sz w:val="24"/>
                                    <w:szCs w:val="24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87" name="Line 1699"/>
                          <wps:cNvCnPr/>
                          <wps:spPr bwMode="auto">
                            <a:xfrm>
                              <a:off x="7157" y="3173"/>
                              <a:ext cx="15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88" name="AutoShape 1700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127" y="2332"/>
                              <a:ext cx="55" cy="54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89" name="AutoShape 1701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141" y="3155"/>
                              <a:ext cx="57" cy="56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90" name="Line 1702"/>
                          <wps:cNvCnPr/>
                          <wps:spPr bwMode="auto">
                            <a:xfrm flipH="1">
                              <a:off x="8414" y="2269"/>
                              <a:ext cx="91" cy="1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91" name="Line 1703"/>
                          <wps:cNvCnPr/>
                          <wps:spPr bwMode="auto">
                            <a:xfrm>
                              <a:off x="6973" y="3045"/>
                              <a:ext cx="137" cy="1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92" name="Line 1704"/>
                          <wps:cNvCnPr/>
                          <wps:spPr bwMode="auto">
                            <a:xfrm>
                              <a:off x="7159" y="2350"/>
                              <a:ext cx="8" cy="82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93" name="Text Box 17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18" y="3281"/>
                              <a:ext cx="774" cy="3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1A52C9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proofErr w:type="spellEnd"/>
                                <w:r w:rsidRPr="001A52C9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-</w:t>
                                </w:r>
                                <w:r w:rsidRPr="001A52C9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0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94" name="Line 1706"/>
                          <wps:cNvCnPr/>
                          <wps:spPr bwMode="auto">
                            <a:xfrm flipV="1">
                              <a:off x="6987" y="3165"/>
                              <a:ext cx="137" cy="1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95" name="Text Box 17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31" y="2756"/>
                              <a:ext cx="766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1A52C9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proofErr w:type="spellEnd"/>
                                <w:r w:rsidRPr="001A52C9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∞</w:t>
                                </w:r>
                                <w:r w:rsidRPr="001A52C9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96" name="Line 1708"/>
                          <wps:cNvCnPr/>
                          <wps:spPr bwMode="auto">
                            <a:xfrm flipV="1">
                              <a:off x="7541" y="3043"/>
                              <a:ext cx="153" cy="13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97" name="Text Box 17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38" y="3187"/>
                              <a:ext cx="422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1A52C9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98" name="Line 1710"/>
                          <wps:cNvCnPr/>
                          <wps:spPr bwMode="auto">
                            <a:xfrm flipH="1">
                              <a:off x="7579" y="2010"/>
                              <a:ext cx="85" cy="2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99" name="Line 1711"/>
                          <wps:cNvCnPr/>
                          <wps:spPr bwMode="auto">
                            <a:xfrm>
                              <a:off x="8041" y="3212"/>
                              <a:ext cx="185" cy="13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00" name="Freeform 1712"/>
                          <wps:cNvSpPr>
                            <a:spLocks/>
                          </wps:cNvSpPr>
                          <wps:spPr bwMode="auto">
                            <a:xfrm>
                              <a:off x="7167" y="2235"/>
                              <a:ext cx="1204" cy="942"/>
                            </a:xfrm>
                            <a:custGeom>
                              <a:avLst/>
                              <a:gdLst>
                                <a:gd name="T0" fmla="*/ 0 w 1564"/>
                                <a:gd name="T1" fmla="*/ 1223 h 1223"/>
                                <a:gd name="T2" fmla="*/ 80 w 1564"/>
                                <a:gd name="T3" fmla="*/ 1043 h 1223"/>
                                <a:gd name="T4" fmla="*/ 310 w 1564"/>
                                <a:gd name="T5" fmla="*/ 383 h 1223"/>
                                <a:gd name="T6" fmla="*/ 410 w 1564"/>
                                <a:gd name="T7" fmla="*/ 83 h 1223"/>
                                <a:gd name="T8" fmla="*/ 510 w 1564"/>
                                <a:gd name="T9" fmla="*/ 3 h 1223"/>
                                <a:gd name="T10" fmla="*/ 610 w 1564"/>
                                <a:gd name="T11" fmla="*/ 63 h 1223"/>
                                <a:gd name="T12" fmla="*/ 720 w 1564"/>
                                <a:gd name="T13" fmla="*/ 223 h 1223"/>
                                <a:gd name="T14" fmla="*/ 850 w 1564"/>
                                <a:gd name="T15" fmla="*/ 223 h 1223"/>
                                <a:gd name="T16" fmla="*/ 924 w 1564"/>
                                <a:gd name="T17" fmla="*/ 153 h 1223"/>
                                <a:gd name="T18" fmla="*/ 1034 w 1564"/>
                                <a:gd name="T19" fmla="*/ 133 h 1223"/>
                                <a:gd name="T20" fmla="*/ 1184 w 1564"/>
                                <a:gd name="T21" fmla="*/ 193 h 1223"/>
                                <a:gd name="T22" fmla="*/ 1364 w 1564"/>
                                <a:gd name="T23" fmla="*/ 193 h 1223"/>
                                <a:gd name="T24" fmla="*/ 1564 w 1564"/>
                                <a:gd name="T25" fmla="*/ 163 h 1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1564" h="1223">
                                  <a:moveTo>
                                    <a:pt x="0" y="1223"/>
                                  </a:moveTo>
                                  <a:cubicBezTo>
                                    <a:pt x="14" y="1203"/>
                                    <a:pt x="28" y="1183"/>
                                    <a:pt x="80" y="1043"/>
                                  </a:cubicBezTo>
                                  <a:cubicBezTo>
                                    <a:pt x="132" y="903"/>
                                    <a:pt x="255" y="543"/>
                                    <a:pt x="310" y="383"/>
                                  </a:cubicBezTo>
                                  <a:cubicBezTo>
                                    <a:pt x="365" y="223"/>
                                    <a:pt x="377" y="146"/>
                                    <a:pt x="410" y="83"/>
                                  </a:cubicBezTo>
                                  <a:cubicBezTo>
                                    <a:pt x="443" y="20"/>
                                    <a:pt x="477" y="6"/>
                                    <a:pt x="510" y="3"/>
                                  </a:cubicBezTo>
                                  <a:cubicBezTo>
                                    <a:pt x="543" y="0"/>
                                    <a:pt x="575" y="26"/>
                                    <a:pt x="610" y="63"/>
                                  </a:cubicBezTo>
                                  <a:cubicBezTo>
                                    <a:pt x="645" y="100"/>
                                    <a:pt x="680" y="196"/>
                                    <a:pt x="720" y="223"/>
                                  </a:cubicBezTo>
                                  <a:cubicBezTo>
                                    <a:pt x="760" y="250"/>
                                    <a:pt x="816" y="235"/>
                                    <a:pt x="850" y="223"/>
                                  </a:cubicBezTo>
                                  <a:cubicBezTo>
                                    <a:pt x="884" y="211"/>
                                    <a:pt x="893" y="168"/>
                                    <a:pt x="924" y="153"/>
                                  </a:cubicBezTo>
                                  <a:cubicBezTo>
                                    <a:pt x="955" y="138"/>
                                    <a:pt x="991" y="126"/>
                                    <a:pt x="1034" y="133"/>
                                  </a:cubicBezTo>
                                  <a:cubicBezTo>
                                    <a:pt x="1077" y="140"/>
                                    <a:pt x="1129" y="183"/>
                                    <a:pt x="1184" y="193"/>
                                  </a:cubicBezTo>
                                  <a:cubicBezTo>
                                    <a:pt x="1239" y="203"/>
                                    <a:pt x="1301" y="198"/>
                                    <a:pt x="1364" y="193"/>
                                  </a:cubicBezTo>
                                  <a:cubicBezTo>
                                    <a:pt x="1427" y="188"/>
                                    <a:pt x="1522" y="169"/>
                                    <a:pt x="1564" y="163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01" name="Freeform 1713"/>
                          <wps:cNvSpPr>
                            <a:spLocks/>
                          </wps:cNvSpPr>
                          <wps:spPr bwMode="auto">
                            <a:xfrm>
                              <a:off x="7155" y="2353"/>
                              <a:ext cx="1270" cy="964"/>
                            </a:xfrm>
                            <a:custGeom>
                              <a:avLst/>
                              <a:gdLst>
                                <a:gd name="T0" fmla="*/ 0 w 1650"/>
                                <a:gd name="T1" fmla="*/ 0 h 1252"/>
                                <a:gd name="T2" fmla="*/ 120 w 1650"/>
                                <a:gd name="T3" fmla="*/ 650 h 1252"/>
                                <a:gd name="T4" fmla="*/ 260 w 1650"/>
                                <a:gd name="T5" fmla="*/ 1120 h 1252"/>
                                <a:gd name="T6" fmla="*/ 450 w 1650"/>
                                <a:gd name="T7" fmla="*/ 1240 h 1252"/>
                                <a:gd name="T8" fmla="*/ 590 w 1650"/>
                                <a:gd name="T9" fmla="*/ 1190 h 1252"/>
                                <a:gd name="T10" fmla="*/ 670 w 1650"/>
                                <a:gd name="T11" fmla="*/ 1100 h 1252"/>
                                <a:gd name="T12" fmla="*/ 810 w 1650"/>
                                <a:gd name="T13" fmla="*/ 1000 h 1252"/>
                                <a:gd name="T14" fmla="*/ 920 w 1650"/>
                                <a:gd name="T15" fmla="*/ 1000 h 1252"/>
                                <a:gd name="T16" fmla="*/ 980 w 1650"/>
                                <a:gd name="T17" fmla="*/ 1040 h 1252"/>
                                <a:gd name="T18" fmla="*/ 1110 w 1650"/>
                                <a:gd name="T19" fmla="*/ 1120 h 1252"/>
                                <a:gd name="T20" fmla="*/ 1260 w 1650"/>
                                <a:gd name="T21" fmla="*/ 1090 h 1252"/>
                                <a:gd name="T22" fmla="*/ 1346 w 1650"/>
                                <a:gd name="T23" fmla="*/ 1070 h 1252"/>
                                <a:gd name="T24" fmla="*/ 1456 w 1650"/>
                                <a:gd name="T25" fmla="*/ 1050 h 1252"/>
                                <a:gd name="T26" fmla="*/ 1650 w 1650"/>
                                <a:gd name="T27" fmla="*/ 1080 h 12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1650" h="1252">
                                  <a:moveTo>
                                    <a:pt x="0" y="0"/>
                                  </a:moveTo>
                                  <a:cubicBezTo>
                                    <a:pt x="38" y="231"/>
                                    <a:pt x="77" y="463"/>
                                    <a:pt x="120" y="650"/>
                                  </a:cubicBezTo>
                                  <a:cubicBezTo>
                                    <a:pt x="163" y="837"/>
                                    <a:pt x="205" y="1022"/>
                                    <a:pt x="260" y="1120"/>
                                  </a:cubicBezTo>
                                  <a:cubicBezTo>
                                    <a:pt x="315" y="1218"/>
                                    <a:pt x="395" y="1228"/>
                                    <a:pt x="450" y="1240"/>
                                  </a:cubicBezTo>
                                  <a:cubicBezTo>
                                    <a:pt x="505" y="1252"/>
                                    <a:pt x="553" y="1213"/>
                                    <a:pt x="590" y="1190"/>
                                  </a:cubicBezTo>
                                  <a:cubicBezTo>
                                    <a:pt x="627" y="1167"/>
                                    <a:pt x="633" y="1132"/>
                                    <a:pt x="670" y="1100"/>
                                  </a:cubicBezTo>
                                  <a:cubicBezTo>
                                    <a:pt x="707" y="1068"/>
                                    <a:pt x="768" y="1017"/>
                                    <a:pt x="810" y="1000"/>
                                  </a:cubicBezTo>
                                  <a:cubicBezTo>
                                    <a:pt x="852" y="983"/>
                                    <a:pt x="892" y="993"/>
                                    <a:pt x="920" y="1000"/>
                                  </a:cubicBezTo>
                                  <a:cubicBezTo>
                                    <a:pt x="948" y="1007"/>
                                    <a:pt x="948" y="1020"/>
                                    <a:pt x="980" y="1040"/>
                                  </a:cubicBezTo>
                                  <a:cubicBezTo>
                                    <a:pt x="1012" y="1060"/>
                                    <a:pt x="1063" y="1112"/>
                                    <a:pt x="1110" y="1120"/>
                                  </a:cubicBezTo>
                                  <a:cubicBezTo>
                                    <a:pt x="1157" y="1128"/>
                                    <a:pt x="1221" y="1098"/>
                                    <a:pt x="1260" y="1090"/>
                                  </a:cubicBezTo>
                                  <a:cubicBezTo>
                                    <a:pt x="1299" y="1082"/>
                                    <a:pt x="1313" y="1077"/>
                                    <a:pt x="1346" y="1070"/>
                                  </a:cubicBezTo>
                                  <a:cubicBezTo>
                                    <a:pt x="1379" y="1063"/>
                                    <a:pt x="1405" y="1048"/>
                                    <a:pt x="1456" y="1050"/>
                                  </a:cubicBezTo>
                                  <a:cubicBezTo>
                                    <a:pt x="1507" y="1052"/>
                                    <a:pt x="1610" y="1074"/>
                                    <a:pt x="1650" y="1080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02" name="Text Box 17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87" y="2757"/>
                              <a:ext cx="763" cy="3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1A52C9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proofErr w:type="spellEnd"/>
                                <w:r w:rsidRPr="001A52C9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-</w:t>
                                </w:r>
                                <w:r w:rsidRPr="001A52C9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0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03" name="Line 1715"/>
                          <wps:cNvCnPr/>
                          <wps:spPr bwMode="auto">
                            <a:xfrm>
                              <a:off x="8501" y="2264"/>
                              <a:ext cx="493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04" name="Text Box 17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66" y="1940"/>
                              <a:ext cx="767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1A52C9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u</w:t>
                                </w:r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proofErr w:type="spellEnd"/>
                                <w:r w:rsidRPr="001A52C9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(</w:t>
                                </w:r>
                                <w:proofErr w:type="gramEnd"/>
                                <w:r w:rsidRPr="001A52C9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∞</w:t>
                                </w:r>
                                <w:r w:rsidRPr="001A52C9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21" o:spid="_x0000_s1543" editas="canvas" style="width:477.15pt;height:125.65pt;mso-position-horizontal-relative:char;mso-position-vertical-relative:line" coordsize="60598,15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">
                <v:shape id="_x0000_s1544" type="#_x0000_t75" style="position:absolute;width:60598;height:15957;visibility:visible;mso-wrap-style:square">
                  <v:fill o:detectmouseclick="t"/>
                  <v:path o:connecttype="none"/>
                </v:shape>
                <v:shape id="Text Box 1675" o:spid="_x0000_s1545" type="#_x0000_t202" style="position:absolute;left:36515;top:57;width:3779;height:2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BWqsYA&#10;AADdAAAADwAAAGRycy9kb3ducmV2LnhtbESPW2sCMRSE3wv9D+EUfKuJl1pdN4pYhD4pta3g22Fz&#10;9oKbk2WTuuu/b4RCH4eZ+YZJ172txZVaXznWMBoqEMSZMxUXGr4+d89zED4gG6wdk4YbeVivHh9S&#10;TIzr+IOux1CICGGfoIYyhCaR0mclWfRD1xBHL3etxRBlW0jTYhfhtpZjpWbSYsVxocSGtiVll+OP&#10;1fC9z8+nqToUb/al6VyvJNuF1Hrw1G+WIAL14T/81343Gqavswnc38QnIF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jBWqsYAAADdAAAADwAAAAAAAAAAAAAAAACYAgAAZHJz&#10;L2Rvd25yZXYueG1sUEsFBgAAAAAEAAQA9QAAAIsDAAAAAA==&#10;" filled="f" stroked="f">
                  <v:textbox>
                    <w:txbxContent>
                      <w:p w:rsidR="00760CBC" w:rsidRPr="001A52C9" w:rsidRDefault="00760CBC" w:rsidP="00B87C11">
                        <w:pPr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proofErr w:type="spellStart"/>
                        <w:proofErr w:type="gramStart"/>
                        <w:r w:rsidRPr="001A52C9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  <w:t>u</w:t>
                        </w:r>
                        <w:r w:rsidRPr="001A52C9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vertAlign w:val="subscript"/>
                            <w:lang w:val="en-US"/>
                          </w:rPr>
                          <w:t>C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1676" o:spid="_x0000_s1546" type="#_x0000_t202" style="position:absolute;left:34106;width:3779;height:29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O3sUA&#10;AADdAAAADwAAAGRycy9kb3ducmV2LnhtbESPW2sCMRSE3wX/QzhC3zRp2Wq7bpSiCD5VtBfw7bA5&#10;e6Gbk2WTutt/3wiCj8PMfMNk68E24kKdrx1reJwpEMS5MzWXGj4/dtMXED4gG2wck4Y/8rBejUcZ&#10;psb1fKTLKZQiQtinqKEKoU2l9HlFFv3MtcTRK1xnMUTZldJ02Ee4beSTUnNpsea4UGFLm4ryn9Ov&#10;1fD1Xpy/E3Uot/a57d2gJNtXqfXDZHhbggg0hHv41t4bDclinsD1TXwCcvU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2c7exQAAAN0AAAAPAAAAAAAAAAAAAAAAAJgCAABkcnMv&#10;ZG93bnJldi54bWxQSwUGAAAAAAQABAD1AAAAigMAAAAA&#10;" filled="f" stroked="f">
                  <v:textbox>
                    <w:txbxContent>
                      <w:p w:rsidR="00760CBC" w:rsidRPr="001A52C9" w:rsidRDefault="00760CBC" w:rsidP="00B87C11">
                        <w:pPr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proofErr w:type="spellStart"/>
                        <w:proofErr w:type="gramStart"/>
                        <w:r w:rsidRPr="001A52C9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  <w:t>u</w:t>
                        </w:r>
                        <w:r w:rsidRPr="001A52C9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vertAlign w:val="subscript"/>
                            <w:lang w:val="en-US"/>
                          </w:rPr>
                          <w:t>L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1677" o:spid="_x0000_s1547" type="#_x0000_t202" style="position:absolute;left:40541;width:5454;height:29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VrRcUA&#10;AADdAAAADwAAAGRycy9kb3ducmV2LnhtbESPW4vCMBSE3xf8D+EIvmmieNtqFFGEfXLxsgv7dmiO&#10;bbE5KU203X9vFoR9HGbmG2a5bm0pHlT7wrGG4UCBIE6dKTjTcDnv+3MQPiAbLB2Thl/ysF513paY&#10;GNfwkR6nkIkIYZ+ghjyEKpHSpzlZ9ANXEUfv6mqLIco6k6bGJsJtKUdKTaXFguNCjhVtc0pvp7vV&#10;8HW4/nyP1We2s5Oqca2SbN+l1r1uu1mACNSG//Cr/WE0jGfTCfy9iU9Ar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lWtFxQAAAN0AAAAPAAAAAAAAAAAAAAAAAJgCAABkcnMv&#10;ZG93bnJldi54bWxQSwUGAAAAAAQABAD1AAAAigMAAAAA&#10;" filled="f" stroked="f">
                  <v:textbox>
                    <w:txbxContent>
                      <w:p w:rsidR="00760CBC" w:rsidRPr="001A52C9" w:rsidRDefault="00760CBC" w:rsidP="001A52C9">
                        <w:pPr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proofErr w:type="spellStart"/>
                        <w:proofErr w:type="gramStart"/>
                        <w:r w:rsidRPr="001A52C9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  <w:t>u</w:t>
                        </w:r>
                        <w:r w:rsidRPr="001A52C9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vertAlign w:val="subscript"/>
                            <w:lang w:val="en-US"/>
                          </w:rPr>
                          <w:t>C</w:t>
                        </w:r>
                        <w:proofErr w:type="spellEnd"/>
                        <w:proofErr w:type="gramEnd"/>
                      </w:p>
                      <w:p w:rsidR="00760CBC" w:rsidRPr="00C34EE1" w:rsidRDefault="00760CBC" w:rsidP="00B87C11">
                        <w:pPr>
                          <w:rPr>
                            <w:i/>
                            <w:lang w:val="en-US"/>
                          </w:rPr>
                        </w:pPr>
                      </w:p>
                    </w:txbxContent>
                  </v:textbox>
                </v:shape>
                <v:group id="Group 1678" o:spid="_x0000_s1548" style="position:absolute;left:5643;top:1146;width:48404;height:14811" coordorigin="3366,1918" coordsize="5867,17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Z9Pt6xgAAAN0A&#10;AAAPAAAAAAAAAAAAAAAAAKoCAABkcnMvZG93bnJldi54bWxQSwUGAAAAAAQABAD6AAAAnQMAAAAA&#10;">
                  <v:line id="Line 1679" o:spid="_x0000_s1549" style="position:absolute;visibility:visible;mso-wrap-style:square" from="4120,2305" to="4129,3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LGn8IAAADdAAAADwAAAGRycy9kb3ducmV2LnhtbESPzarCMBSE9xd8h3AEd9dUkVarUVQU&#10;XF7/wOWhObbF5qQ0UevbmwuCy2FmvmFmi9ZU4kGNKy0rGPQjEMSZ1SXnCk7H7e8YhPPIGivLpOBF&#10;Dhbzzs8MU22fvKfHweciQNilqKDwvk6ldFlBBl3f1sTBu9rGoA+yyaVu8BngppLDKIqlwZLDQoE1&#10;rQvKboe7UXDmi99uXn95bBN73Ezu++WaV0r1uu1yCsJT67/hT3unFYySOIH/N+EJyP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ALGn8IAAADdAAAADwAAAAAAAAAAAAAA&#10;AAChAgAAZHJzL2Rvd25yZXYueG1sUEsFBgAAAAAEAAQA+QAAAJADAAAAAA==&#10;">
                    <v:stroke startarrow="block" startarrowwidth="narrow"/>
                  </v:line>
                  <v:line id="Line 1680" o:spid="_x0000_s1550" style="position:absolute;visibility:visible;mso-wrap-style:square" from="4110,3235" to="5598,3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7Taz8IAAADdAAAADwAAAGRycy9kb3ducmV2LnhtbERPTUsDMRC9C/6HMEJvNmspq2ybFhEU&#10;T0WrUnqbbqabpTuTJUm3239vDoLHx/terkfu1EAhtl4MPEwLUCS1t600Br6/Xu+fQMWEYrHzQgau&#10;FGG9ur1ZYmX9RT5p2KZG5RCJFRpwKfWV1rF2xBinvifJ3NEHxpRhaLQNeMnh3OlZUZSasZXc4LCn&#10;F0f1aXtmA/sNheEwsCup2Z3DzxvzRz0zZnI3Pi9AJRrTv/jP/W4NzB/LPDe/yU9Ar3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7Taz8IAAADdAAAADwAAAAAAAAAAAAAA&#10;AAChAgAAZHJzL2Rvd25yZXYueG1sUEsFBgAAAAAEAAQA+QAAAJADAAAAAA==&#10;">
                    <v:stroke endarrow="block" endarrowwidth="narrow"/>
                  </v:line>
                  <v:line id="Line 1681" o:spid="_x0000_s1551" style="position:absolute;visibility:visible;mso-wrap-style:square" from="4005,3232" to="4129,3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dQbsYAAADdAAAADwAAAGRycy9kb3ducmV2LnhtbESPT2vCQBTE7wW/w/KE3urGtvgnukop&#10;WEtvRhG8PbLPJCb7Nt3daPrtu4WCx2FmfsMs171pxJWcrywrGI8SEMS51RUXCg77zdMMhA/IGhvL&#10;pOCHPKxXg4clptreeEfXLBQiQtinqKAMoU2l9HlJBv3ItsTRO1tnMETpCqkd3iLcNPI5SSbSYMVx&#10;ocSW3kvK66wzCo5dxqdLvXENdh/b7fn4XfuXL6Ueh/3bAkSgPtzD/+1PreB1OpnD35v4BO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nUG7GAAAA3QAAAA8AAAAAAAAA&#10;AAAAAAAAoQIAAGRycy9kb3ducmV2LnhtbFBLBQYAAAAABAAEAPkAAACUAwAAAAA=&#10;" strokeweight="1.5pt"/>
                  <v:shape id="Text Box 1682" o:spid="_x0000_s1552" type="#_x0000_t202" style="position:absolute;left:5439;top:2928;width:30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teAMMA&#10;AADdAAAADwAAAGRycy9kb3ducmV2LnhtbERPyWrDMBC9F/oPYgK5NVJKltaxbEpDIaeGJE2gt8Ea&#10;L8QaGUuN3b+vDoUcH29P89G24ka9bxxrmM8UCOLCmYYrDV+nj6cXED4gG2wdk4Zf8pBnjw8pJsYN&#10;fKDbMVQihrBPUEMdQpdI6YuaLPqZ64gjV7reYoiwr6TpcYjhtpXPSq2kxYZjQ40dvddUXI8/VsP5&#10;s/y+LNS+2tplN7hRSbavUuvpZHzbgAg0hrv4370zGhbrddwf38Qn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teAMMAAADdAAAADwAAAAAAAAAAAAAAAACYAgAAZHJzL2Rv&#10;d25yZXYueG1sUEsFBgAAAAAEAAQA9QAAAIgDAAAAAA==&#10;" filled="f" stroked="f">
                    <v:textbox>
                      <w:txbxContent>
                        <w:p w:rsidR="00760CBC" w:rsidRPr="001A52C9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</w:pPr>
                          <w:proofErr w:type="gramStart"/>
                          <w:r w:rsidRPr="001A52C9"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shape id="Text Box 1683" o:spid="_x0000_s1553" type="#_x0000_t202" style="position:absolute;left:3366;top:2807;width:663;height:3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f7m8UA&#10;AADdAAAADwAAAGRycy9kb3ducmV2LnhtbESPQWvCQBSE74L/YXlCb7prsdqm2UhRBE8VY1vo7ZF9&#10;JqHZtyG7Nem/7wqCx2FmvmHS9WAbcaHO1441zGcKBHHhTM2lho/TbvoMwgdkg41j0vBHHtbZeJRi&#10;YlzPR7rkoRQRwj5BDVUIbSKlLyqy6GeuJY7e2XUWQ5RdKU2HfYTbRj4qtZQWa44LFba0qaj4yX+t&#10;hs/38/fXQh3KrX1qezcoyfZFav0wGd5eQQQawj18a++NhsVqNYfrm/gEZP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d/ubxQAAAN0AAAAPAAAAAAAAAAAAAAAAAJgCAABkcnMv&#10;ZG93bnJldi54bWxQSwUGAAAAAAQABAD1AAAAigMAAAAA&#10;" filled="f" stroked="f">
                    <v:textbox>
                      <w:txbxContent>
                        <w:p w:rsidR="00760CBC" w:rsidRPr="001A52C9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</w:pPr>
                          <w:proofErr w:type="gramStart"/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i</w:t>
                          </w:r>
                          <w:r w:rsidRPr="001A52C9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-</w:t>
                          </w:r>
                          <w:r w:rsidRPr="001A52C9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0)</w:t>
                          </w:r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line id="Line 1684" o:spid="_x0000_s1554" style="position:absolute;visibility:visible;mso-wrap-style:square" from="3837,3077" to="4053,3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KLXMgAAADdAAAADwAAAGRycy9kb3ducmV2LnhtbESPQWvCQBSE7wX/w/KE3uqmWmJJXUVa&#10;BO2hqBXs8Zl9TaLZt2F3m6T/vlsQPA4z8w0zW/SmFi05X1lW8DhKQBDnVldcKDh8rh6eQfiArLG2&#10;TAp+ycNiPribYaZtxztq96EQEcI+QwVlCE0mpc9LMuhHtiGO3rd1BkOUrpDaYRfhppbjJEmlwYrj&#10;QokNvZaUX/Y/RsHHZJu2y837uj9u0lP+tjt9nTun1P2wX76ACNSHW/jaXmsFT9PpGP7fxCcg5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yKLXMgAAADdAAAADwAAAAAA&#10;AAAAAAAAAAChAgAAZHJzL2Rvd25yZXYueG1sUEsFBgAAAAAEAAQA+QAAAJYDAAAAAA==&#10;"/>
                  <v:shape id="AutoShape 1685" o:spid="_x0000_s1555" type="#_x0000_t120" style="position:absolute;left:4100;top:3201;width:56;height:5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pUcMcA&#10;AADdAAAADwAAAGRycy9kb3ducmV2LnhtbESPQWvCQBSE70L/w/IKvZRmo5XGxqwiYosWejDa+yP7&#10;TILZtyG7xvTfd4WCx2FmvmGy5WAa0VPnassKxlEMgriwuuZSwfHw8TID4TyyxsYyKfglB8vFwyjD&#10;VNsr76nPfSkChF2KCirv21RKV1Rk0EW2JQ7eyXYGfZBdKXWH1wA3jZzE8Zs0WHNYqLCldUXFOb8Y&#10;BZfBbA7782f7vdt+4XP+3mxc/6PU0+OwmoPwNPh7+L+91QqmSfIKtzfhCcjF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P6VHDHAAAA3QAAAA8AAAAAAAAAAAAAAAAAmAIAAGRy&#10;cy9kb3ducmV2LnhtbFBLBQYAAAAABAAEAPUAAACMAwAAAAA=&#10;" fillcolor="black"/>
                  <v:shape id="Text Box 1686" o:spid="_x0000_s1556" type="#_x0000_t202" style="position:absolute;left:3377;top:3310;width:474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BYA8UA&#10;AADdAAAADwAAAGRycy9kb3ducmV2LnhtbESPW2sCMRSE3wX/QzhC3zRp2Wq7bpSiCD5VtBfw7bA5&#10;e6Gbk2WTutt/3wiCj8PMfMNk68E24kKdrx1reJwpEMS5MzWXGj4/dtMXED4gG2wck4Y/8rBejUcZ&#10;psb1fKTLKZQiQtinqKEKoU2l9HlFFv3MtcTRK1xnMUTZldJ02Ee4beSTUnNpsea4UGFLm4ryn9Ov&#10;1fD1Xpy/E3Uot/a57d2gJNtXqfXDZHhbggg0hHv41t4bDclikcD1TXwCcvU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AFgDxQAAAN0AAAAPAAAAAAAAAAAAAAAAAJgCAABkcnMv&#10;ZG93bnJldi54bWxQSwUGAAAAAAQABAD1AAAAigMAAAAA&#10;" filled="f" stroked="f">
                    <v:textbox>
                      <w:txbxContent>
                        <w:p w:rsidR="00760CBC" w:rsidRPr="001A52C9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1A52C9"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  <w:t>a</w:t>
                          </w:r>
                          <w:r w:rsidRPr="001A52C9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687" o:spid="_x0000_s1557" type="#_x0000_t202" style="position:absolute;left:3777;top:3190;width:581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z9mMUA&#10;AADdAAAADwAAAGRycy9kb3ducmV2LnhtbESPW4vCMBSE3xf8D+EIvq2J4m2rUUQR9snFyy7s26E5&#10;tsXmpDTRdv+9WRB8HGbmG2axam0p7lT7wrGGQV+BIE6dKTjTcD7t3mcgfEA2WDomDX/kYbXsvC0w&#10;Ma7hA92PIRMRwj5BDXkIVSKlT3Oy6PuuIo7exdUWQ5R1Jk2NTYTbUg6VmkiLBceFHCva5JRejzer&#10;4Xt/+f0Zqa9sa8dV41ol2X5IrXvddj0HEagNr/Cz/Wk0jKbTMfy/iU9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TP2YxQAAAN0AAAAPAAAAAAAAAAAAAAAAAJgCAABkcnMv&#10;ZG93bnJldi54bWxQSwUGAAAAAAQABAD1AAAAigMAAAAA&#10;" filled="f" stroked="f">
                    <v:textbox>
                      <w:txbxContent>
                        <w:p w:rsidR="00760CBC" w:rsidRPr="001A52C9" w:rsidRDefault="00760CBC" w:rsidP="00B87C11">
                          <w:pPr>
                            <w:rPr>
                              <w:lang w:val="en-US"/>
                            </w:rPr>
                          </w:pPr>
                          <w:r w:rsidRPr="00CD2D92">
                            <w:rPr>
                              <w:i/>
                              <w:lang w:val="en-US"/>
                            </w:rPr>
                            <w:t xml:space="preserve">  </w:t>
                          </w:r>
                          <w:r w:rsidRPr="001A52C9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688" o:spid="_x0000_s1558" type="#_x0000_t202" style="position:absolute;left:5045;top:3188;width:766;height: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5j78YA&#10;AADdAAAADwAAAGRycy9kb3ducmV2LnhtbESPT2vCQBTE7wW/w/IKvdXdin/aNBsRi+BJMbaF3h7Z&#10;ZxKafRuyq0m/fVcQPA4z8xsmXQ62ERfqfO1Yw8tYgSAunKm51PB53Dy/gvAB2WDjmDT8kYdlNnpI&#10;MTGu5wNd8lCKCGGfoIYqhDaR0hcVWfRj1xJH7+Q6iyHKrpSmwz7CbSMnSs2lxZrjQoUtrSsqfvOz&#10;1fC1O/18T9W+/LCztneDkmzfpNZPj8PqHUSgIdzDt/bWaJguFnO4volPQGb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55j78YAAADdAAAADwAAAAAAAAAAAAAAAACYAgAAZHJz&#10;L2Rvd25yZXYueG1sUEsFBgAAAAAEAAQA9QAAAIsDAAAAAA==&#10;" filled="f" stroked="f">
                    <v:textbox>
                      <w:txbxContent>
                        <w:p w:rsidR="00760CBC" w:rsidRPr="001A52C9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gramStart"/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i</w:t>
                          </w:r>
                          <w:r w:rsidRPr="001A52C9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∞</w:t>
                          </w:r>
                          <w:r w:rsidRPr="001A52C9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line id="Line 1689" o:spid="_x0000_s1559" style="position:absolute;visibility:visible;mso-wrap-style:square" from="4904,3228" to="5120,3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UoxMgAAADdAAAADwAAAGRycy9kb3ducmV2LnhtbESPQUvDQBSE70L/w/IK3uymKomk3Zai&#10;CK2HYqvQHl+zr0lq9m3YXZP477uC4HGYmW+Y+XIwjejI+dqygukkAUFcWF1zqeDz4/XuCYQPyBob&#10;y6TghzwsF6ObOeba9ryjbh9KESHsc1RQhdDmUvqiIoN+Ylvi6J2tMxiidKXUDvsIN428T5JUGqw5&#10;LlTY0nNFxdf+2yjYPryn3Wrzth4Om/RUvOxOx0vvlLodD6sZiEBD+A//tddawWOWZfD7Jj4Bubg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1UoxMgAAADdAAAADwAAAAAA&#10;AAAAAAAAAAChAgAAZHJzL2Rvd25yZXYueG1sUEsFBgAAAAAEAAQA+QAAAJYDAAAAAA==&#10;"/>
                  <v:shape id="Text Box 1690" o:spid="_x0000_s1560" type="#_x0000_t202" style="position:absolute;left:4052;top:2127;width:767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1SBsMA&#10;AADdAAAADwAAAGRycy9kb3ducmV2LnhtbERPyWrDMBC9F/oPYgK5NVJKltaxbEpDIaeGJE2gt8Ea&#10;L8QaGUuN3b+vDoUcH29P89G24ka9bxxrmM8UCOLCmYYrDV+nj6cXED4gG2wdk4Zf8pBnjw8pJsYN&#10;fKDbMVQihrBPUEMdQpdI6YuaLPqZ64gjV7reYoiwr6TpcYjhtpXPSq2kxYZjQ40dvddUXI8/VsP5&#10;s/y+LNS+2tplN7hRSbavUuvpZHzbgAg0hrv4370zGhbrdZwb38Qn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U1SBsMAAADdAAAADwAAAAAAAAAAAAAAAACYAgAAZHJzL2Rv&#10;d25yZXYueG1sUEsFBgAAAAAEAAQA9QAAAIgDAAAAAA==&#10;" filled="f" stroked="f">
                    <v:textbox>
                      <w:txbxContent>
                        <w:p w:rsidR="00760CBC" w:rsidRPr="001A52C9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i</w:t>
                          </w:r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L</w:t>
                          </w:r>
                          <w:proofErr w:type="spellEnd"/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=</w:t>
                          </w:r>
                          <w:proofErr w:type="gramEnd"/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Freeform 1691" o:spid="_x0000_s1561" style="position:absolute;left:4130;top:2638;width:1262;height:741;visibility:visible;mso-wrap-style:square;v-text-anchor:top" coordsize="1640,9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+Dh8gA&#10;AADdAAAADwAAAGRycy9kb3ducmV2LnhtbESPT2sCMRTE74V+h/CEXqRmW4u2q1GkUP/hxa3g9bl5&#10;7i7dvKxJ1PXbN0Khx2FmfsOMp62pxYWcrywreOklIIhzqysuFOy+v57fQfiArLG2TApu5GE6eXwY&#10;Y6rtlbd0yUIhIoR9igrKEJpUSp+XZND3bEMcvaN1BkOUrpDa4TXCTS1fk2QgDVYcF0ps6LOk/Cc7&#10;GwXz04qq/m6WLbrn23rjTvtu/7BX6qnTzkYgArXhP/zXXmoFb8PhB9zfxCcgJ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Dn4OHyAAAAN0AAAAPAAAAAAAAAAAAAAAAAJgCAABk&#10;cnMvZG93bnJldi54bWxQSwUGAAAAAAQABAD1AAAAjQMAAAAA&#10;" path="m,770c6,697,25,443,36,330,47,217,46,145,66,90,86,35,126,,156,v30,,67,42,90,90c269,138,281,218,296,290v15,72,22,150,40,230c354,600,366,697,406,770v40,73,108,188,170,190c638,962,720,827,776,780v56,-47,80,-98,134,-100c964,678,1040,752,1100,770v60,18,117,20,170,20c1323,790,1358,773,1420,770v62,-3,174,,220,e" filled="f" strokeweight="1.5pt">
                    <v:path arrowok="t" o:connecttype="custom" o:connectlocs="0,593;28,254;51,69;120,0;189,69;228,223;259,401;312,593;443,739;597,601;700,524;846,593;977,609;1093,593;1262,593" o:connectangles="0,0,0,0,0,0,0,0,0,0,0,0,0,0,0"/>
                  </v:shape>
                  <v:shape id="Text Box 1692" o:spid="_x0000_s1562" type="#_x0000_t202" style="position:absolute;left:6079;top:3358;width:472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4uJ8EA&#10;AADdAAAADwAAAGRycy9kb3ducmV2LnhtbERPy4rCMBTdD/gP4QruxkRxRq1GEUVw5eAT3F2aa1ts&#10;bkoTbefvzWJglofzni9bW4oX1b5wrGHQVyCIU2cKzjScT9vPCQgfkA2WjknDL3lYLjofc0yMa/hA&#10;r2PIRAxhn6CGPIQqkdKnOVn0fVcRR+7uaoshwjqTpsYmhttSDpX6lhYLjg05VrTOKX0cn1bDZX+/&#10;XUfqJ9vYr6pxrZJsp1LrXrddzUAEasO/+M+9MxpG40ncH9/EJyA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buLifBAAAA3QAAAA8AAAAAAAAAAAAAAAAAmAIAAGRycy9kb3du&#10;cmV2LnhtbFBLBQYAAAAABAAEAPUAAACGAwAAAAA=&#10;" filled="f" stroked="f">
                    <v:textbox>
                      <w:txbxContent>
                        <w:p w:rsidR="00760CBC" w:rsidRPr="001A52C9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</w:pPr>
                          <w:r w:rsidRPr="001A52C9"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  <w:t>б</w:t>
                          </w:r>
                          <w:r w:rsidRPr="001A52C9">
                            <w:rPr>
                              <w:rFonts w:ascii="Times New Roman" w:hAnsi="Times New Roman" w:cs="Times New Roman"/>
                              <w:iCs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  <w:p w:rsidR="00760CBC" w:rsidRDefault="00760CBC"/>
                      </w:txbxContent>
                    </v:textbox>
                  </v:shape>
                  <v:line id="Line 1693" o:spid="_x0000_s1563" style="position:absolute;visibility:visible;mso-wrap-style:square" from="7152,1918" to="7170,3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sdisAAAADdAAAADwAAAGRycy9kb3ducmV2LnhtbESPSwvCMBCE74L/IazgTVNFfFSjqCh4&#10;9Akel2Zti82mNFHrvzeC4HGYmW+Y2aI2hXhS5XLLCnrdCARxYnXOqYLzadsZg3AeWWNhmRS8ycFi&#10;3mzMMNb2xQd6Hn0qAoRdjAoy78tYSpdkZNB1bUkcvJutDPogq1TqCl8BbgrZj6KhNJhzWMiwpHVG&#10;yf34MAoufPXbzXufDu3InjaTx2G55pVS7Va9nILwVPt/+NfeaQWD0bgH3zfhCcj5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irHYrAAAAA3QAAAA8AAAAAAAAAAAAAAAAA&#10;oQIAAGRycy9kb3ducmV2LnhtbFBLBQYAAAAABAAEAPkAAACOAwAAAAA=&#10;">
                    <v:stroke startarrow="block" startarrowwidth="narrow"/>
                  </v:line>
                  <v:shape id="Text Box 1694" o:spid="_x0000_s1564" type="#_x0000_t202" style="position:absolute;left:6833;top:2182;width:351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AVy8UA&#10;AADdAAAADwAAAGRycy9kb3ducmV2LnhtbESPT2vCQBTE74LfYXmCt7qr2KrRVUpF6KnF+Ae8PbLP&#10;JJh9G7KrSb99t1DwOMzMb5jVprOVeFDjS8caxiMFgjhzpuRcw/Gwe5mD8AHZYOWYNPyQh82631th&#10;YlzLe3qkIRcRwj5BDUUIdSKlzwqy6EeuJo7e1TUWQ5RNLk2DbYTbSk6UepMWS44LBdb0UVB2S+9W&#10;w+nrejlP1Xe+ta916zol2S6k1sNB974EEagLz/B/+9NomM7mE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cBXLxQAAAN0AAAAPAAAAAAAAAAAAAAAAAJgCAABkcnMv&#10;ZG93bnJldi54bWxQSwUGAAAAAAQABAD1AAAAigMAAAAA&#10;" filled="f" stroked="f">
                    <v:textbox>
                      <w:txbxContent>
                        <w:p w:rsidR="00760CBC" w:rsidRPr="000F53DB" w:rsidRDefault="00760CBC" w:rsidP="000F53DB">
                          <w:pPr>
                            <w:pStyle w:val="1"/>
                            <w:spacing w:before="0"/>
                            <w:rPr>
                              <w:rFonts w:ascii="Times New Roman" w:hAnsi="Times New Roman" w:cs="Times New Roman"/>
                              <w:b w:val="0"/>
                              <w:i/>
                              <w:sz w:val="24"/>
                              <w:szCs w:val="24"/>
                            </w:rPr>
                          </w:pPr>
                          <w:r w:rsidRPr="000F53DB">
                            <w:rPr>
                              <w:rFonts w:ascii="Times New Roman" w:hAnsi="Times New Roman" w:cs="Times New Roman"/>
                              <w:b w:val="0"/>
                              <w:i/>
                              <w:sz w:val="24"/>
                              <w:szCs w:val="24"/>
                            </w:rPr>
                            <w:t>V</w:t>
                          </w:r>
                        </w:p>
                      </w:txbxContent>
                    </v:textbox>
                  </v:shape>
                  <v:line id="Line 1695" o:spid="_x0000_s1565" style="position:absolute;visibility:visible;mso-wrap-style:square" from="7058,3181" to="7165,3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OBfsUAAADdAAAADwAAAGRycy9kb3ducmV2LnhtbESPQWvCQBSE7wX/w/IEb3VjLVWiq0jB&#10;Kr01iuDtkX0mMdm36e5G03/fLRQ8DjPzDbNc96YRN3K+sqxgMk5AEOdWV1woOB62z3MQPiBrbCyT&#10;gh/ysF4NnpaYanvnL7ploRARwj5FBWUIbSqlz0sy6Me2JY7exTqDIUpXSO3wHuGmkS9J8iYNVhwX&#10;SmzpvaS8zjqj4NRlfL7WW9dg97HbXU7ftZ9+KjUa9psFiEB9eIT/23ut4HU2n8L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sOBfsUAAADdAAAADwAAAAAAAAAA&#10;AAAAAAChAgAAZHJzL2Rvd25yZXYueG1sUEsFBgAAAAAEAAQA+QAAAJMDAAAAAA==&#10;" strokeweight="1.5pt"/>
                  <v:line id="Line 1696" o:spid="_x0000_s1566" style="position:absolute;flip:y;visibility:visible;mso-wrap-style:square" from="7177,2367" to="8608,2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EQSsQAAADdAAAADwAAAGRycy9kb3ducmV2LnhtbESPQWvCQBSE70L/w/IKvZlNxVqJriJF&#10;SxEvpnp/yT43wezbkF01/fddQfA4zMw3zHzZ20ZcqfO1YwXvSQqCuHS6ZqPg8LsZTkH4gKyxcUwK&#10;/sjDcvEymGOm3Y33dM2DERHCPkMFVQhtJqUvK7LoE9cSR+/kOoshys5I3eEtwm0jR2k6kRZrjgsV&#10;tvRVUXnOL1ZBsV4dzbY4ru2Id/rbfOQFy1ypt9d+NQMRqA/P8KP9oxWMP6djuL+JT0A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QRBKxAAAAN0AAAAPAAAAAAAAAAAA&#10;AAAAAKECAABkcnMvZG93bnJldi54bWxQSwUGAAAAAAQABAD5AAAAkgMAAAAA&#10;">
                    <v:stroke dashstyle="dash"/>
                  </v:line>
                  <v:shape id="Text Box 1697" o:spid="_x0000_s1567" type="#_x0000_t202" style="position:absolute;left:8638;top:2918;width:356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mNv8QA&#10;AADdAAAADwAAAGRycy9kb3ducmV2LnhtbESPW4vCMBSE3xf8D+EIvq2Ji9dqlGUXwacVr+DboTm2&#10;xeakNNHWf28WFvZxmJlvmMWqtaV4UO0LxxoGfQWCOHWm4EzD8bB+n4LwAdlg6Zg0PMnDatl5W2Bi&#10;XMM7euxDJiKEfYIa8hCqREqf5mTR911FHL2rqy2GKOtMmhqbCLel/FBqLC0WHBdyrOgrp/S2v1sN&#10;p5/r5TxU2+zbjqrGtUqynUmte932cw4iUBv+w3/tjdEwnExH8PsmPgG5f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Zjb/EAAAA3QAAAA8AAAAAAAAAAAAAAAAAmAIAAGRycy9k&#10;b3ducmV2LnhtbFBLBQYAAAAABAAEAPUAAACJAwAAAAA=&#10;" filled="f" stroked="f">
                    <v:textbox>
                      <w:txbxContent>
                        <w:p w:rsidR="00760CBC" w:rsidRPr="001A52C9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</w:pPr>
                          <w:proofErr w:type="gramStart"/>
                          <w:r w:rsidRPr="001A52C9"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shape id="Text Box 1698" o:spid="_x0000_s1568" type="#_x0000_t202" style="position:absolute;left:7009;top:3115;width:431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sTyMUA&#10;AADdAAAADwAAAGRycy9kb3ducmV2LnhtbESPT2sCMRTE7wW/Q3iCt5ooVu26UUQRPLWobcHbY/P2&#10;D25elk10t9++KRR6HGbmN0y66W0tHtT6yrGGyViBIM6cqbjQ8HE5PC9B+IBssHZMGr7Jw2Y9eEox&#10;Ma7jEz3OoRARwj5BDWUITSKlz0qy6MeuIY5e7lqLIcq2kKbFLsJtLadKzaXFiuNCiQ3tSspu57vV&#10;8PmWX79m6r3Y25emc72SbF+l1qNhv12BCNSH//Bf+2g0zBbLOfy+iU9Ar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SxPIxQAAAN0AAAAPAAAAAAAAAAAAAAAAAJgCAABkcnMv&#10;ZG93bnJldi54bWxQSwUGAAAAAAQABAD1AAAAigMAAAAA&#10;" filled="f" stroked="f">
                    <v:textbox>
                      <w:txbxContent>
                        <w:p w:rsidR="00760CBC" w:rsidRPr="001A52C9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 xml:space="preserve">  </w:t>
                          </w:r>
                          <w:r w:rsidRPr="001A52C9">
                            <w:rPr>
                              <w:rFonts w:ascii="Times New Roman" w:hAnsi="Times New Roman" w:cs="Times New Roman"/>
                              <w:iCs/>
                              <w:sz w:val="24"/>
                              <w:szCs w:val="24"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1699" o:spid="_x0000_s1569" style="position:absolute;visibility:visible;mso-wrap-style:square" from="7157,3173" to="8698,3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eoR8UAAADdAAAADwAAAGRycy9kb3ducmV2LnhtbESPQUsDMRSE7wX/Q3hCb222pbRlbVqK&#10;oHgSbRXx9tw8N4v7XpYk3a7/3giFHoeZ+YbZ7AZuVU8hNl4MzKYFKJLK20ZqA2/Hh8kaVEwoFlsv&#10;ZOCXIuy2N6MNltaf5ZX6Q6pVhkgs0YBLqSu1jpUjxjj1HUn2vn1gTFmGWtuA5wznVs+LYqkZG8kL&#10;Dju6d1T9HE5s4POZQv/Vs1tS/XEK74/ML9XcmPHtsL8DlWhI1/Cl/WQNLFbrFfy/yU9Ab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ieoR8UAAADdAAAADwAAAAAAAAAA&#10;AAAAAAChAgAAZHJzL2Rvd25yZXYueG1sUEsFBgAAAAAEAAQA+QAAAJMDAAAAAA==&#10;">
                    <v:stroke endarrow="block" endarrowwidth="narrow"/>
                  </v:line>
                  <v:shape id="AutoShape 1700" o:spid="_x0000_s1570" type="#_x0000_t120" style="position:absolute;left:7127;top:2332;width:55;height:54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u2JsIA&#10;AADdAAAADwAAAGRycy9kb3ducmV2LnhtbERPy4rCMBTdC/5DuMJsRFOHwUc1igzO4AguWnV/aa5t&#10;sbkpTaz1781iwOXhvFebzlSipcaVlhVMxhEI4szqknMF59PPaA7CeWSNlWVS8CQHm3W/t8JY2wcn&#10;1KY+FyGEXYwKCu/rWEqXFWTQjW1NHLirbQz6AJtc6gYfIdxU8jOKptJgyaGhwJq+C8pu6d0ouHdm&#10;d0puv/Xxb3/AYbqodq69KPUx6LZLEJ46/xb/u/dawddsHuaGN+EJyP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i7YmwgAAAN0AAAAPAAAAAAAAAAAAAAAAAJgCAABkcnMvZG93&#10;bnJldi54bWxQSwUGAAAAAAQABAD1AAAAhwMAAAAA&#10;" fillcolor="black"/>
                  <v:shape id="AutoShape 1701" o:spid="_x0000_s1571" type="#_x0000_t120" style="position:absolute;left:7141;top:3155;width:57;height:56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cTvcUA&#10;AADdAAAADwAAAGRycy9kb3ducmV2LnhtbESPT4vCMBTE78J+h/AWvMiaKuKfapRFVFTwYF3vj+Zt&#10;W2xeShNr/fabBcHjMDO/YRar1pSiodoVlhUM+hEI4tTqgjMFP5ft1xSE88gaS8uk4EkOVsuPzgJj&#10;bR98pibxmQgQdjEqyL2vYildmpNB17cVcfB+bW3QB1lnUtf4CHBTymEUjaXBgsNCjhWtc0pvyd0o&#10;uLdmcznfdtXpsD9iL5mVG9dclep+tt9zEJ5a/w6/2nutYDSZzuD/TXgCcv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xxO9xQAAAN0AAAAPAAAAAAAAAAAAAAAAAJgCAABkcnMv&#10;ZG93bnJldi54bWxQSwUGAAAAAAQABAD1AAAAigMAAAAA&#10;" fillcolor="black"/>
                  <v:line id="Line 1702" o:spid="_x0000_s1572" style="position:absolute;flip:x;visibility:visible;mso-wrap-style:square" from="8414,2269" to="8505,23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smtcQAAADdAAAADwAAAGRycy9kb3ducmV2LnhtbERPz2vCMBS+D/wfwhN2GZo6ZGo1igjC&#10;Dl7mRsXbs3k2pc1LTTLt/vvlMNjx4/u92vS2FXfyoXasYDLOQBCXTtdcKfj63I/mIEJE1tg6JgU/&#10;FGCzHjytMNfuwR90P8ZKpBAOOSowMXa5lKE0ZDGMXUecuKvzFmOCvpLa4yOF21a+ZtmbtFhzajDY&#10;0c5Q2Ry/rQI5P7zc/PYybYrmdFqYoiy680Gp52G/XYKI1Md/8Z/7XSuYzhZpf3qTnoB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Wya1xAAAAN0AAAAPAAAAAAAAAAAA&#10;AAAAAKECAABkcnMvZG93bnJldi54bWxQSwUGAAAAAAQABAD5AAAAkgMAAAAA&#10;"/>
                  <v:line id="Line 1703" o:spid="_x0000_s1573" style="position:absolute;visibility:visible;mso-wrap-style:square" from="6973,3045" to="7110,3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/zz0ckAAADdAAAADwAAAGRycy9kb3ducmV2LnhtbESPT0vDQBTE74V+h+UVvLWbqkRNuy1F&#10;EVoPxf4Be3zNviap2bdhd03it3cFweMwM79h5sve1KIl5yvLCqaTBARxbnXFhYLj4XX8CMIHZI21&#10;ZVLwTR6Wi+Fgjpm2He+o3YdCRAj7DBWUITSZlD4vyaCf2IY4ehfrDIYoXSG1wy7CTS1vkySVBiuO&#10;CyU29FxS/rn/Mgq2d+9pu9q8rfuPTXrOX3bn07VzSt2M+tUMRKA+/If/2mut4P7haQq/b+ITkIs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Pf889HJAAAA3QAAAA8AAAAA&#10;AAAAAAAAAAAAoQIAAGRycy9kb3ducmV2LnhtbFBLBQYAAAAABAAEAPkAAACXAwAAAAA=&#10;"/>
                  <v:line id="Line 1704" o:spid="_x0000_s1574" style="position:absolute;visibility:visible;mso-wrap-style:square" from="7159,2350" to="7167,3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ayOMYAAADdAAAADwAAAGRycy9kb3ducmV2LnhtbESPQWvCQBSE7wX/w/KE3uqmKrZNXaUI&#10;VvFmWoTeHtlnkib7Nt3daPz3riD0OMzMN8x82ZtGnMj5yrKC51ECgji3uuJCwffX+ukVhA/IGhvL&#10;pOBCHpaLwcMcU23PvKdTFgoRIexTVFCG0KZS+rwkg35kW+LoHa0zGKJ0hdQOzxFuGjlOkpk0WHFc&#10;KLGlVUl5nXVGwaHL+Oe3XrsGu8/N5nj4q/1kp9TjsP94BxGoD//he3urFUxf3sZwexOfgFx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WsjjGAAAA3QAAAA8AAAAAAAAA&#10;AAAAAAAAoQIAAGRycy9kb3ducmV2LnhtbFBLBQYAAAAABAAEAPkAAACUAwAAAAA=&#10;" strokeweight="1.5pt"/>
                  <v:shape id="Text Box 1705" o:spid="_x0000_s1575" type="#_x0000_t202" style="position:absolute;left:6518;top:3281;width:77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+UmjcUA&#10;AADdAAAADwAAAGRycy9kb3ducmV2LnhtbESPW2sCMRSE3wv+h3CEvmmitV5Wo0hLwaeKV/DtsDnu&#10;Lm5Olk3qrv++KQh9HGbmG2axam0p7lT7wrGGQV+BIE6dKTjTcDx89aYgfEA2WDomDQ/ysFp2XhaY&#10;GNfwju77kIkIYZ+ghjyEKpHSpzlZ9H1XEUfv6mqLIco6k6bGJsJtKYdKjaXFguNCjhV95JTe9j9W&#10;w+n7ejmP1Db7tO9V41ol2c6k1q/ddj0HEagN/+Fne2M0jCazN/h7E5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5SaNxQAAAN0AAAAPAAAAAAAAAAAAAAAAAJgCAABkcnMv&#10;ZG93bnJldi54bWxQSwUGAAAAAAQABAD1AAAAigMAAAAA&#10;" filled="f" stroked="f">
                    <v:textbox>
                      <w:txbxContent>
                        <w:p w:rsidR="00760CBC" w:rsidRPr="001A52C9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L</w:t>
                          </w:r>
                          <w:proofErr w:type="spellEnd"/>
                          <w:r w:rsidRPr="001A52C9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-</w:t>
                          </w:r>
                          <w:r w:rsidRPr="001A52C9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0)</w:t>
                          </w:r>
                        </w:p>
                      </w:txbxContent>
                    </v:textbox>
                  </v:shape>
                  <v:line id="Line 1706" o:spid="_x0000_s1576" style="position:absolute;flip:y;visibility:visible;mso-wrap-style:square" from="6987,3165" to="7124,3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AgtsgAAADdAAAADwAAAGRycy9kb3ducmV2LnhtbESPQUvDQBSE74L/YXlCL2I3llDb2G0p&#10;QsFDL7aS4O2ZfWZDsm/j7raN/94tCB6HmfmGWW1G24sz+dA6VvA4zUAQ10633Ch4P+4eFiBCRNbY&#10;OyYFPxRgs769WWGh3YXf6HyIjUgQDgUqMDEOhZShNmQxTN1AnLwv5y3GJH0jtcdLgttezrJsLi22&#10;nBYMDvRiqO4OJ6tALvb33377mXdlV1VLU9bl8LFXanI3bp9BRBrjf/iv/aoV5E/LHK5v0hO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2AgtsgAAADdAAAADwAAAAAA&#10;AAAAAAAAAAChAgAAZHJzL2Rvd25yZXYueG1sUEsFBgAAAAAEAAQA+QAAAJYDAAAAAA==&#10;"/>
                  <v:shape id="Text Box 1707" o:spid="_x0000_s1577" type="#_x0000_t202" style="position:absolute;left:7631;top:2756;width:766;height:3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AbYsUA&#10;AADdAAAADwAAAGRycy9kb3ducmV2LnhtbESPT2sCMRTE74LfITyhN00qWut2o4hS6Mni2hZ6e2ze&#10;/qGbl2WTuttv3wiCx2FmfsOk28E24kKdrx1reJwpEMS5MzWXGj7Or9NnED4gG2wck4Y/8rDdjEcp&#10;Jsb1fKJLFkoRIewT1FCF0CZS+rwii37mWuLoFa6zGKLsSmk67CPcNnKu1JO0WHNcqLClfUX5T/Zr&#10;NXwei++vhXovD3bZ9m5Qku1aav0wGXYvIAIN4R6+td+MhsVqvYT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QBtixQAAAN0AAAAPAAAAAAAAAAAAAAAAAJgCAABkcnMv&#10;ZG93bnJldi54bWxQSwUGAAAAAAQABAD1AAAAigMAAAAA&#10;" filled="f" stroked="f">
                    <v:textbox>
                      <w:txbxContent>
                        <w:p w:rsidR="00760CBC" w:rsidRPr="001A52C9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L</w:t>
                          </w:r>
                          <w:proofErr w:type="spellEnd"/>
                          <w:r w:rsidRPr="001A52C9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∞</w:t>
                          </w:r>
                          <w:r w:rsidRPr="001A52C9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line id="Line 1708" o:spid="_x0000_s1578" style="position:absolute;flip:y;visibility:visible;mso-wrap-style:square" from="7541,3043" to="7694,3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4bWscAAADdAAAADwAAAGRycy9kb3ducmV2LnhtbESPQWsCMRSE7wX/Q3hCL6VmW8TqahQR&#10;BA9eqrLS2+vmuVl287JNom7/fVMo9DjMzDfMYtXbVtzIh9qxgpdRBoK4dLrmSsHpuH2egggRWWPr&#10;mBR8U4DVcvCwwFy7O7/T7RArkSAcclRgYuxyKUNpyGIYuY44eRfnLcYkfSW1x3uC21a+ZtlEWqw5&#10;LRjsaGOobA5Xq0BO909ffv05bormfJ6Zoiy6j71Sj8N+PQcRqY//4b/2TisYv80m8PsmPQG5/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/htaxwAAAN0AAAAPAAAAAAAA&#10;AAAAAAAAAKECAABkcnMvZG93bnJldi54bWxQSwUGAAAAAAQABAD5AAAAlQMAAAAA&#10;"/>
                  <v:shape id="Text Box 1709" o:spid="_x0000_s1579" type="#_x0000_t202" style="position:absolute;left:8138;top:3187;width:422;height:3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4gjsUA&#10;AADdAAAADwAAAGRycy9kb3ducmV2LnhtbESPT2vCQBTE74LfYXlCb7rb4p8aXaW0FHpSjFXw9sg+&#10;k9Ds25DdmvjtXUHwOMzMb5jlurOVuFDjS8caXkcKBHHmTMm5ht/99/AdhA/IBivHpOFKHtarfm+J&#10;iXEt7+iShlxECPsENRQh1ImUPivIoh+5mjh6Z9dYDFE2uTQNthFuK/mm1FRaLDkuFFjTZ0HZX/pv&#10;NRw259NxrLb5l53UreuUZDuXWr8Muo8FiEBdeIYf7R+jYTybz+D+Jj4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3iCOxQAAAN0AAAAPAAAAAAAAAAAAAAAAAJgCAABkcnMv&#10;ZG93bnJldi54bWxQSwUGAAAAAAQABAD1AAAAigMAAAAA&#10;" filled="f" stroked="f">
                    <v:textbox>
                      <w:txbxContent>
                        <w:p w:rsidR="00760CBC" w:rsidRPr="001A52C9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L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line id="Line 1710" o:spid="_x0000_s1580" style="position:absolute;flip:x;visibility:visible;mso-wrap-style:square" from="7579,2010" to="7664,2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0qs8QAAADdAAAADwAAAGRycy9kb3ducmV2LnhtbERPz2vCMBS+D/wfwhN2GZo6ZGo1igjC&#10;Dl7mRsXbs3k2pc1LTTLt/vvlMNjx4/u92vS2FXfyoXasYDLOQBCXTtdcKfj63I/mIEJE1tg6JgU/&#10;FGCzHjytMNfuwR90P8ZKpBAOOSowMXa5lKE0ZDGMXUecuKvzFmOCvpLa4yOF21a+ZtmbtFhzajDY&#10;0c5Q2Ry/rQI5P7zc/PYybYrmdFqYoiy680Gp52G/XYKI1Md/8Z/7XSuYzhZpbnqTnoB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LSqzxAAAAN0AAAAPAAAAAAAAAAAA&#10;AAAAAKECAABkcnMvZG93bnJldi54bWxQSwUGAAAAAAQABAD5AAAAkgMAAAAA&#10;"/>
                  <v:line id="Line 1711" o:spid="_x0000_s1581" style="position:absolute;visibility:visible;mso-wrap-style:square" from="8041,3212" to="8226,3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r/18kAAADdAAAADwAAAGRycy9kb3ducmV2LnhtbESPT0vDQBTE74LfYXmF3uymVmIbuy1F&#10;EVoPxf6B9viafSbR7Nuwuybx27uC0OMwM79h5sve1KIl5yvLCsajBARxbnXFhYLj4fVuCsIHZI21&#10;ZVLwQx6Wi9ubOWbadryjdh8KESHsM1RQhtBkUvq8JIN+ZBvi6H1YZzBE6QqpHXYRbmp5nySpNFhx&#10;XCixoeeS8q/9t1Gwnbyn7Wrztu5Pm/SSv+wu58/OKTUc9KsnEIH6cA3/t9dawcPjbAZ/b+ITkIt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AmK/9fJAAAA3QAAAA8AAAAA&#10;AAAAAAAAAAAAoQIAAGRycy9kb3ducmV2LnhtbFBLBQYAAAAABAAEAPkAAACXAwAAAAA=&#10;"/>
                  <v:shape id="Freeform 1712" o:spid="_x0000_s1582" style="position:absolute;left:7167;top:2235;width:1204;height:942;visibility:visible;mso-wrap-style:square;v-text-anchor:top" coordsize="1564,1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H8FMQA&#10;AADdAAAADwAAAGRycy9kb3ducmV2LnhtbERPz2vCMBS+D/wfwhO8zbQiItUoWhDUscM6EXd7a96a&#10;zualNFG7/345DHb8+H4v171txJ06XztWkI4TEMSl0zVXCk7vu+c5CB+QNTaOScEPeVivBk9LzLR7&#10;8Bvdi1CJGMI+QwUmhDaT0peGLPqxa4kj9+U6iyHCrpK6w0cMt42cJMlMWqw5NhhsKTdUXoubVVC4&#10;j8v58+U7Pxzy19vMbNLjVqdKjYb9ZgEiUB/+xX/uvVYwnSdxf3wTn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7h/BTEAAAA3QAAAA8AAAAAAAAAAAAAAAAAmAIAAGRycy9k&#10;b3ducmV2LnhtbFBLBQYAAAAABAAEAPUAAACJAwAAAAA=&#10;" path="m,1223v14,-20,28,-40,80,-180c132,903,255,543,310,383,365,223,377,146,410,83,443,20,477,6,510,3,543,,575,26,610,63v35,37,70,133,110,160c760,250,816,235,850,223v34,-12,43,-55,74,-70c955,138,991,126,1034,133v43,7,95,50,150,60c1239,203,1301,198,1364,193v63,-5,158,-24,200,-30e" filled="f" strokeweight="1.5pt">
                    <v:path arrowok="t" o:connecttype="custom" o:connectlocs="0,942;62,803;239,295;316,64;393,2;470,49;554,172;654,172;711,118;796,102;911,149;1050,149;1204,126" o:connectangles="0,0,0,0,0,0,0,0,0,0,0,0,0"/>
                  </v:shape>
                  <v:shape id="Freeform 1713" o:spid="_x0000_s1583" style="position:absolute;left:7155;top:2353;width:1270;height:964;visibility:visible;mso-wrap-style:square;v-text-anchor:top" coordsize="1650,12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BIa8QA&#10;AADdAAAADwAAAGRycy9kb3ducmV2LnhtbESPQYvCMBSE74L/ITxhb5p2FZFqLCK4KLiIWjw/mrdt&#10;2ealNNHWf79ZEDwOM/MNs0p7U4sHta6yrCCeRCCIc6srLhRk1914AcJ5ZI21ZVLwJAfpejhYYaJt&#10;x2d6XHwhAoRdggpK75tESpeXZNBNbEMcvB/bGvRBtoXULXYBbmr5GUVzabDisFBiQ9uS8t/L3SiQ&#10;T+yyQ42n7vCVnfX+9n2cbrVSH6N+swThqffv8Ku91wpmiyiG/zfhCc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LwSGvEAAAA3QAAAA8AAAAAAAAAAAAAAAAAmAIAAGRycy9k&#10;b3ducmV2LnhtbFBLBQYAAAAABAAEAPUAAACJAwAAAAA=&#10;" path="m,c38,231,77,463,120,650v43,187,85,372,140,470c315,1218,395,1228,450,1240v55,12,103,-27,140,-50c627,1167,633,1132,670,1100v37,-32,98,-83,140,-100c852,983,892,993,920,1000v28,7,28,20,60,40c1012,1060,1063,1112,1110,1120v47,8,111,-22,150,-30c1299,1082,1313,1077,1346,1070v33,-7,59,-22,110,-20c1507,1052,1610,1074,1650,1080e" filled="f" strokeweight="1.5pt">
                    <v:path arrowok="t" o:connecttype="custom" o:connectlocs="0,0;92,500;200,862;346,955;454,916;516,847;623,770;708,770;754,801;854,862;970,839;1036,824;1121,808;1270,832" o:connectangles="0,0,0,0,0,0,0,0,0,0,0,0,0,0"/>
                  </v:shape>
                  <v:shape id="Text Box 1714" o:spid="_x0000_s1584" type="#_x0000_t202" style="position:absolute;left:6487;top:2757;width:763;height:3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eCx8UA&#10;AADd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VWS/h9E5+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F4LHxQAAAN0AAAAPAAAAAAAAAAAAAAAAAJgCAABkcnMv&#10;ZG93bnJldi54bWxQSwUGAAAAAAQABAD1AAAAigMAAAAA&#10;" filled="f" stroked="f">
                    <v:textbox>
                      <w:txbxContent>
                        <w:p w:rsidR="00760CBC" w:rsidRPr="001A52C9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C</w:t>
                          </w:r>
                          <w:proofErr w:type="spellEnd"/>
                          <w:r w:rsidRPr="001A52C9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-</w:t>
                          </w:r>
                          <w:r w:rsidRPr="001A52C9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0)</w:t>
                          </w:r>
                        </w:p>
                      </w:txbxContent>
                    </v:textbox>
                  </v:shape>
                  <v:line id="Line 1715" o:spid="_x0000_s1585" style="position:absolute;visibility:visible;mso-wrap-style:square" from="8501,2264" to="8994,2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zJ7McAAADd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r5NkDPc38QnI+Q0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3MnsxwAAAN0AAAAPAAAAAAAA&#10;AAAAAAAAAKECAABkcnMvZG93bnJldi54bWxQSwUGAAAAAAQABAD5AAAAlQMAAAAA&#10;"/>
                  <v:shape id="Text Box 1716" o:spid="_x0000_s1586" type="#_x0000_t202" style="position:absolute;left:8466;top:1940;width:767;height:3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K/KMQA&#10;AADdAAAADwAAAGRycy9kb3ducmV2LnhtbESPT4vCMBTE74LfITzBmyYuXdFqFFkR9rSLf8Hbo3m2&#10;xealNNF2v/1mYcHjMDO/YZbrzlbiSY0vHWuYjBUI4syZknMNp+NuNAPhA7LByjFp+CEP61W/t8TU&#10;uJb39DyEXEQI+xQ1FCHUqZQ+K8iiH7uaOHo311gMUTa5NA22EW4r+abUVFosOS4UWNNHQdn98LAa&#10;zl+36yVR3/nWvtet65RkO5daDwfdZgEiUBde4f/2p9GQzFQCf2/iE5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yvyjEAAAA3QAAAA8AAAAAAAAAAAAAAAAAmAIAAGRycy9k&#10;b3ducmV2LnhtbFBLBQYAAAAABAAEAPUAAACJAwAAAAA=&#10;" filled="f" stroked="f">
                    <v:textbox>
                      <w:txbxContent>
                        <w:p w:rsidR="00760CBC" w:rsidRPr="001A52C9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u</w:t>
                          </w:r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C</w:t>
                          </w:r>
                          <w:proofErr w:type="spellEnd"/>
                          <w:r w:rsidRPr="001A52C9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  <w:proofErr w:type="gramEnd"/>
                          <w:r w:rsidRPr="001A52C9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∞</w:t>
                          </w:r>
                          <w:r w:rsidRPr="001A52C9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B87C11" w:rsidRPr="00B87C11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61" w:name="Р78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с.7.8</w:t>
      </w:r>
      <w:bookmarkEnd w:id="61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ременные зависимости реакций 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L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цепи в переходном режиме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40" w:dyaOrig="380">
          <v:shape id="_x0000_i1326" type="#_x0000_t75" style="width:37pt;height:19pt" o:ole="">
            <v:imagedata r:id="rId542" o:title=""/>
          </v:shape>
          <o:OLEObject Type="Embed" ProgID="Equation.3" ShapeID="_x0000_i1326" DrawAspect="Content" ObjectID="_1566238491" r:id="rId54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ток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327" type="#_x0000_t75" style="width:22pt;height:18.5pt" o:ole="">
            <v:imagedata r:id="rId194" o:title=""/>
          </v:shape>
          <o:OLEObject Type="Embed" ProgID="Equation.3" ShapeID="_x0000_i1327" DrawAspect="Content" ObjectID="_1566238492" r:id="rId54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апряжения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20" w:dyaOrig="380">
          <v:shape id="_x0000_i1328" type="#_x0000_t75" style="width:31pt;height:19pt" o:ole="">
            <v:imagedata r:id="rId315" o:title=""/>
          </v:shape>
          <o:OLEObject Type="Embed" ProgID="Equation.3" ShapeID="_x0000_i1328" DrawAspect="Content" ObjectID="_1566238493" r:id="rId54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329" type="#_x0000_t75" style="width:32pt;height:19pt" o:ole="">
            <v:imagedata r:id="rId113" o:title=""/>
          </v:shape>
          <o:OLEObject Type="Embed" ProgID="Equation.3" ShapeID="_x0000_i1329" DrawAspect="Content" ObjectID="_1566238494" r:id="rId546"/>
        </w:objec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цессы в рассматриваемой цепи при таких соотношениях параметров являются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колебательным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тухающим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корни характеристического уравнения комплексные, сопряженные с отрицательными вещественными частями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 рассмотренных примеров можно сделать </w:t>
      </w: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ывод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арактер переходных процессов зависит от вида корней характеристического уравнения цепи, т.е. определяется соотношением значений параметров элементов цепи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Необходимо заметить, что приведенные выше методы анализа переходных процессов являются аналитическими и эффективны лишь для относительно простых цепей первого и второго порядков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анализа цепей высоких порядков (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&gt; 2) следует использовать матричные и численные методы, либо профессиональные пакеты прикладных программ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5755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ыбор значения расчетного времени переходного процесса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четное время переходного процесса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40" w:dyaOrig="420">
          <v:shape id="_x0000_i1330" type="#_x0000_t75" style="width:22pt;height:21pt" o:ole="">
            <v:imagedata r:id="rId547" o:title=""/>
          </v:shape>
          <o:OLEObject Type="Embed" ProgID="Equation.3" ShapeID="_x0000_i1330" DrawAspect="Content" ObjectID="_1566238495" r:id="rId54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ется значением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верхнего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редел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интегрирования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решении системы дифференциальных уравнений цепи (определении полного интеграла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Момент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коммутаци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40" w:dyaOrig="380">
          <v:shape id="_x0000_i1331" type="#_x0000_t75" style="width:12pt;height:19pt" o:ole="">
            <v:imagedata r:id="rId549" o:title=""/>
          </v:shape>
          <o:OLEObject Type="Embed" ProgID="Equation.3" ShapeID="_x0000_i1331" DrawAspect="Content" ObjectID="_1566238496" r:id="rId55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ется значением нижнего предела интегрирования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момент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40" w:dyaOrig="380">
          <v:shape id="_x0000_i1332" type="#_x0000_t75" style="width:12pt;height:19pt" o:ole="">
            <v:imagedata r:id="rId549" o:title=""/>
          </v:shape>
          <o:OLEObject Type="Embed" ProgID="Equation.3" ShapeID="_x0000_i1332" DrawAspect="Content" ObjectID="_1566238497" r:id="rId55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решении практических задач либо задан, либо условно принимается равным нулю, то задание значения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40" w:dyaOrig="420">
          <v:shape id="_x0000_i1333" type="#_x0000_t75" style="width:22pt;height:21pt" o:ole="">
            <v:imagedata r:id="rId547" o:title=""/>
          </v:shape>
          <o:OLEObject Type="Embed" ProgID="Equation.3" ShapeID="_x0000_i1333" DrawAspect="Content" ObjectID="_1566238498" r:id="rId55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дставляет определенную проблему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экспериментальных исследованиях по показаниям приборов, регистрирующих переходные характеристики, можно судить о степени приближения наблюдаемых переменных к их установившимся значениям и по результатам измерений прекращать или продолжать процесс наблюдения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анализе моделей реальных устройств верхний предел интегрирования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40" w:dyaOrig="420">
          <v:shape id="_x0000_i1334" type="#_x0000_t75" style="width:22pt;height:21pt" o:ole="">
            <v:imagedata r:id="rId547" o:title=""/>
          </v:shape>
          <o:OLEObject Type="Embed" ProgID="Equation.3" ShapeID="_x0000_i1334" DrawAspect="Content" ObjectID="_1566238499" r:id="rId55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определяется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однозначно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заданном значении допустимой погрешности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только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для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монотонных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ереходных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lastRenderedPageBreak/>
        <w:t>характеристик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 т.е. для цепей (системы) первого порядка. Можно использовать следующий порядок определения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Определяется значение принужденной составляющей реакции (для установившегося режима)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320" w:dyaOrig="420">
          <v:shape id="_x0000_i1335" type="#_x0000_t75" style="width:66pt;height:21pt" o:ole="">
            <v:imagedata r:id="rId554" o:title=""/>
          </v:shape>
          <o:OLEObject Type="Embed" ProgID="Equation.3" ShapeID="_x0000_i1335" DrawAspect="Content" ObjectID="_1566238500" r:id="rId55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Определяется базисное значение реакции в переходном режиме. За базисное значение принимается максимальное значение реакции, если установившаяся составляющая равна нулю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040" w:dyaOrig="360">
          <v:shape id="_x0000_i1336" type="#_x0000_t75" style="width:52pt;height:18.5pt" o:ole="">
            <v:imagedata r:id="rId556" o:title=""/>
          </v:shape>
          <o:OLEObject Type="Embed" ProgID="Equation.3" ShapeID="_x0000_i1336" DrawAspect="Content" ObjectID="_1566238501" r:id="rId55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040" w:dyaOrig="360">
          <v:shape id="_x0000_i1337" type="#_x0000_t75" style="width:52pt;height:18.5pt" o:ole="">
            <v:imagedata r:id="rId558" o:title=""/>
          </v:shape>
          <o:OLEObject Type="Embed" ProgID="Equation.3" ShapeID="_x0000_i1337" DrawAspect="Content" ObjectID="_1566238502" r:id="rId55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о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 базисное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начение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ринимается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начение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установившейся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оставляющей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380" w:dyaOrig="420">
          <v:shape id="_x0000_i1338" type="#_x0000_t75" style="width:69pt;height:21pt" o:ole="">
            <v:imagedata r:id="rId560" o:title=""/>
          </v:shape>
          <o:OLEObject Type="Embed" ProgID="Equation.3" ShapeID="_x0000_i1338" DrawAspect="Content" ObjectID="_1566238503" r:id="rId56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Вычисляется абсолютное значение допустимой погрешности  </w:t>
      </w:r>
      <w:r w:rsidRPr="00B87C11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2460" w:dyaOrig="420">
          <v:shape id="_x0000_i1339" type="#_x0000_t75" style="width:123pt;height:21pt" o:ole="">
            <v:imagedata r:id="rId562" o:title=""/>
          </v:shape>
          <o:OLEObject Type="Embed" ProgID="Equation.3" ShapeID="_x0000_i1339" DrawAspect="Content" ObjectID="_1566238504" r:id="rId56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где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480" w:dyaOrig="300">
          <v:shape id="_x0000_i1340" type="#_x0000_t75" style="width:24pt;height:15pt" o:ole="">
            <v:imagedata r:id="rId564" o:title=""/>
          </v:shape>
          <o:OLEObject Type="Embed" ProgID="Equation.3" ShapeID="_x0000_i1340" DrawAspect="Content" ObjectID="_1566238505" r:id="rId56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заданная допустимая погрешность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Составляется показательное уравнение относительно неизвестной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40" w:dyaOrig="420">
          <v:shape id="_x0000_i1341" type="#_x0000_t75" style="width:22pt;height:21pt" o:ole="">
            <v:imagedata r:id="rId547" o:title=""/>
          </v:shape>
          <o:OLEObject Type="Embed" ProgID="Equation.3" ShapeID="_x0000_i1341" DrawAspect="Content" ObjectID="_1566238506" r:id="rId56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2160" w:dyaOrig="440">
          <v:shape id="_x0000_i1342" type="#_x0000_t75" style="width:108pt;height:22pt" o:ole="">
            <v:imagedata r:id="rId567" o:title=""/>
          </v:shape>
          <o:OLEObject Type="Embed" ProgID="Equation.3" ShapeID="_x0000_i1342" DrawAspect="Content" ObjectID="_1566238507" r:id="rId56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</w:t>
      </w:r>
      <w:r w:rsidR="00446852" w:rsidRPr="00DA62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(</w:t>
      </w:r>
      <w:bookmarkStart w:id="62" w:name="Ф755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55</w:t>
      </w:r>
      <w:bookmarkEnd w:id="6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Из уравнения (</w:t>
      </w:r>
      <w:hyperlink w:anchor="Ф75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5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определяется значение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40" w:dyaOrig="420">
          <v:shape id="_x0000_i1343" type="#_x0000_t75" style="width:22pt;height:21pt" o:ole="">
            <v:imagedata r:id="rId547" o:title=""/>
          </v:shape>
          <o:OLEObject Type="Embed" ProgID="Equation.3" ShapeID="_x0000_i1343" DrawAspect="Content" ObjectID="_1566238508" r:id="rId56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качестве примера определим значение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40" w:dyaOrig="420">
          <v:shape id="_x0000_i1344" type="#_x0000_t75" style="width:22pt;height:21pt" o:ole="">
            <v:imagedata r:id="rId547" o:title=""/>
          </v:shape>
          <o:OLEObject Type="Embed" ProgID="Equation.3" ShapeID="_x0000_i1344" DrawAspect="Content" ObjectID="_1566238509" r:id="rId57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реакци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345" type="#_x0000_t75" style="width:32pt;height:19pt" o:ole="">
            <v:imagedata r:id="rId113" o:title=""/>
          </v:shape>
          <o:OLEObject Type="Embed" ProgID="Equation.3" ShapeID="_x0000_i1345" DrawAspect="Content" ObjectID="_1566238510" r:id="rId57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 выражения (</w:t>
      </w:r>
      <w:hyperlink w:anchor="Ф72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140" w:dyaOrig="300">
          <v:shape id="_x0000_i1346" type="#_x0000_t75" style="width:57pt;height:15pt" o:ole="">
            <v:imagedata r:id="rId572" o:title=""/>
          </v:shape>
          <o:OLEObject Type="Embed" ProgID="Equation.3" ShapeID="_x0000_i1346" DrawAspect="Content" ObjectID="_1566238511" r:id="rId57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Из (</w:t>
      </w:r>
      <w:hyperlink w:anchor="Ф72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имеем значение установившейся (принужденной) составляющей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719" w:dyaOrig="380">
          <v:shape id="_x0000_i1347" type="#_x0000_t75" style="width:86pt;height:19pt" o:ole="">
            <v:imagedata r:id="rId574" o:title=""/>
          </v:shape>
          <o:OLEObject Type="Embed" ProgID="Equation.3" ShapeID="_x0000_i1347" DrawAspect="Content" ObjectID="_1566238512" r:id="rId57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Очевидно, что значение базисной величины выбирается как </w:t>
      </w:r>
      <w:r w:rsidRPr="00B87C11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2580" w:dyaOrig="400">
          <v:shape id="_x0000_i1348" type="#_x0000_t75" style="width:129pt;height:20pt" o:ole="">
            <v:imagedata r:id="rId576" o:title=""/>
          </v:shape>
          <o:OLEObject Type="Embed" ProgID="Equation.3" ShapeID="_x0000_i1348" DrawAspect="Content" ObjectID="_1566238513" r:id="rId57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бсолютная погрешность </w:t>
      </w:r>
      <w:r w:rsidRPr="00B87C11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2060" w:dyaOrig="400">
          <v:shape id="_x0000_i1349" type="#_x0000_t75" style="width:103pt;height:20pt" o:ole="">
            <v:imagedata r:id="rId578" o:title=""/>
          </v:shape>
          <o:OLEObject Type="Embed" ProgID="Equation.3" ShapeID="_x0000_i1349" DrawAspect="Content" ObjectID="_1566238514" r:id="rId57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Показательное уравнение из (</w:t>
      </w:r>
      <w:hyperlink w:anchor="Ф72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:</w:t>
      </w:r>
    </w:p>
    <w:p w:rsidR="00B87C11" w:rsidRPr="00B87C11" w:rsidRDefault="00B87C11" w:rsidP="00B87C11">
      <w:pPr>
        <w:spacing w:after="0" w:line="240" w:lineRule="auto"/>
        <w:ind w:left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2420" w:dyaOrig="440">
          <v:shape id="_x0000_i1350" type="#_x0000_t75" style="width:121pt;height:22pt" o:ole="">
            <v:imagedata r:id="rId580" o:title=""/>
          </v:shape>
          <o:OLEObject Type="Embed" ProgID="Equation.3" ShapeID="_x0000_i1350" DrawAspect="Content" ObjectID="_1566238515" r:id="rId58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ли  </w:t>
      </w:r>
      <w:r w:rsidRPr="00B87C11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3260" w:dyaOrig="580">
          <v:shape id="_x0000_i1351" type="#_x0000_t75" style="width:163pt;height:29pt" o:ole="">
            <v:imagedata r:id="rId582" o:title=""/>
          </v:shape>
          <o:OLEObject Type="Embed" ProgID="Equation.3" ShapeID="_x0000_i1351" DrawAspect="Content" ObjectID="_1566238516" r:id="rId58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куда имеем:  </w:t>
      </w:r>
    </w:p>
    <w:p w:rsidR="00B87C11" w:rsidRPr="00B87C11" w:rsidRDefault="00B87C11" w:rsidP="00B87C11">
      <w:pPr>
        <w:spacing w:after="0" w:line="240" w:lineRule="auto"/>
        <w:ind w:left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840" w:dyaOrig="540">
          <v:shape id="_x0000_i1352" type="#_x0000_t75" style="width:92pt;height:27pt" o:ole="">
            <v:imagedata r:id="rId584" o:title=""/>
          </v:shape>
          <o:OLEObject Type="Embed" ProgID="Equation.3" ShapeID="_x0000_i1352" DrawAspect="Content" ObjectID="_1566238517" r:id="rId58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                  (</w:t>
      </w:r>
      <w:bookmarkStart w:id="63" w:name="Ф756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56</w:t>
      </w:r>
      <w:bookmarkEnd w:id="6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кончательно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40" w:dyaOrig="420">
          <v:shape id="_x0000_i1353" type="#_x0000_t75" style="width:22pt;height:21pt" o:ole="">
            <v:imagedata r:id="rId547" o:title=""/>
          </v:shape>
          <o:OLEObject Type="Embed" ProgID="Equation.3" ShapeID="_x0000_i1353" DrawAspect="Content" ObjectID="_1566238518" r:id="rId58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яем логарифмированием выражения (</w:t>
      </w:r>
      <w:hyperlink w:anchor="Ф756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56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:</w:t>
      </w:r>
    </w:p>
    <w:p w:rsidR="00B87C11" w:rsidRPr="00B87C11" w:rsidRDefault="00B87C11" w:rsidP="00B87C11">
      <w:pPr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160" w:dyaOrig="420">
          <v:shape id="_x0000_i1354" type="#_x0000_t75" style="width:208pt;height:21pt" o:ole="">
            <v:imagedata r:id="rId587" o:title=""/>
          </v:shape>
          <o:OLEObject Type="Embed" ProgID="Equation.3" ShapeID="_x0000_i1354" DrawAspect="Content" ObjectID="_1566238519" r:id="rId588"/>
        </w:object>
      </w:r>
      <w:proofErr w:type="spell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мс</w:t>
      </w:r>
      <w:proofErr w:type="spell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дание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риближенного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значения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40" w:dyaOrig="420">
          <v:shape id="_x0000_i1355" type="#_x0000_t75" style="width:22pt;height:21pt" o:ole="">
            <v:imagedata r:id="rId547" o:title=""/>
          </v:shape>
          <o:OLEObject Type="Embed" ProgID="Equation.3" ShapeID="_x0000_i1355" DrawAspect="Content" ObjectID="_1566238520" r:id="rId58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цепей первого порядка можно осуществить, используя данные </w:t>
      </w:r>
      <w:hyperlink w:anchor="Т71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1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цепей порядка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620" w:dyaOrig="300">
          <v:shape id="_x0000_i1356" type="#_x0000_t75" style="width:31pt;height:15pt" o:ole="">
            <v:imagedata r:id="rId590" o:title=""/>
          </v:shape>
          <o:OLEObject Type="Embed" ProgID="Equation.3" ShapeID="_x0000_i1356" DrawAspect="Content" ObjectID="_1566238521" r:id="rId59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ледует определять значение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40" w:dyaOrig="420">
          <v:shape id="_x0000_i1357" type="#_x0000_t75" style="width:22pt;height:21pt" o:ole="">
            <v:imagedata r:id="rId547" o:title=""/>
          </v:shape>
          <o:OLEObject Type="Embed" ProgID="Equation.3" ShapeID="_x0000_i1357" DrawAspect="Content" ObjectID="_1566238522" r:id="rId59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моменту окончательного входа временной зависимости реакции (временной характеристики) в трубку допустимой погрешности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700" w:dyaOrig="300">
          <v:shape id="_x0000_i1358" type="#_x0000_t75" style="width:35pt;height:15pt" o:ole="">
            <v:imagedata r:id="rId593" o:title=""/>
          </v:shape>
          <o:OLEObject Type="Embed" ProgID="Equation.3" ShapeID="_x0000_i1358" DrawAspect="Content" ObjectID="_1566238523" r:id="rId59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см. </w:t>
      </w:r>
      <w:hyperlink w:anchor="Р79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9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немонотонных процессах трубка допустимой погрешности откладывается относительно установившегося значения функции реакци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60">
          <v:shape id="_x0000_i1359" type="#_x0000_t75" style="width:32pt;height:18.5pt" o:ole="">
            <v:imagedata r:id="rId595" o:title=""/>
          </v:shape>
          <o:OLEObject Type="Embed" ProgID="Equation.3" ShapeID="_x0000_i1359" DrawAspect="Content" ObjectID="_1566238524" r:id="rId59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ыбор базисной величины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99" w:dyaOrig="380">
          <v:shape id="_x0000_i1360" type="#_x0000_t75" style="width:25pt;height:19pt" o:ole="">
            <v:imagedata r:id="rId597" o:title=""/>
          </v:shape>
          <o:OLEObject Type="Embed" ProgID="Equation.3" ShapeID="_x0000_i1360" DrawAspect="Content" ObjectID="_1566238525" r:id="rId59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налогичен выбору в цепях первого порядка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использовании современных пакетов прикладных программ для численного анализа переходных процессов задание верхнего придела интегрирования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40" w:dyaOrig="420">
          <v:shape id="_x0000_i1361" type="#_x0000_t75" style="width:22pt;height:21pt" o:ole="">
            <v:imagedata r:id="rId547" o:title=""/>
          </v:shape>
          <o:OLEObject Type="Embed" ProgID="Equation.3" ShapeID="_x0000_i1361" DrawAspect="Content" ObjectID="_1566238526" r:id="rId59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общем случае следует проводить в режиме итераций,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контролируя результаты анализа. Такой подход является некоторым аналогом эксперимента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>
                <wp:extent cx="5970270" cy="1617345"/>
                <wp:effectExtent l="0" t="0" r="0" b="1905"/>
                <wp:docPr id="520" name="Полотно 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673" name="Group 1584"/>
                        <wpg:cNvGrpSpPr>
                          <a:grpSpLocks/>
                        </wpg:cNvGrpSpPr>
                        <wpg:grpSpPr bwMode="auto">
                          <a:xfrm>
                            <a:off x="0" y="3445"/>
                            <a:ext cx="5147666" cy="1613900"/>
                            <a:chOff x="4665" y="2905"/>
                            <a:chExt cx="6239" cy="1957"/>
                          </a:xfrm>
                        </wpg:grpSpPr>
                        <wps:wsp>
                          <wps:cNvPr id="4674" name="Text Box 15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65" y="2905"/>
                              <a:ext cx="567" cy="6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AE2D11" w:rsidRDefault="00760CBC" w:rsidP="00B87C11">
                                <w:pPr>
                                  <w:pStyle w:val="1"/>
                                  <w:rPr>
                                    <w:i/>
                                    <w:sz w:val="24"/>
                                    <w:vertAlign w:val="subscript"/>
                                  </w:rPr>
                                </w:pPr>
                                <w:r w:rsidRPr="00AE2D11">
                                  <w:rPr>
                                    <w:i/>
                                    <w:position w:val="-12"/>
                                    <w:sz w:val="24"/>
                                    <w:vertAlign w:val="subscript"/>
                                  </w:rPr>
                                  <w:object w:dxaOrig="480" w:dyaOrig="380">
                                    <v:shape id="_x0000_i1549" type="#_x0000_t75" style="width:22.5pt;height:17.5pt" o:ole="">
                                      <v:imagedata r:id="rId600" o:title=""/>
                                    </v:shape>
                                    <o:OLEObject Type="Embed" ProgID="Equation.3" ShapeID="_x0000_i1549" DrawAspect="Content" ObjectID="_1566238714" r:id="rId60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675" name="Text Box 15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29" y="4505"/>
                              <a:ext cx="475" cy="3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F79BD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BF79BD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</w:rPr>
                                  <w:t>б</w:t>
                                </w:r>
                                <w:r w:rsidRPr="00BF79BD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76" name="Text Box 15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93" y="4452"/>
                              <a:ext cx="453" cy="3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BF79BD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BF79BD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>a</w:t>
                                </w:r>
                                <w:r w:rsidRPr="00BF79BD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77" name="Group 1588"/>
                        <wpg:cNvGrpSpPr>
                          <a:grpSpLocks/>
                        </wpg:cNvGrpSpPr>
                        <wpg:grpSpPr bwMode="auto">
                          <a:xfrm>
                            <a:off x="37129" y="0"/>
                            <a:ext cx="5933141" cy="1579387"/>
                            <a:chOff x="4710" y="2894"/>
                            <a:chExt cx="7191" cy="1914"/>
                          </a:xfrm>
                        </wpg:grpSpPr>
                        <wpg:grpSp>
                          <wpg:cNvPr id="4678" name="Group 1589"/>
                          <wpg:cNvGrpSpPr>
                            <a:grpSpLocks/>
                          </wpg:cNvGrpSpPr>
                          <wpg:grpSpPr bwMode="auto">
                            <a:xfrm>
                              <a:off x="4710" y="2964"/>
                              <a:ext cx="2220" cy="1616"/>
                              <a:chOff x="4710" y="2964"/>
                              <a:chExt cx="2220" cy="1616"/>
                            </a:xfrm>
                          </wpg:grpSpPr>
                          <wps:wsp>
                            <wps:cNvPr id="4679" name="Line 1590"/>
                            <wps:cNvCnPr/>
                            <wps:spPr bwMode="auto">
                              <a:xfrm>
                                <a:off x="5285" y="3554"/>
                                <a:ext cx="1409" cy="2"/>
                              </a:xfrm>
                              <a:prstGeom prst="line">
                                <a:avLst/>
                              </a:prstGeom>
                              <a:noFill/>
                              <a:ln w="7620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80" name="Text Box 15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16" y="3133"/>
                                <a:ext cx="606" cy="3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BF79BD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y</w:t>
                                  </w:r>
                                  <w:r w:rsidRPr="00BF79B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(</w:t>
                                  </w:r>
                                  <w:proofErr w:type="gramEnd"/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∞</w:t>
                                  </w:r>
                                  <w:r w:rsidRPr="00BF79B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81" name="Text Box 15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16" y="3887"/>
                                <a:ext cx="276" cy="5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BF79BD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682" name="Text Box 15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30" y="4211"/>
                                <a:ext cx="481" cy="36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BF79BD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 xml:space="preserve">  </w:t>
                                  </w:r>
                                  <w:r w:rsidRPr="00BF79BD"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 xml:space="preserve">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83" name="Text Box 15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70" y="2994"/>
                                <a:ext cx="460" cy="35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BF79BD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∆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84" name="Text Box 15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10" y="3857"/>
                                <a:ext cx="705" cy="3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BF79BD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y</w:t>
                                  </w:r>
                                  <w:r w:rsidRPr="00BF79B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(</w:t>
                                  </w:r>
                                  <w:proofErr w:type="gramEnd"/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-</w:t>
                                  </w:r>
                                  <w:r w:rsidRPr="00BF79B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0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85" name="Line 1596"/>
                            <wps:cNvCnPr/>
                            <wps:spPr bwMode="auto">
                              <a:xfrm>
                                <a:off x="5228" y="4172"/>
                                <a:ext cx="67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86" name="Line 1597"/>
                            <wps:cNvCnPr/>
                            <wps:spPr bwMode="auto">
                              <a:xfrm flipV="1">
                                <a:off x="5301" y="3513"/>
                                <a:ext cx="1392" cy="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87" name="Freeform 1598"/>
                            <wps:cNvSpPr>
                              <a:spLocks/>
                            </wps:cNvSpPr>
                            <wps:spPr bwMode="auto">
                              <a:xfrm>
                                <a:off x="5295" y="3544"/>
                                <a:ext cx="1351" cy="630"/>
                              </a:xfrm>
                              <a:custGeom>
                                <a:avLst/>
                                <a:gdLst>
                                  <a:gd name="T0" fmla="*/ 0 w 2856"/>
                                  <a:gd name="T1" fmla="*/ 1016 h 1016"/>
                                  <a:gd name="T2" fmla="*/ 173 w 2856"/>
                                  <a:gd name="T3" fmla="*/ 693 h 1016"/>
                                  <a:gd name="T4" fmla="*/ 325 w 2856"/>
                                  <a:gd name="T5" fmla="*/ 473 h 1016"/>
                                  <a:gd name="T6" fmla="*/ 450 w 2856"/>
                                  <a:gd name="T7" fmla="*/ 335 h 1016"/>
                                  <a:gd name="T8" fmla="*/ 547 w 2856"/>
                                  <a:gd name="T9" fmla="*/ 269 h 1016"/>
                                  <a:gd name="T10" fmla="*/ 736 w 2856"/>
                                  <a:gd name="T11" fmla="*/ 149 h 1016"/>
                                  <a:gd name="T12" fmla="*/ 966 w 2856"/>
                                  <a:gd name="T13" fmla="*/ 69 h 1016"/>
                                  <a:gd name="T14" fmla="*/ 1246 w 2856"/>
                                  <a:gd name="T15" fmla="*/ 39 h 1016"/>
                                  <a:gd name="T16" fmla="*/ 1666 w 2856"/>
                                  <a:gd name="T17" fmla="*/ 19 h 1016"/>
                                  <a:gd name="T18" fmla="*/ 2206 w 2856"/>
                                  <a:gd name="T19" fmla="*/ 9 h 1016"/>
                                  <a:gd name="T20" fmla="*/ 2856 w 2856"/>
                                  <a:gd name="T21" fmla="*/ 0 h 101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2856" h="1016">
                                    <a:moveTo>
                                      <a:pt x="0" y="1016"/>
                                    </a:moveTo>
                                    <a:lnTo>
                                      <a:pt x="173" y="693"/>
                                    </a:lnTo>
                                    <a:lnTo>
                                      <a:pt x="325" y="473"/>
                                    </a:lnTo>
                                    <a:lnTo>
                                      <a:pt x="450" y="335"/>
                                    </a:lnTo>
                                    <a:lnTo>
                                      <a:pt x="547" y="269"/>
                                    </a:lnTo>
                                    <a:lnTo>
                                      <a:pt x="736" y="149"/>
                                    </a:lnTo>
                                    <a:lnTo>
                                      <a:pt x="966" y="69"/>
                                    </a:lnTo>
                                    <a:lnTo>
                                      <a:pt x="1246" y="39"/>
                                    </a:lnTo>
                                    <a:lnTo>
                                      <a:pt x="1666" y="19"/>
                                    </a:lnTo>
                                    <a:lnTo>
                                      <a:pt x="2206" y="9"/>
                                    </a:lnTo>
                                    <a:lnTo>
                                      <a:pt x="2856" y="0"/>
                                    </a:lnTo>
                                  </a:path>
                                </a:pathLst>
                              </a:cu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88" name="Line 1599"/>
                            <wps:cNvCnPr/>
                            <wps:spPr bwMode="auto">
                              <a:xfrm>
                                <a:off x="5288" y="4164"/>
                                <a:ext cx="1357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89" name="Line 1600"/>
                            <wps:cNvCnPr/>
                            <wps:spPr bwMode="auto">
                              <a:xfrm>
                                <a:off x="5285" y="3157"/>
                                <a:ext cx="11" cy="10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90" name="AutoShape 1601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5270" y="3490"/>
                                <a:ext cx="35" cy="43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91" name="AutoShape 1602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5278" y="4151"/>
                                <a:ext cx="37" cy="45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92" name="Line 1603"/>
                            <wps:cNvCnPr/>
                            <wps:spPr bwMode="auto">
                              <a:xfrm>
                                <a:off x="5827" y="3433"/>
                                <a:ext cx="30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93" name="Line 1604"/>
                            <wps:cNvCnPr/>
                            <wps:spPr bwMode="auto">
                              <a:xfrm flipH="1">
                                <a:off x="5776" y="3433"/>
                                <a:ext cx="57" cy="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94" name="Line 1605"/>
                            <wps:cNvCnPr/>
                            <wps:spPr bwMode="auto">
                              <a:xfrm>
                                <a:off x="5179" y="4076"/>
                                <a:ext cx="86" cy="9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95" name="Line 1606"/>
                            <wps:cNvCnPr/>
                            <wps:spPr bwMode="auto">
                              <a:xfrm>
                                <a:off x="5078" y="3446"/>
                                <a:ext cx="214" cy="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96" name="Line 1607"/>
                            <wps:cNvCnPr/>
                            <wps:spPr bwMode="auto">
                              <a:xfrm>
                                <a:off x="5288" y="3593"/>
                                <a:ext cx="139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97" name="Line 1608"/>
                            <wps:cNvCnPr/>
                            <wps:spPr bwMode="auto">
                              <a:xfrm>
                                <a:off x="6319" y="3315"/>
                                <a:ext cx="1" cy="20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98" name="Line 1609"/>
                            <wps:cNvCnPr/>
                            <wps:spPr bwMode="auto">
                              <a:xfrm flipV="1">
                                <a:off x="6317" y="3593"/>
                                <a:ext cx="2" cy="19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99" name="Line 1610"/>
                            <wps:cNvCnPr/>
                            <wps:spPr bwMode="auto">
                              <a:xfrm>
                                <a:off x="6314" y="3508"/>
                                <a:ext cx="1" cy="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00" name="Line 1611"/>
                            <wps:cNvCnPr/>
                            <wps:spPr bwMode="auto">
                              <a:xfrm flipV="1">
                                <a:off x="6314" y="3269"/>
                                <a:ext cx="215" cy="30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01" name="Line 1612"/>
                            <wps:cNvCnPr/>
                            <wps:spPr bwMode="auto">
                              <a:xfrm>
                                <a:off x="5729" y="3593"/>
                                <a:ext cx="0" cy="5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02" name="Text Box 16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76" y="4110"/>
                                <a:ext cx="510" cy="39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BF79BD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  <w:vertAlign w:val="subscript"/>
                                    </w:rPr>
                                  </w:pPr>
                                  <w:proofErr w:type="gramStart"/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r w:rsidRPr="00BF79BD"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  <w:vertAlign w:val="subscript"/>
                                    </w:rPr>
                                    <w:t>рас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03" name="Text Box 16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24" y="2964"/>
                                <a:ext cx="381" cy="3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A5251F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A5251F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y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04" name="AutoShape 1615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5702" y="3575"/>
                                <a:ext cx="35" cy="42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705" name="Group 1616"/>
                          <wpg:cNvGrpSpPr>
                            <a:grpSpLocks/>
                          </wpg:cNvGrpSpPr>
                          <wpg:grpSpPr bwMode="auto">
                            <a:xfrm>
                              <a:off x="6875" y="2987"/>
                              <a:ext cx="2275" cy="1529"/>
                              <a:chOff x="6875" y="2987"/>
                              <a:chExt cx="2275" cy="1529"/>
                            </a:xfrm>
                          </wpg:grpSpPr>
                          <wps:wsp>
                            <wps:cNvPr id="4706" name="Line 1617"/>
                            <wps:cNvCnPr/>
                            <wps:spPr bwMode="auto">
                              <a:xfrm>
                                <a:off x="7567" y="4045"/>
                                <a:ext cx="1283" cy="2"/>
                              </a:xfrm>
                              <a:prstGeom prst="line">
                                <a:avLst/>
                              </a:prstGeom>
                              <a:noFill/>
                              <a:ln w="15240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07" name="Text Box 16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830" y="3873"/>
                                <a:ext cx="299" cy="40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BF79BD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08" name="Line 1619"/>
                            <wps:cNvCnPr/>
                            <wps:spPr bwMode="auto">
                              <a:xfrm>
                                <a:off x="7565" y="3150"/>
                                <a:ext cx="16" cy="10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09" name="Line 1620"/>
                            <wps:cNvCnPr/>
                            <wps:spPr bwMode="auto">
                              <a:xfrm>
                                <a:off x="7564" y="4147"/>
                                <a:ext cx="133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10" name="Freeform 1621"/>
                            <wps:cNvSpPr>
                              <a:spLocks/>
                            </wps:cNvSpPr>
                            <wps:spPr bwMode="auto">
                              <a:xfrm>
                                <a:off x="7561" y="3379"/>
                                <a:ext cx="1210" cy="735"/>
                              </a:xfrm>
                              <a:custGeom>
                                <a:avLst/>
                                <a:gdLst>
                                  <a:gd name="T0" fmla="*/ 0 w 1756"/>
                                  <a:gd name="T1" fmla="*/ 0 h 1163"/>
                                  <a:gd name="T2" fmla="*/ 174 w 1756"/>
                                  <a:gd name="T3" fmla="*/ 316 h 1163"/>
                                  <a:gd name="T4" fmla="*/ 331 w 1756"/>
                                  <a:gd name="T5" fmla="*/ 548 h 1163"/>
                                  <a:gd name="T6" fmla="*/ 436 w 1756"/>
                                  <a:gd name="T7" fmla="*/ 668 h 1163"/>
                                  <a:gd name="T8" fmla="*/ 594 w 1756"/>
                                  <a:gd name="T9" fmla="*/ 788 h 1163"/>
                                  <a:gd name="T10" fmla="*/ 790 w 1756"/>
                                  <a:gd name="T11" fmla="*/ 889 h 1163"/>
                                  <a:gd name="T12" fmla="*/ 1026 w 1756"/>
                                  <a:gd name="T13" fmla="*/ 988 h 1163"/>
                                  <a:gd name="T14" fmla="*/ 1262 w 1756"/>
                                  <a:gd name="T15" fmla="*/ 1073 h 1163"/>
                                  <a:gd name="T16" fmla="*/ 1428 w 1756"/>
                                  <a:gd name="T17" fmla="*/ 1116 h 1163"/>
                                  <a:gd name="T18" fmla="*/ 1629 w 1756"/>
                                  <a:gd name="T19" fmla="*/ 1141 h 1163"/>
                                  <a:gd name="T20" fmla="*/ 1623 w 1756"/>
                                  <a:gd name="T21" fmla="*/ 1145 h 1163"/>
                                  <a:gd name="T22" fmla="*/ 1756 w 1756"/>
                                  <a:gd name="T23" fmla="*/ 1163 h 1163"/>
                                  <a:gd name="T24" fmla="*/ 1756 w 1756"/>
                                  <a:gd name="T25" fmla="*/ 1148 h 116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</a:cxnLst>
                                <a:rect l="0" t="0" r="r" b="b"/>
                                <a:pathLst>
                                  <a:path w="1756" h="1163">
                                    <a:moveTo>
                                      <a:pt x="0" y="0"/>
                                    </a:moveTo>
                                    <a:lnTo>
                                      <a:pt x="174" y="316"/>
                                    </a:lnTo>
                                    <a:lnTo>
                                      <a:pt x="331" y="548"/>
                                    </a:lnTo>
                                    <a:lnTo>
                                      <a:pt x="436" y="668"/>
                                    </a:lnTo>
                                    <a:lnTo>
                                      <a:pt x="594" y="788"/>
                                    </a:lnTo>
                                    <a:lnTo>
                                      <a:pt x="790" y="889"/>
                                    </a:lnTo>
                                    <a:lnTo>
                                      <a:pt x="1026" y="988"/>
                                    </a:lnTo>
                                    <a:lnTo>
                                      <a:pt x="1262" y="1073"/>
                                    </a:lnTo>
                                    <a:lnTo>
                                      <a:pt x="1428" y="1116"/>
                                    </a:lnTo>
                                    <a:lnTo>
                                      <a:pt x="1629" y="1141"/>
                                    </a:lnTo>
                                    <a:lnTo>
                                      <a:pt x="1623" y="1145"/>
                                    </a:lnTo>
                                    <a:lnTo>
                                      <a:pt x="1756" y="1163"/>
                                    </a:lnTo>
                                    <a:lnTo>
                                      <a:pt x="1756" y="1148"/>
                                    </a:lnTo>
                                  </a:path>
                                </a:pathLst>
                              </a:cu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11" name="Line 1622"/>
                            <wps:cNvCnPr/>
                            <wps:spPr bwMode="auto">
                              <a:xfrm flipH="1" flipV="1">
                                <a:off x="7565" y="3384"/>
                                <a:ext cx="16" cy="76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12" name="Line 1623"/>
                            <wps:cNvCnPr/>
                            <wps:spPr bwMode="auto">
                              <a:xfrm>
                                <a:off x="7469" y="4146"/>
                                <a:ext cx="112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13" name="Line 1624"/>
                            <wps:cNvCnPr/>
                            <wps:spPr bwMode="auto">
                              <a:xfrm>
                                <a:off x="7319" y="4017"/>
                                <a:ext cx="193" cy="12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14" name="AutoShape 1625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542" y="3362"/>
                                <a:ext cx="50" cy="45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15" name="AutoShape 1626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555" y="4120"/>
                                <a:ext cx="50" cy="47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16" name="Line 1627"/>
                            <wps:cNvCnPr/>
                            <wps:spPr bwMode="auto">
                              <a:xfrm>
                                <a:off x="7586" y="3955"/>
                                <a:ext cx="127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17" name="Line 1628"/>
                            <wps:cNvCnPr/>
                            <wps:spPr bwMode="auto">
                              <a:xfrm>
                                <a:off x="8117" y="3955"/>
                                <a:ext cx="1" cy="17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18" name="Text Box 16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59" y="3425"/>
                                <a:ext cx="460" cy="3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BF79BD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∆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19" name="Line 1630"/>
                            <wps:cNvCnPr/>
                            <wps:spPr bwMode="auto">
                              <a:xfrm>
                                <a:off x="7730" y="3778"/>
                                <a:ext cx="2" cy="19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20" name="Line 1631"/>
                            <wps:cNvCnPr/>
                            <wps:spPr bwMode="auto">
                              <a:xfrm flipV="1">
                                <a:off x="7729" y="4139"/>
                                <a:ext cx="1" cy="19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21" name="Line 1632"/>
                            <wps:cNvCnPr/>
                            <wps:spPr bwMode="auto">
                              <a:xfrm>
                                <a:off x="7726" y="3970"/>
                                <a:ext cx="1" cy="16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22" name="Line 1633"/>
                            <wps:cNvCnPr/>
                            <wps:spPr bwMode="auto">
                              <a:xfrm flipV="1">
                                <a:off x="7718" y="3706"/>
                                <a:ext cx="323" cy="3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23" name="Text Box 16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875" y="3758"/>
                                <a:ext cx="628" cy="3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BF79BD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y</w:t>
                                  </w:r>
                                  <w:r w:rsidRPr="00BF79B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(</w:t>
                                  </w:r>
                                  <w:proofErr w:type="gramEnd"/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-</w:t>
                                  </w:r>
                                  <w:r w:rsidRPr="00BF79B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0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24" name="Text Box 16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74" y="2987"/>
                                <a:ext cx="381" cy="35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A5251F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A5251F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y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25" name="Text Box 16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896" y="4055"/>
                                <a:ext cx="509" cy="39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BF79BD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vertAlign w:val="subscript"/>
                                    </w:rPr>
                                  </w:pPr>
                                  <w:proofErr w:type="gramStart"/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r w:rsidRPr="00BF79BD"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  <w:vertAlign w:val="subscript"/>
                                    </w:rPr>
                                    <w:t>рас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26" name="Text Box 16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906" y="3212"/>
                                <a:ext cx="782" cy="5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A31069" w:rsidRDefault="00760CBC" w:rsidP="00A31069">
                                  <w:pPr>
                                    <w:pStyle w:val="1"/>
                                    <w:spacing w:before="0"/>
                                    <w:rPr>
                                      <w:rFonts w:ascii="Times New Roman" w:hAnsi="Times New Roman" w:cs="Times New Roman"/>
                                      <w:b w:val="0"/>
                                      <w:i/>
                                      <w:sz w:val="24"/>
                                      <w:szCs w:val="24"/>
                                      <w:vertAlign w:val="subscript"/>
                                    </w:rPr>
                                  </w:pPr>
                                  <w:proofErr w:type="spellStart"/>
                                  <w:r w:rsidRPr="00A31069">
                                    <w:rPr>
                                      <w:rFonts w:ascii="Times New Roman" w:hAnsi="Times New Roman" w:cs="Times New Roman"/>
                                      <w:b w:val="0"/>
                                      <w:i/>
                                      <w:sz w:val="24"/>
                                      <w:szCs w:val="24"/>
                                    </w:rPr>
                                    <w:t>y</w:t>
                                  </w:r>
                                  <w:r w:rsidRPr="00A31069">
                                    <w:rPr>
                                      <w:rFonts w:ascii="Times New Roman" w:hAnsi="Times New Roman" w:cs="Times New Roman"/>
                                      <w:b w:val="0"/>
                                      <w:i/>
                                      <w:sz w:val="24"/>
                                      <w:szCs w:val="24"/>
                                      <w:vertAlign w:val="subscript"/>
                                    </w:rPr>
                                    <w:t>max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27" name="Line 1638"/>
                            <wps:cNvCnPr/>
                            <wps:spPr bwMode="auto">
                              <a:xfrm flipH="1">
                                <a:off x="7368" y="3385"/>
                                <a:ext cx="192" cy="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28" name="Text Box 16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543" y="4165"/>
                                <a:ext cx="607" cy="3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BF79BD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y</w:t>
                                  </w:r>
                                  <w:r w:rsidRPr="00BF79B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(</w:t>
                                  </w:r>
                                  <w:proofErr w:type="gramEnd"/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∞</w:t>
                                  </w:r>
                                  <w:r w:rsidRPr="00BF79B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29" name="Line 1640"/>
                            <wps:cNvCnPr/>
                            <wps:spPr bwMode="auto">
                              <a:xfrm>
                                <a:off x="8469" y="4147"/>
                                <a:ext cx="146" cy="1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30" name="AutoShape 1641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8098" y="3930"/>
                                <a:ext cx="36" cy="42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31" name="Text Box 16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41" y="4131"/>
                                <a:ext cx="447" cy="30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BF79BD" w:rsidRDefault="00760CBC" w:rsidP="00B87C11">
                                  <w:pPr>
                                    <w:rPr>
                                      <w:lang w:val="en-US"/>
                                    </w:rPr>
                                  </w:pPr>
                                  <w:r w:rsidRPr="00BF79B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 xml:space="preserve">  0</w:t>
                                  </w:r>
                                  <w:r w:rsidRPr="00BF79BD">
                                    <w:rPr>
                                      <w:lang w:val="en-US"/>
                                    </w:rPr>
                                    <w:t xml:space="preserve">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732" name="Group 1643"/>
                          <wpg:cNvGrpSpPr>
                            <a:grpSpLocks/>
                          </wpg:cNvGrpSpPr>
                          <wpg:grpSpPr bwMode="auto">
                            <a:xfrm>
                              <a:off x="9320" y="2894"/>
                              <a:ext cx="2581" cy="1914"/>
                              <a:chOff x="9320" y="2894"/>
                              <a:chExt cx="2581" cy="1914"/>
                            </a:xfrm>
                          </wpg:grpSpPr>
                          <wps:wsp>
                            <wps:cNvPr id="4733" name="Line 1644"/>
                            <wps:cNvCnPr/>
                            <wps:spPr bwMode="auto">
                              <a:xfrm>
                                <a:off x="10012" y="3482"/>
                                <a:ext cx="1283" cy="3"/>
                              </a:xfrm>
                              <a:prstGeom prst="line">
                                <a:avLst/>
                              </a:prstGeom>
                              <a:noFill/>
                              <a:ln w="15240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34" name="Text Box 16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320" y="3854"/>
                                <a:ext cx="357" cy="39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BF79BD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35" name="Line 1646"/>
                            <wps:cNvCnPr/>
                            <wps:spPr bwMode="auto">
                              <a:xfrm>
                                <a:off x="10010" y="3126"/>
                                <a:ext cx="17" cy="119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36" name="Line 1647"/>
                            <wps:cNvCnPr/>
                            <wps:spPr bwMode="auto">
                              <a:xfrm>
                                <a:off x="9926" y="4130"/>
                                <a:ext cx="97" cy="1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37" name="Line 1648"/>
                            <wps:cNvCnPr/>
                            <wps:spPr bwMode="auto">
                              <a:xfrm flipV="1">
                                <a:off x="10034" y="3483"/>
                                <a:ext cx="1295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38" name="Line 1649"/>
                            <wps:cNvCnPr/>
                            <wps:spPr bwMode="auto">
                              <a:xfrm>
                                <a:off x="10015" y="4123"/>
                                <a:ext cx="1396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39" name="Line 1650"/>
                            <wps:cNvCnPr/>
                            <wps:spPr bwMode="auto">
                              <a:xfrm>
                                <a:off x="9855" y="4022"/>
                                <a:ext cx="124" cy="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40" name="Freeform 1651"/>
                            <wps:cNvSpPr>
                              <a:spLocks/>
                            </wps:cNvSpPr>
                            <wps:spPr bwMode="auto">
                              <a:xfrm>
                                <a:off x="10028" y="3256"/>
                                <a:ext cx="1039" cy="867"/>
                              </a:xfrm>
                              <a:custGeom>
                                <a:avLst/>
                                <a:gdLst>
                                  <a:gd name="T0" fmla="*/ 0 w 1350"/>
                                  <a:gd name="T1" fmla="*/ 1127 h 1127"/>
                                  <a:gd name="T2" fmla="*/ 90 w 1350"/>
                                  <a:gd name="T3" fmla="*/ 737 h 1127"/>
                                  <a:gd name="T4" fmla="*/ 240 w 1350"/>
                                  <a:gd name="T5" fmla="*/ 337 h 1127"/>
                                  <a:gd name="T6" fmla="*/ 380 w 1350"/>
                                  <a:gd name="T7" fmla="*/ 97 h 1127"/>
                                  <a:gd name="T8" fmla="*/ 570 w 1350"/>
                                  <a:gd name="T9" fmla="*/ 7 h 1127"/>
                                  <a:gd name="T10" fmla="*/ 770 w 1350"/>
                                  <a:gd name="T11" fmla="*/ 57 h 1127"/>
                                  <a:gd name="T12" fmla="*/ 940 w 1350"/>
                                  <a:gd name="T13" fmla="*/ 217 h 1127"/>
                                  <a:gd name="T14" fmla="*/ 1127 w 1350"/>
                                  <a:gd name="T15" fmla="*/ 337 h 1127"/>
                                  <a:gd name="T16" fmla="*/ 1350 w 1350"/>
                                  <a:gd name="T17" fmla="*/ 277 h 112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350" h="1127">
                                    <a:moveTo>
                                      <a:pt x="0" y="1127"/>
                                    </a:moveTo>
                                    <a:cubicBezTo>
                                      <a:pt x="25" y="998"/>
                                      <a:pt x="50" y="869"/>
                                      <a:pt x="90" y="737"/>
                                    </a:cubicBezTo>
                                    <a:cubicBezTo>
                                      <a:pt x="130" y="605"/>
                                      <a:pt x="192" y="444"/>
                                      <a:pt x="240" y="337"/>
                                    </a:cubicBezTo>
                                    <a:cubicBezTo>
                                      <a:pt x="288" y="230"/>
                                      <a:pt x="325" y="152"/>
                                      <a:pt x="380" y="97"/>
                                    </a:cubicBezTo>
                                    <a:cubicBezTo>
                                      <a:pt x="435" y="42"/>
                                      <a:pt x="505" y="14"/>
                                      <a:pt x="570" y="7"/>
                                    </a:cubicBezTo>
                                    <a:cubicBezTo>
                                      <a:pt x="635" y="0"/>
                                      <a:pt x="708" y="22"/>
                                      <a:pt x="770" y="57"/>
                                    </a:cubicBezTo>
                                    <a:cubicBezTo>
                                      <a:pt x="832" y="92"/>
                                      <a:pt x="881" y="170"/>
                                      <a:pt x="940" y="217"/>
                                    </a:cubicBezTo>
                                    <a:cubicBezTo>
                                      <a:pt x="999" y="264"/>
                                      <a:pt x="1059" y="327"/>
                                      <a:pt x="1127" y="337"/>
                                    </a:cubicBezTo>
                                    <a:cubicBezTo>
                                      <a:pt x="1195" y="347"/>
                                      <a:pt x="1304" y="290"/>
                                      <a:pt x="1350" y="277"/>
                                    </a:cubicBezTo>
                                  </a:path>
                                </a:pathLst>
                              </a:cu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41" name="AutoShape 1652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10704" y="3376"/>
                                <a:ext cx="35" cy="42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42" name="AutoShape 1653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10005" y="3460"/>
                                <a:ext cx="34" cy="41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43" name="AutoShape 1654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10003" y="4107"/>
                                <a:ext cx="36" cy="42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44" name="Line 1655"/>
                            <wps:cNvCnPr/>
                            <wps:spPr bwMode="auto">
                              <a:xfrm>
                                <a:off x="10711" y="3384"/>
                                <a:ext cx="0" cy="7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45" name="AutoShape 1656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10694" y="4091"/>
                                <a:ext cx="34" cy="42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46" name="Text Box 16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289" y="2894"/>
                                <a:ext cx="506" cy="35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BF79BD" w:rsidRDefault="00760CBC" w:rsidP="00BF79BD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±</w:t>
                                  </w:r>
                                  <w:r>
                                    <w:rPr>
                                      <w:i/>
                                      <w:lang w:val="en-US"/>
                                    </w:rPr>
                                    <w:t xml:space="preserve"> </w:t>
                                  </w:r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∆</w:t>
                                  </w:r>
                                </w:p>
                                <w:p w:rsidR="00760CBC" w:rsidRPr="007D15E0" w:rsidRDefault="00760CBC" w:rsidP="00B87C1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47" name="Line 1658"/>
                            <wps:cNvCnPr/>
                            <wps:spPr bwMode="auto">
                              <a:xfrm>
                                <a:off x="11136" y="3200"/>
                                <a:ext cx="3" cy="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48" name="Line 1659"/>
                            <wps:cNvCnPr/>
                            <wps:spPr bwMode="auto">
                              <a:xfrm flipV="1">
                                <a:off x="11136" y="3562"/>
                                <a:ext cx="1" cy="19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49" name="Line 1660"/>
                            <wps:cNvCnPr/>
                            <wps:spPr bwMode="auto">
                              <a:xfrm>
                                <a:off x="11134" y="3393"/>
                                <a:ext cx="1" cy="16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50" name="Line 1661"/>
                            <wps:cNvCnPr/>
                            <wps:spPr bwMode="auto">
                              <a:xfrm flipV="1">
                                <a:off x="11140" y="3129"/>
                                <a:ext cx="308" cy="32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51" name="Text Box 16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296" y="3511"/>
                                <a:ext cx="605" cy="3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BF79BD" w:rsidRDefault="00760CBC" w:rsidP="00BF79BD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y</w:t>
                                  </w:r>
                                  <w:r w:rsidRPr="00BF79B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(</w:t>
                                  </w:r>
                                  <w:proofErr w:type="gramEnd"/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∞</w:t>
                                  </w:r>
                                  <w:r w:rsidRPr="00BF79B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)</w:t>
                                  </w:r>
                                </w:p>
                                <w:p w:rsidR="00760CBC" w:rsidRPr="00AF4A2E" w:rsidRDefault="00760CBC" w:rsidP="00B87C11">
                                  <w:pPr>
                                    <w:rPr>
                                      <w:i/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52" name="Line 1663"/>
                            <wps:cNvCnPr/>
                            <wps:spPr bwMode="auto">
                              <a:xfrm>
                                <a:off x="11221" y="3492"/>
                                <a:ext cx="147" cy="16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53" name="Text Box 16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395" y="3749"/>
                                <a:ext cx="628" cy="3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BF79BD" w:rsidRDefault="00760CBC" w:rsidP="00BF79BD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y</w:t>
                                  </w:r>
                                  <w:r w:rsidRPr="00BF79B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(</w:t>
                                  </w:r>
                                  <w:proofErr w:type="gramEnd"/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-</w:t>
                                  </w:r>
                                  <w:r w:rsidRPr="00BF79B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0)</w:t>
                                  </w:r>
                                </w:p>
                                <w:p w:rsidR="00760CBC" w:rsidRPr="003474BF" w:rsidRDefault="00760CBC" w:rsidP="00B87C11">
                                  <w:pPr>
                                    <w:rPr>
                                      <w:i/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54" name="Text Box 16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678" y="4096"/>
                                <a:ext cx="437" cy="4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BB3060" w:rsidRDefault="00760CBC" w:rsidP="00B87C11">
                                  <w:pPr>
                                    <w:rPr>
                                      <w:i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 xml:space="preserve">  </w:t>
                                  </w:r>
                                  <w:r w:rsidRPr="00BF79B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0</w:t>
                                  </w:r>
                                  <w:r w:rsidRPr="00BB3060">
                                    <w:rPr>
                                      <w:i/>
                                      <w:lang w:val="en-US"/>
                                    </w:rPr>
                                    <w:t xml:space="preserve">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55" name="Text Box 16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510" y="4063"/>
                                <a:ext cx="508" cy="39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BF79BD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vertAlign w:val="subscript"/>
                                    </w:rPr>
                                  </w:pPr>
                                  <w:proofErr w:type="gramStart"/>
                                  <w:r w:rsidRPr="00BF79BD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r w:rsidRPr="00BF79BD"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  <w:vertAlign w:val="subscript"/>
                                    </w:rPr>
                                    <w:t>рас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56" name="Text Box 16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320" y="2894"/>
                                <a:ext cx="554" cy="6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3474BF" w:rsidRDefault="00760CBC" w:rsidP="00B87C11">
                                  <w:pPr>
                                    <w:pStyle w:val="1"/>
                                    <w:rPr>
                                      <w:i/>
                                      <w:sz w:val="24"/>
                                      <w:vertAlign w:val="subscript"/>
                                    </w:rPr>
                                  </w:pPr>
                                  <w:r w:rsidRPr="003474BF">
                                    <w:rPr>
                                      <w:i/>
                                      <w:position w:val="-12"/>
                                      <w:sz w:val="24"/>
                                      <w:vertAlign w:val="subscript"/>
                                    </w:rPr>
                                    <w:object w:dxaOrig="480" w:dyaOrig="380">
                                      <v:shape id="_x0000_i1550" type="#_x0000_t75" style="width:21.5pt;height:17pt" o:ole="">
                                        <v:imagedata r:id="rId600" o:title=""/>
                                      </v:shape>
                                      <o:OLEObject Type="Embed" ProgID="Equation.3" ShapeID="_x0000_i1550" DrawAspect="Content" ObjectID="_1566238715" r:id="rId60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757" name="Line 1668"/>
                            <wps:cNvCnPr/>
                            <wps:spPr bwMode="auto">
                              <a:xfrm>
                                <a:off x="9799" y="3422"/>
                                <a:ext cx="208" cy="5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58" name="Text Box 16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768" y="2924"/>
                                <a:ext cx="379" cy="3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A5251F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A5251F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y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59" name="Text Box 16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537" y="4451"/>
                                <a:ext cx="474" cy="35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Default="00760CBC" w:rsidP="00B87C1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60" name="Line 1671"/>
                            <wps:cNvCnPr/>
                            <wps:spPr bwMode="auto">
                              <a:xfrm>
                                <a:off x="10016" y="3383"/>
                                <a:ext cx="12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61" name="Line 1672"/>
                            <wps:cNvCnPr/>
                            <wps:spPr bwMode="auto">
                              <a:xfrm>
                                <a:off x="10016" y="3575"/>
                                <a:ext cx="127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20" o:spid="_x0000_s1587" editas="canvas" style="width:470.1pt;height:127.35pt;mso-position-horizontal-relative:char;mso-position-vertical-relative:line" coordsize="59702,161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">
                <v:shape id="_x0000_s1588" type="#_x0000_t75" style="position:absolute;width:59702;height:16173;visibility:visible;mso-wrap-style:square">
                  <v:fill o:detectmouseclick="t"/>
                  <v:path o:connecttype="none"/>
                </v:shape>
                <v:group id="Group 1584" o:spid="_x0000_s1589" style="position:absolute;top:34;width:51476;height:16139" coordorigin="4665,2905" coordsize="6239,19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rvBoscAAADdAAAADwAAAGRycy9kb3ducmV2LnhtbESPT2vCQBTE7wW/w/KE&#10;3nQTbVWiq4jU0oMI/gHx9sg+k2D2bciuSfz23YLQ4zAzv2EWq86UoqHaFZYVxMMIBHFqdcGZgvNp&#10;O5iBcB5ZY2mZFDzJwWrZe1tgom3LB2qOPhMBwi5BBbn3VSKlS3My6Ia2Ig7ezdYGfZB1JnWNbYCb&#10;Uo6iaCINFhwWcqxok1N6Pz6Mgu8W2/U4/mp299vmeT197i+7mJR673frOQhPnf8Pv9o/WsHHZDqG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+rvBoscAAADd&#10;AAAADwAAAAAAAAAAAAAAAACqAgAAZHJzL2Rvd25yZXYueG1sUEsFBgAAAAAEAAQA+gAAAJ4DAAAA&#10;AA==&#10;">
                  <v:shape id="Text Box 1585" o:spid="_x0000_s1590" type="#_x0000_t202" style="position:absolute;left:4665;top:2905;width:567;height:6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ImCsUA&#10;AADdAAAADwAAAGRycy9kb3ducmV2LnhtbESPzW7CMBCE70i8g7WVegMHlAJNMQhBK3Hjrw+wirdx&#10;mngdxQbSPj1GQuI4mplvNPNlZ2txodaXjhWMhgkI4tzpkgsF36evwQyED8gaa8ek4I88LBf93hwz&#10;7a58oMsxFCJC2GeowITQZFL63JBFP3QNcfR+XGsxRNkWUrd4jXBby3GSTKTFkuOCwYbWhvLqeLYK&#10;ZondVdX7eO9t+j96M+uN+2x+lXp96VYfIAJ14Rl+tLdaQTqZpnB/E5+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IiYKxQAAAN0AAAAPAAAAAAAAAAAAAAAAAJgCAABkcnMv&#10;ZG93bnJldi54bWxQSwUGAAAAAAQABAD1AAAAigMAAAAA&#10;" filled="f" stroked="f">
                    <v:textbox style="mso-fit-shape-to-text:t">
                      <w:txbxContent>
                        <w:p w:rsidR="00760CBC" w:rsidRPr="00AE2D11" w:rsidRDefault="00760CBC" w:rsidP="00B87C11">
                          <w:pPr>
                            <w:pStyle w:val="1"/>
                            <w:rPr>
                              <w:i/>
                              <w:sz w:val="24"/>
                              <w:vertAlign w:val="subscript"/>
                            </w:rPr>
                          </w:pPr>
                          <w:r w:rsidRPr="00AE2D11">
                            <w:rPr>
                              <w:i/>
                              <w:position w:val="-12"/>
                              <w:sz w:val="24"/>
                              <w:vertAlign w:val="subscript"/>
                            </w:rPr>
                            <w:object w:dxaOrig="480" w:dyaOrig="380">
                              <v:shape id="_x0000_i1549" type="#_x0000_t75" style="width:22.5pt;height:17.5pt" o:ole="">
                                <v:imagedata r:id="rId600" o:title=""/>
                              </v:shape>
                              <o:OLEObject Type="Embed" ProgID="Equation.3" ShapeID="_x0000_i1549" DrawAspect="Content" ObjectID="_1566238714" r:id="rId603"/>
                            </w:object>
                          </w:r>
                        </w:p>
                      </w:txbxContent>
                    </v:textbox>
                  </v:shape>
                  <v:shape id="Text Box 1586" o:spid="_x0000_s1591" type="#_x0000_t202" style="position:absolute;left:10429;top:4505;width:475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3yBcUA&#10;AADdAAAADwAAAGRycy9kb3ducmV2LnhtbESPW4vCMBSE3xf8D+EIvmmieNtqFFGEfXLxsgv7dmiO&#10;bbE5KU203X9vFoR9HGbmG2a5bm0pHlT7wrGG4UCBIE6dKTjTcDnv+3MQPiAbLB2Thl/ysF513paY&#10;GNfwkR6nkIkIYZ+ghjyEKpHSpzlZ9ANXEUfv6mqLIco6k6bGJsJtKUdKTaXFguNCjhVtc0pvp7vV&#10;8HW4/nyP1We2s5Oqca2SbN+l1r1uu1mACNSG//Cr/WE0jKezCfy9iU9Ar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rfIFxQAAAN0AAAAPAAAAAAAAAAAAAAAAAJgCAABkcnMv&#10;ZG93bnJldi54bWxQSwUGAAAAAAQABAD1AAAAigMAAAAA&#10;" filled="f" stroked="f">
                    <v:textbox>
                      <w:txbxContent>
                        <w:p w:rsidR="00760CBC" w:rsidRPr="00BF79BD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BF79BD"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</w:rPr>
                            <w:t>б</w:t>
                          </w:r>
                          <w:r w:rsidRPr="00BF79BD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587" o:spid="_x0000_s1592" type="#_x0000_t202" style="position:absolute;left:6793;top:4452;width:453;height:3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9scsQA&#10;AADdAAAADwAAAGRycy9kb3ducmV2LnhtbESPQWvCQBSE74L/YXlCb3VXsWmNriKK4EmpbQVvj+wz&#10;CWbfhuzWpP/eFQoeh5n5hpkvO1uJGzW+dKxhNFQgiDNnSs41fH9tXz9A+IBssHJMGv7Iw3LR780x&#10;Na7lT7odQy4ihH2KGooQ6lRKnxVk0Q9dTRy9i2sshiibXJoG2wi3lRwrlUiLJceFAmtaF5Rdj79W&#10;w8/+cj5N1CHf2Le6dZ2SbKdS65dBt5qBCNSFZ/i/vTMaJsl7Ao838QnI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/bHLEAAAA3QAAAA8AAAAAAAAAAAAAAAAAmAIAAGRycy9k&#10;b3ducmV2LnhtbFBLBQYAAAAABAAEAPUAAACJAwAAAAA=&#10;" filled="f" stroked="f">
                    <v:textbox>
                      <w:txbxContent>
                        <w:p w:rsidR="00760CBC" w:rsidRPr="00BF79BD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BF79BD"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  <w:t>a</w:t>
                          </w:r>
                          <w:r w:rsidRPr="00BF79BD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v:group id="Group 1588" o:spid="_x0000_s1593" style="position:absolute;left:371;width:59331;height:15793" coordorigin="4710,2894" coordsize="7191,19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YDHoccAAADd&#10;AAAADwAAAAAAAAAAAAAAAACqAgAAZHJzL2Rvd25yZXYueG1sUEsFBgAAAAAEAAQA+gAAAJ4DAAAA&#10;AA==&#10;">
                  <v:group id="Group 1589" o:spid="_x0000_s1594" style="position:absolute;left:4710;top:2964;width:2220;height:1616" coordorigin="4710,2964" coordsize="2220,16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B9T08QAAADdAAAA&#10;DwAAAAAAAAAAAAAAAACqAgAAZHJzL2Rvd25yZXYueG1sUEsFBgAAAAAEAAQA+gAAAJsDAAAAAA==&#10;">
                    <v:line id="Line 1590" o:spid="_x0000_s1595" style="position:absolute;visibility:visible;mso-wrap-style:square" from="5285,3554" to="6694,3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HuUsUAAADdAAAADwAAAGRycy9kb3ducmV2LnhtbESPT2sCMRTE74LfITyhN80q9d/WKGIR&#10;pKVQbQ89PjbP3cXNS0jSdf32TUHwOMzMb5jVpjONaMmH2rKC8SgDQVxYXXOp4PtrP1yACBFZY2OZ&#10;FNwowGbd760w1/bKR2pPsRQJwiFHBVWMLpcyFBUZDCPriJN3tt5gTNKXUnu8Jrhp5CTLZtJgzWmh&#10;Qke7iorL6dcoePexeH1rF0v8sTg9ME0/P5xT6mnQbV9AROriI3xvH7SC59l8Cf9v0hO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8HuUsUAAADdAAAADwAAAAAAAAAA&#10;AAAAAAChAgAAZHJzL2Rvd25yZXYueG1sUEsFBgAAAAAEAAQA+QAAAJMDAAAAAA==&#10;" strokecolor="silver" strokeweight="6pt"/>
                    <v:shape id="Text Box 1591" o:spid="_x0000_s1596" type="#_x0000_t202" style="position:absolute;left:5716;top:3133;width:606;height: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8husEA&#10;AADdAAAADwAAAGRycy9kb3ducmV2LnhtbERPy4rCMBTdC/5DuMLsNHFwRKtRxEGYlYP1Ae4uzbUt&#10;Njelibb+/WQx4PJw3st1ZyvxpMaXjjWMRwoEceZMybmG03E3nIHwAdlg5Zg0vMjDetXvLTExruUD&#10;PdOQixjCPkENRQh1IqXPCrLoR64mjtzNNRZDhE0uTYNtDLeV/FRqKi2WHBsKrGlbUHZPH1bDeX+7&#10;XibqN/+2X3XrOiXZzqXWH4NuswARqAtv8b/7x2iYTGdxf3wTn4B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APIbrBAAAA3QAAAA8AAAAAAAAAAAAAAAAAmAIAAGRycy9kb3du&#10;cmV2LnhtbFBLBQYAAAAABAAEAPUAAACGAwAAAAA=&#10;" filled="f" stroked="f">
                      <v:textbox>
                        <w:txbxContent>
                          <w:p w:rsidR="00760CBC" w:rsidRPr="00BF79BD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y</w:t>
                            </w:r>
                            <w:r w:rsidRPr="00BF79B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(</w:t>
                            </w:r>
                            <w:proofErr w:type="gramEnd"/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∞</w:t>
                            </w:r>
                            <w:r w:rsidRPr="00BF79B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shape id="Text Box 1592" o:spid="_x0000_s1597" type="#_x0000_t202" style="position:absolute;left:6516;top:3887;width:276;height:5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D1tcUA&#10;AADdAAAADwAAAGRycy9kb3ducmV2LnhtbESP3WrCQBSE7wu+w3IE7+omYiVGVxGr0LvWnwc4ZI/Z&#10;mOzZkN1q7NN3CwUvh5n5hlmue9uIG3W+cqwgHScgiAunKy4VnE/71wyED8gaG8ek4EEe1qvByxJz&#10;7e58oNsxlCJC2OeowITQ5lL6wpBFP3YtcfQurrMYouxKqTu8R7ht5CRJZtJixXHBYEtbQ0V9/LYK&#10;ssR+1vV88uXt9Cd9M9t3t2uvSo2G/WYBIlAfnuH/9odWMJ1lKfy9iU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gPW1xQAAAN0AAAAPAAAAAAAAAAAAAAAAAJgCAABkcnMv&#10;ZG93bnJldi54bWxQSwUGAAAAAAQABAD1AAAAigMAAAAA&#10;" filled="f" stroked="f">
                      <v:textbox style="mso-fit-shape-to-text:t">
                        <w:txbxContent>
                          <w:p w:rsidR="00760CBC" w:rsidRPr="00BF79BD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593" o:spid="_x0000_s1598" type="#_x0000_t202" style="position:absolute;left:5030;top:4211;width:481;height:3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5EaVsQA&#10;AADdAAAADwAAAGRycy9kb3ducmV2LnhtbESPT4vCMBTE74LfITxhb5oormg1iuwi7ElZ/4G3R/Ns&#10;i81LaaKt334jLHgcZuY3zGLV2lI8qPaFYw3DgQJBnDpTcKbheNj0pyB8QDZYOiYNT/KwWnY7C0yM&#10;a/iXHvuQiQhhn6CGPIQqkdKnOVn0A1cRR+/qaoshyjqTpsYmwm0pR0pNpMWC40KOFX3llN72d6vh&#10;tL1ezmO1y77tZ9W4Vkm2M6n1R69dz0EEasM7/N/+MRrGk+kIXm/iE5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+RGlbEAAAA3QAAAA8AAAAAAAAAAAAAAAAAmAIAAGRycy9k&#10;b3ducmV2LnhtbFBLBQYAAAAABAAEAPUAAACJAwAAAAA=&#10;" filled="f" stroked="f">
                      <v:textbox>
                        <w:txbxContent>
                          <w:p w:rsidR="00760CBC" w:rsidRPr="00BF79BD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 xml:space="preserve">  </w:t>
                            </w:r>
                            <w:r w:rsidRPr="00BF79BD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</w:rPr>
                              <w:t>0</w:t>
                            </w:r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 xml:space="preserve">       </w:t>
                            </w:r>
                          </w:p>
                        </w:txbxContent>
                      </v:textbox>
                    </v:shape>
                    <v:shape id="Text Box 1594" o:spid="_x0000_s1599" type="#_x0000_t202" style="position:absolute;left:6470;top:2994;width:460;height:3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2/zcUA&#10;AADdAAAADwAAAGRycy9kb3ducmV2LnhtbESPT2sCMRTE74LfITyhN03aqtjtRimK0JOitoXeHpu3&#10;f+jmZdlEd/vtjSB4HGbmN0y66m0tLtT6yrGG54kCQZw5U3Gh4eu0HS9A+IBssHZMGv7Jw2o5HKSY&#10;GNfxgS7HUIgIYZ+ghjKEJpHSZyVZ9BPXEEcvd63FEGVbSNNiF+G2li9KzaXFiuNCiQ2tS8r+jmer&#10;4XuX//5M1b7Y2FnTuV5Jtm9S66dR//EOIlAfHuF7+9NomM4Xr3B7E5+AX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3b/NxQAAAN0AAAAPAAAAAAAAAAAAAAAAAJgCAABkcnMv&#10;ZG93bnJldi54bWxQSwUGAAAAAAQABAD1AAAAigMAAAAA&#10;" filled="f" stroked="f">
                      <v:textbox>
                        <w:txbxContent>
                          <w:p w:rsidR="00760CBC" w:rsidRPr="00BF79BD" w:rsidRDefault="00760CBC" w:rsidP="00B87C11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∆</w:t>
                            </w:r>
                          </w:p>
                        </w:txbxContent>
                      </v:textbox>
                    </v:shape>
                    <v:shape id="Text Box 1595" o:spid="_x0000_s1600" type="#_x0000_t202" style="position:absolute;left:4710;top:3857;width:705;height: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QnucQA&#10;AADdAAAADwAAAGRycy9kb3ducmV2LnhtbESPQWvCQBSE74L/YXmCN92tRElTVxGl4KmitoXeHtln&#10;Epp9G7Jbk/57VxA8DjPzDbNc97YWV2p95VjDy1SBIM6dqbjQ8Hl+n6QgfEA2WDsmDf/kYb0aDpaY&#10;Gdfxka6nUIgIYZ+hhjKEJpPS5yVZ9FPXEEfv4lqLIcq2kKbFLsJtLWdKLaTFiuNCiQ1tS8p/T39W&#10;w9fH5ec7UYdiZ+dN53ol2b5KrcejfvMGIlAfnuFHe280JIs0gfub+ATk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80J7nEAAAA3QAAAA8AAAAAAAAAAAAAAAAAmAIAAGRycy9k&#10;b3ducmV2LnhtbFBLBQYAAAAABAAEAPUAAACJAwAAAAA=&#10;" filled="f" stroked="f">
                      <v:textbox>
                        <w:txbxContent>
                          <w:p w:rsidR="00760CBC" w:rsidRPr="00BF79BD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y</w:t>
                            </w:r>
                            <w:r w:rsidRPr="00BF79B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(</w:t>
                            </w:r>
                            <w:proofErr w:type="gramEnd"/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-</w:t>
                            </w:r>
                            <w:r w:rsidRPr="00BF79B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0)</w:t>
                            </w:r>
                          </w:p>
                        </w:txbxContent>
                      </v:textbox>
                    </v:shape>
                    <v:line id="Line 1596" o:spid="_x0000_s1601" style="position:absolute;visibility:visible;mso-wrap-style:square" from="5228,4172" to="5295,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ezDMUAAADdAAAADwAAAGRycy9kb3ducmV2LnhtbESPQWvCQBSE7wX/w/KE3uqm2oqkriKC&#10;Wrw1itDbI/tM0mTfxt2Npv/eLRQ8DjPzDTNf9qYRV3K+sqzgdZSAIM6trrhQcDxsXmYgfEDW2Fgm&#10;Bb/kYbkYPM0x1fbGX3TNQiEihH2KCsoQ2lRKn5dk0I9sSxy9s3UGQ5SukNrhLcJNI8dJMpUGK44L&#10;Jba0Limvs84oOHUZf//UG9dgt93tzqdL7Sd7pZ6H/eoDRKA+PML/7U+t4G06e4e/N/EJ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IezDMUAAADdAAAADwAAAAAAAAAA&#10;AAAAAAChAgAAZHJzL2Rvd25yZXYueG1sUEsFBgAAAAAEAAQA+QAAAJMDAAAAAA==&#10;" strokeweight="1.5pt"/>
                    <v:line id="Line 1597" o:spid="_x0000_s1602" style="position:absolute;flip:y;visibility:visible;mso-wrap-style:square" from="5301,3513" to="6693,3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4kO8MAAADdAAAADwAAAGRycy9kb3ducmV2LnhtbESPQWvCQBSE70L/w/IKvelGqUGiq0ix&#10;UsSLab2/ZJ+bYPZtyK6a/ntXEDwOM/MNs1j1thFX6nztWMF4lIAgLp2u2Sj4+/0ezkD4gKyxcUwK&#10;/snDavk2WGCm3Y0PdM2DERHCPkMFVQhtJqUvK7LoR64ljt7JdRZDlJ2RusNbhNtGTpIklRZrjgsV&#10;tvRVUXnOL1ZBsVkfza44buyE93prpnnBMlfq471fz0EE6sMr/Gz/aAWf6SyFx5v4BOTy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+JDvDAAAA3QAAAA8AAAAAAAAAAAAA&#10;AAAAoQIAAGRycy9kb3ducmV2LnhtbFBLBQYAAAAABAAEAPkAAACRAwAAAAA=&#10;">
                      <v:stroke dashstyle="dash"/>
                    </v:line>
                    <v:shape id="Freeform 1598" o:spid="_x0000_s1603" style="position:absolute;left:5295;top:3544;width:1351;height:630;visibility:visible;mso-wrap-style:square;v-text-anchor:top" coordsize="2856,1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e1qsQA&#10;AADdAAAADwAAAGRycy9kb3ducmV2LnhtbESPUWvCQBCE3wv+h2MF3+rGYlWip0hpRSgUTPsDltya&#10;i+b2Qu7U+O+9QqGPw8x8w6w2vWvUlbtQe9EwGWegWEpvaqk0/Hx/PC9AhUhiqPHCGu4cYLMePK0o&#10;N/4mB74WsVIJIiEnDTbGNkcMpWVHYexbluQdfecoJtlVaDq6Jbhr8CXLZuiolrRgqeU3y+W5uDgN&#10;8R0/T/aO86+idVM87/h1ay9aj4b9dgkqch//w3/tvdEwnS3m8PsmPQF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/HtarEAAAA3QAAAA8AAAAAAAAAAAAAAAAAmAIAAGRycy9k&#10;b3ducmV2LnhtbFBLBQYAAAAABAAEAPUAAACJAwAAAAA=&#10;" path="m,1016l173,693,325,473,450,335r97,-66l736,149,966,69,1246,39,1666,19,2206,9,2856,e" filled="f" strokeweight="1.5pt">
                      <v:path arrowok="t" o:connecttype="custom" o:connectlocs="0,630;82,430;154,293;213,208;259,167;348,92;457,43;589,24;788,12;1044,6;1351,0" o:connectangles="0,0,0,0,0,0,0,0,0,0,0"/>
                    </v:shape>
                    <v:line id="Line 1599" o:spid="_x0000_s1604" style="position:absolute;visibility:visible;mso-wrap-style:square" from="5288,4164" to="6645,4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zqMIAAADdAAAADwAAAGRycy9kb3ducmV2LnhtbERPTWsCMRC9F/ofwhR6q9lKWWQ1Sim0&#10;9FSqtoi3cTNuFncmSxLX7b9vDoLHx/terEbu1EAhtl4MPE8KUCS1t600Bn62708zUDGhWOy8kIE/&#10;irBa3t8tsLL+ImsaNqlROURihQZcSn2ldawdMcaJ70kyd/SBMWUYGm0DXnI4d3paFKVmbCU3OOzp&#10;zVF92pzZwP6LwnAY2JXU7M7h94P5u54a8/gwvs5BJRrTTXx1f1oDL+Usz81v8hPQy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VkzqMIAAADdAAAADwAAAAAAAAAAAAAA&#10;AAChAgAAZHJzL2Rvd25yZXYueG1sUEsFBgAAAAAEAAQA+QAAAJADAAAAAA==&#10;">
                      <v:stroke endarrow="block" endarrowwidth="narrow"/>
                    </v:line>
                    <v:line id="Line 1600" o:spid="_x0000_s1605" style="position:absolute;visibility:visible;mso-wrap-style:square" from="5285,3157" to="5296,4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weEcUAAADdAAAADwAAAGRycy9kb3ducmV2LnhtbESPT2vCQBTE7wW/w/IEb3WjSKqpq6gY&#10;8Nj4B3p8ZF+T0OzbkF1N8u1dodDjMDO/Ydbb3tTiQa2rLCuYTSMQxLnVFRcKrpf0fQnCeWSNtWVS&#10;MJCD7Wb0tsZE244zepx9IQKEXYIKSu+bREqXl2TQTW1DHLwf2xr0QbaF1C12AW5qOY+iWBqsOCyU&#10;2NChpPz3fDcKbvzt0+PwVcT2w16Oq3u2O/Beqcm4332C8NT7//Bf+6QVLOLlCl5vwhOQm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DweEcUAAADdAAAADwAAAAAAAAAA&#10;AAAAAAChAgAAZHJzL2Rvd25yZXYueG1sUEsFBgAAAAAEAAQA+QAAAJMDAAAAAA==&#10;">
                      <v:stroke startarrow="block" startarrowwidth="narrow"/>
                    </v:line>
                    <v:shape id="AutoShape 1601" o:spid="_x0000_s1606" type="#_x0000_t120" style="position:absolute;left:5270;top:3490;width:35;height:4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UjYMEA&#10;AADdAAAADwAAAGRycy9kb3ducmV2LnhtbERPTYvCMBC9C/6HMIIX0XRFRKtRRFxxBQ9WvQ/N2Bab&#10;SWlirf/eHBY8Pt73ct2aUjRUu8Kygp9RBII4tbrgTMH18jucgXAeWWNpmRS8ycF61e0sMdb2xWdq&#10;Ep+JEMIuRgW591UspUtzMuhGtiIO3N3WBn2AdSZ1ja8Qbko5jqKpNFhwaMixom1O6SN5GgXP1uwu&#10;58e+Ov0djjhI5uXONTel+r12swDhqfVf8b/7oBVMpvOwP7wJT0C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XFI2DBAAAA3QAAAA8AAAAAAAAAAAAAAAAAmAIAAGRycy9kb3du&#10;cmV2LnhtbFBLBQYAAAAABAAEAPUAAACGAwAAAAA=&#10;" fillcolor="black"/>
                    <v:shape id="AutoShape 1602" o:spid="_x0000_s1607" type="#_x0000_t120" style="position:absolute;left:5278;top:4151;width:37;height:4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mG+8YA&#10;AADdAAAADwAAAGRycy9kb3ducmV2LnhtbESPQWvCQBSE70L/w/IKvZS6iRRpomsoRYsteEjS3h/Z&#10;ZxLMvg3ZNab/visIHoeZ+YZZZ5PpxEiDay0riOcRCOLK6pZrBT/l7uUNhPPIGjvLpOCPHGSbh9ka&#10;U20vnNNY+FoECLsUFTTe96mUrmrIoJvbnjh4RzsY9EEOtdQDXgLcdHIRRUtpsOWw0GBPHw1Vp+Js&#10;FJwnsy3z02d/+Np/43ORdFs3/ir19Di9r0B4mvw9fGvvtYLXZRLD9U14AnLz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omG+8YAAADdAAAADwAAAAAAAAAAAAAAAACYAgAAZHJz&#10;L2Rvd25yZXYueG1sUEsFBgAAAAAEAAQA9QAAAIsDAAAAAA==&#10;" fillcolor="black"/>
                    <v:line id="Line 1603" o:spid="_x0000_s1608" style="position:absolute;visibility:visible;mso-wrap-style:square" from="5827,3433" to="6130,3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9iO8gAAADd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vKTjE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c9iO8gAAADdAAAADwAAAAAA&#10;AAAAAAAAAAChAgAAZHJzL2Rvd25yZXYueG1sUEsFBgAAAAAEAAQA+QAAAJYDAAAAAA==&#10;"/>
                    <v:line id="Line 1604" o:spid="_x0000_s1609" style="position:absolute;flip:x;visibility:visible;mso-wrap-style:square" from="5776,3433" to="5833,35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i3X8cAAADdAAAADwAAAGRycy9kb3ducmV2LnhtbESPQWsCMRSE74X+h/AKXqRmW0V0NYoI&#10;BQ9eastKb8/N62bZzcuaRN3++6Yg9DjMzDfMct3bVlzJh9qxgpdRBoK4dLrmSsHnx9vzDESIyBpb&#10;x6TghwKsV48PS8y1u/E7XQ+xEgnCIUcFJsYulzKUhiyGkeuIk/ftvMWYpK+k9nhLcNvK1yybSos1&#10;pwWDHW0Nlc3hYhXI2X549pvTpCma43FuirLovvZKDZ76zQJEpD7+h+/tnVYwmc7H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aLdfxwAAAN0AAAAPAAAAAAAA&#10;AAAAAAAAAKECAABkcnMvZG93bnJldi54bWxQSwUGAAAAAAQABAD5AAAAlQMAAAAA&#10;"/>
                    <v:line id="Line 1605" o:spid="_x0000_s1610" style="position:absolute;visibility:visible;mso-wrap-style:square" from="5179,4076" to="5265,4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pf1MgAAADdAAAADwAAAGRycy9kb3ducmV2LnhtbESPQWvCQBSE74X+h+UVvNVNrYQ2uopU&#10;CuqhqC20x2f2maTNvg27axL/vSsUPA4z8w0znfemFi05X1lW8DRMQBDnVldcKPj6fH98AeEDssba&#10;Mik4k4f57P5uipm2He+o3YdCRAj7DBWUITSZlD4vyaAf2oY4ekfrDIYoXSG1wy7CTS1HSZJKgxXH&#10;hRIbeisp/9ufjIKP523aLtabVf+9Tg/5cnf4+e2cUoOHfjEBEagPt/B/e6UVjNPXM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Wpf1MgAAADdAAAADwAAAAAA&#10;AAAAAAAAAAChAgAAZHJzL2Rvd25yZXYueG1sUEsFBgAAAAAEAAQA+QAAAJYDAAAAAA==&#10;"/>
                    <v:line id="Line 1606" o:spid="_x0000_s1611" style="position:absolute;visibility:visible;mso-wrap-style:square" from="5078,3446" to="5292,3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b6T8gAAADdAAAADwAAAGRycy9kb3ducmV2LnhtbESPT0vDQBTE70K/w/IEb3bjv6Ax21Ja&#10;Cq0HsVVojy/ZZ5KafRt21yR++64geBxm5jdMPh9NK3pyvrGs4GaagCAurW64UvDxvr5+BOEDssbW&#10;Min4IQ/z2eQix0zbgXfU70MlIoR9hgrqELpMSl/WZNBPbUccvU/rDIYoXSW1wyHCTStvkySVBhuO&#10;CzV2tKyp/Np/GwWvd29pv9i+bMbDNi3K1a44ngan1NXluHgGEWgM/+G/9kYruE+fHuD3TXwCcnY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ib6T8gAAADdAAAADwAAAAAA&#10;AAAAAAAAAAChAgAAZHJzL2Rvd25yZXYueG1sUEsFBgAAAAAEAAQA+QAAAJYDAAAAAA==&#10;"/>
                    <v:line id="Line 1607" o:spid="_x0000_s1612" style="position:absolute;visibility:visible;mso-wrap-style:square" from="5288,3593" to="6681,3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RkOMgAAADdAAAADwAAAGRycy9kb3ducmV2LnhtbESPQUsDMRSE74L/ITzBm82qJdS1aSmW&#10;QutB2iro8XXz3F3dvCxJurv++6Yg9DjMzDfMdD7YRnTkQ+1Yw/0oA0FcOFNzqeHjfXU3AREissHG&#10;MWn4owDz2fXVFHPjet5Rt4+lSBAOOWqoYmxzKUNRkcUwci1x8r6dtxiT9KU0HvsEt418yDIlLdac&#10;Fips6aWi4nd/tBreHreqW2xe18PnRh2K5e7w9dN7rW9vhsUziEhDvIT/22ujYayeFJzfpCcgZy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vRkOMgAAADdAAAADwAAAAAA&#10;AAAAAAAAAAChAgAAZHJzL2Rvd25yZXYueG1sUEsFBgAAAAAEAAQA+QAAAJYDAAAAAA==&#10;"/>
                    <v:line id="Line 1608" o:spid="_x0000_s1613" style="position:absolute;visibility:visible;mso-wrap-style:square" from="6319,3315" to="6320,3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8xB8UAAADdAAAADwAAAGRycy9kb3ducmV2LnhtbESPQUsDMRSE74L/ITyhN5u1yFq3TYsU&#10;Kj2J1op4e908N4v7XpYk3a7/3giCx2FmvmGW65E7NVCIrRcDN9MCFEntbSuNgcPr9noOKiYUi50X&#10;MvBNEdary4slVtaf5YWGfWpUhkis0IBLqa+0jrUjxjj1PUn2Pn1gTFmGRtuA5wznTs+KotSMreQF&#10;hz1tHNVf+xMb+HiiMBwHdiU176fw9sj8XM+MmVyNDwtQicb0H/5r76yB2/L+Dn7f5Ce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R8xB8UAAADdAAAADwAAAAAAAAAA&#10;AAAAAAChAgAAZHJzL2Rvd25yZXYueG1sUEsFBgAAAAAEAAQA+QAAAJMDAAAAAA==&#10;">
                      <v:stroke endarrow="block" endarrowwidth="narrow"/>
                    </v:line>
                    <v:line id="Line 1609" o:spid="_x0000_s1614" style="position:absolute;flip:y;visibility:visible;mso-wrap-style:square" from="6317,3593" to="6319,3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ibl8IAAADdAAAADwAAAGRycy9kb3ducmV2LnhtbERPy4rCMBTdD/gP4QruxtRB1Ok0FRkU&#10;6tIH4uwuzbUt09zUJmr792YhuDycd7LsTC3u1LrKsoLJOAJBnFtdcaHgeNh8LkA4j6yxtkwKenKw&#10;TAcfCcbaPnhH970vRAhhF6OC0vsmltLlJRl0Y9sQB+5iW4M+wLaQusVHCDe1/IqimTRYcWgosaHf&#10;kvL//c0oOF/P+He5nrb+oPv5epdlfV1kSo2G3eoHhKfOv8Uvd6YVTGffYW54E56ATJ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uibl8IAAADdAAAADwAAAAAAAAAAAAAA&#10;AAChAgAAZHJzL2Rvd25yZXYueG1sUEsFBgAAAAAEAAQA+QAAAJADAAAAAA==&#10;">
                      <v:stroke endarrow="block" endarrowwidth="narrow"/>
                    </v:line>
                    <v:line id="Line 1610" o:spid="_x0000_s1615" style="position:absolute;visibility:visible;mso-wrap-style:square" from="6314,3508" to="6315,3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vwSsgAAADdAAAADwAAAGRycy9kb3ducmV2LnhtbESPQWvCQBSE7wX/w/KE3uqmVkJNXUUs&#10;Be2hqC20x2f2NYlm34bdNUn/vSsUPA4z8w0zW/SmFi05X1lW8DhKQBDnVldcKPj6fHt4BuEDssba&#10;Min4Iw+L+eBuhpm2He+o3YdCRAj7DBWUITSZlD4vyaAf2YY4er/WGQxRukJqh12Em1qOkySVBiuO&#10;CyU2tCopP+3PRsHH0zZtl5v3df+9SQ/56+7wc+ycUvfDfvkCIlAfbuH/9lormKTTKVzfxCcg5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2vwSsgAAADdAAAADwAAAAAA&#10;AAAAAAAAAAChAgAAZHJzL2Rvd25yZXYueG1sUEsFBgAAAAAEAAQA+QAAAJYDAAAAAA==&#10;"/>
                    <v:line id="Line 1611" o:spid="_x0000_s1616" style="position:absolute;flip:y;visibility:visible;mso-wrap-style:square" from="6314,3269" to="6529,3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GzMsQAAADdAAAADwAAAGRycy9kb3ducmV2LnhtbERPz2vCMBS+C/4P4Qm7jJk6ZLpqFBGE&#10;HbxMpbLbW/NsSpuXmmTa/ffLYeDx4/u9XPe2FTfyoXasYDLOQBCXTtdcKTgddy9zECEia2wdk4Jf&#10;CrBeDQdLzLW78yfdDrESKYRDjgpMjF0uZSgNWQxj1xEn7uK8xZigr6T2eE/htpWvWfYmLdacGgx2&#10;tDVUNocfq0DO989Xv/meNkVzPr+boiy6r71ST6N+swARqY8P8b/7QyuYzrK0P71JT0C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UbMyxAAAAN0AAAAPAAAAAAAAAAAA&#10;AAAAAKECAABkcnMvZG93bnJldi54bWxQSwUGAAAAAAQABAD5AAAAkgMAAAAA&#10;"/>
                    <v:line id="Line 1612" o:spid="_x0000_s1617" style="position:absolute;visibility:visible;mso-wrap-style:square" from="5729,3593" to="5729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JY7cYAAADdAAAADwAAAGRycy9kb3ducmV2LnhtbESPS2vDMBCE74X8B7GF3ho5bXCCGyWE&#10;QB+H0Dwh10XayqbWyliq7fz7qFDocZiZb5jFanC16KgNlWcFk3EGglh7U7FVcD69Ps5BhIhssPZM&#10;Cq4UYLUc3S2wML7nA3XHaEWCcChQQRljU0gZdEkOw9g3xMn78q3DmGRrpWmxT3BXy6csy6XDitNC&#10;iQ1tStLfxx+nQOf2M3/f7ur1s87DvHuzl33olXq4H9YvICIN8T/81/4wCqazbAK/b9ITkM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/SWO3GAAAA3QAAAA8AAAAAAAAA&#10;AAAAAAAAoQIAAGRycy9kb3ducmV2LnhtbFBLBQYAAAAABAAEAPkAAACUAwAAAAA=&#10;">
                      <v:stroke dashstyle="dash" endarrow="block" endarrowwidth="narrow"/>
                    </v:line>
                    <v:shape id="Text Box 1613" o:spid="_x0000_s1618" type="#_x0000_t202" style="position:absolute;left:5576;top:4110;width:510;height:3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MWkcQA&#10;AADd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03c1gceb+ATk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jFpHEAAAA3QAAAA8AAAAAAAAAAAAAAAAAmAIAAGRycy9k&#10;b3ducmV2LnhtbFBLBQYAAAAABAAEAPUAAACJAwAAAAA=&#10;" filled="f" stroked="f">
                      <v:textbox>
                        <w:txbxContent>
                          <w:p w:rsidR="00760CBC" w:rsidRPr="00BF79BD" w:rsidRDefault="00760CBC" w:rsidP="00B87C11">
                            <w:pPr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  <w:vertAlign w:val="subscript"/>
                              </w:rPr>
                            </w:pPr>
                            <w:proofErr w:type="gramStart"/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r w:rsidRPr="00BF79BD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  <w:vertAlign w:val="subscript"/>
                              </w:rPr>
                              <w:t>рас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614" o:spid="_x0000_s1619" type="#_x0000_t202" style="position:absolute;left:5024;top:2964;width:381;height: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+zCsQA&#10;AADd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w7F6h/838QnI2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vswrEAAAA3QAAAA8AAAAAAAAAAAAAAAAAmAIAAGRycy9k&#10;b3ducmV2LnhtbFBLBQYAAAAABAAEAPUAAACJAwAAAAA=&#10;" filled="f" stroked="f">
                      <v:textbox>
                        <w:txbxContent>
                          <w:p w:rsidR="00760CBC" w:rsidRPr="00A5251F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A5251F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AutoShape 1615" o:spid="_x0000_s1620" type="#_x0000_t120" style="position:absolute;left:5702;top:3575;width:35;height:4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W/ecUA&#10;AADdAAAADwAAAGRycy9kb3ducmV2LnhtbESPQYvCMBSE7wv+h/AEL6KpIqtWo4iouAt7sOr90Tzb&#10;YvNSmljrv98sCHscZuYbZrluTSkaql1hWcFoGIEgTq0uOFNwOe8HMxDOI2ssLZOCFzlYrzofS4y1&#10;ffKJmsRnIkDYxagg976KpXRpTgbd0FbEwbvZ2qAPss6krvEZ4KaU4yj6lAYLDgs5VrTNKb0nD6Pg&#10;0Zrd+XQ/VD9fx2/sJ/Ny55qrUr1uu1mA8NT6//C7fdQKJtNoAn9vwhO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Fb95xQAAAN0AAAAPAAAAAAAAAAAAAAAAAJgCAABkcnMv&#10;ZG93bnJldi54bWxQSwUGAAAAAAQABAD1AAAAigMAAAAA&#10;" fillcolor="black"/>
                  </v:group>
                  <v:group id="Group 1616" o:spid="_x0000_s1621" style="position:absolute;left:6875;top:2987;width:2275;height:1529" coordorigin="6875,2987" coordsize="2275,15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0+YCtxgAAAN0A&#10;AAAPAAAAAAAAAAAAAAAAAKoCAABkcnMvZG93bnJldi54bWxQSwUGAAAAAAQABAD6AAAAnQMAAAAA&#10;">
                    <v:line id="Line 1617" o:spid="_x0000_s1622" style="position:absolute;visibility:visible;mso-wrap-style:square" from="7567,4045" to="8850,4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mkzMQAAADdAAAADwAAAGRycy9kb3ducmV2LnhtbESPQWsCMRSE74X+h/AK3mrWsm5lNYoU&#10;BO3J2tLzY/PcDW5e1iSu679vBKHHYWa+YRarwbaiJx+MYwWTcQaCuHLacK3g53vzOgMRIrLG1jEp&#10;uFGA1fL5aYGldlf+ov4Qa5EgHEpU0MTYlVKGqiGLYew64uQdnbcYk/S11B6vCW5b+ZZlhbRoOC00&#10;2NFHQ9XpcLEK9tM+mk2lpzl97vJZ8Xvz571RavQyrOcgIg3xP/xob7WC/D0r4P4mPQG5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uaTMxAAAAN0AAAAPAAAAAAAAAAAA&#10;AAAAAKECAABkcnMvZG93bnJldi54bWxQSwUGAAAAAAQABAD5AAAAkgMAAAAA&#10;" strokecolor="silver" strokeweight="12pt"/>
                    <v:shape id="Text Box 1618" o:spid="_x0000_s1623" type="#_x0000_t202" style="position:absolute;left:8830;top:3873;width:299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S1CcUA&#10;AADdAAAADwAAAGRycy9kb3ducmV2LnhtbESPW4vCMBSE3xf8D+EIvq2J4nqpRpFdBJ9W1hv4dmiO&#10;bbE5KU203X+/EYR9HGbmG2axam0pHlT7wrGGQV+BIE6dKTjTcDxs3qcgfEA2WDomDb/kYbXsvC0w&#10;Ma7hH3rsQyYihH2CGvIQqkRKn+Zk0fddRRy9q6sthijrTJoamwi3pRwqNZYWC44LOVb0mVN629+t&#10;htP39XIeqV32ZT+qxrVKsp1JrXvddj0HEagN/+FXe2s0jCZqAs838Qn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1LUJxQAAAN0AAAAPAAAAAAAAAAAAAAAAAJgCAABkcnMv&#10;ZG93bnJldi54bWxQSwUGAAAAAAQABAD1AAAAigMAAAAA&#10;" filled="f" stroked="f">
                      <v:textbox>
                        <w:txbxContent>
                          <w:p w:rsidR="00760CBC" w:rsidRPr="00BF79BD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proofErr w:type="gramEnd"/>
                          </w:p>
                        </w:txbxContent>
                      </v:textbox>
                    </v:shape>
                    <v:line id="Line 1619" o:spid="_x0000_s1624" style="position:absolute;visibility:visible;mso-wrap-style:square" from="7565,3150" to="7581,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K3Tb4AAADdAAAADwAAAGRycy9kb3ducmV2LnhtbERPyw7BQBTdS/zD5ErsmBLxKEMQEkuK&#10;xPKmc7WNzp2mM6i/NwuJ5cl5L1aNKcWLaldYVjDoRyCIU6sLzhRczvveFITzyBpLy6TgQw5Wy3Zr&#10;gbG2bz7RK/GZCCHsYlSQe1/FUro0J4OubyviwN1tbdAHWGdS1/gO4aaUwygaS4MFh4YcK9rmlD6S&#10;p1Fw5Zvf7z7HbGwn9rybPU/rLW+U6naa9RyEp8b/xT/3QSsYTaIwN7wJT0Au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UQrdNvgAAAN0AAAAPAAAAAAAAAAAAAAAAAKEC&#10;AABkcnMvZG93bnJldi54bWxQSwUGAAAAAAQABAD5AAAAjAMAAAAA&#10;">
                      <v:stroke startarrow="block" startarrowwidth="narrow"/>
                    </v:line>
                    <v:line id="Line 1620" o:spid="_x0000_s1625" style="position:absolute;visibility:visible;mso-wrap-style:square" from="7564,4147" to="8896,4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ea9MUAAADdAAAADwAAAGRycy9kb3ducmV2LnhtbESPQUsDMRSE74L/ITzBm81aSrXbpkUE&#10;iyep1VJ6e908N4v7XpYk3a7/vhEEj8PMfMMsVgO3qqcQGy8G7kcFKJLK20ZqA58fL3ePoGJCsdh6&#10;IQM/FGG1vL5aYGn9Wd6p36ZaZYjEEg24lLpS61g5Yowj35Fk78sHxpRlqLUNeM5wbvW4KKaasZG8&#10;4LCjZ0fV9/bEBg5vFPpjz25K9f4UdmvmTTU25vZmeJqDSjSk//Bf+9UamDwUM/h9k5+AXl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Sea9MUAAADdAAAADwAAAAAAAAAA&#10;AAAAAAChAgAAZHJzL2Rvd25yZXYueG1sUEsFBgAAAAAEAAQA+QAAAJMDAAAAAA==&#10;">
                      <v:stroke endarrow="block" endarrowwidth="narrow"/>
                    </v:line>
                    <v:shape id="Freeform 1621" o:spid="_x0000_s1626" style="position:absolute;left:7561;top:3379;width:1210;height:735;visibility:visible;mso-wrap-style:square;v-text-anchor:top" coordsize="1756,1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rKdMUA&#10;AADdAAAADwAAAGRycy9kb3ducmV2LnhtbERPXWvCMBR9H/gfwhX2MjTVio7OKGM4pihsq4Pt8dJc&#10;22JzU5Ks1n9vHgZ7PJzv5bo3jejI+dqygsk4AUFcWF1zqeDr+Dp6BOEDssbGMim4kof1anC3xEzb&#10;C39Sl4dSxBD2GSqoQmgzKX1RkUE/ti1x5E7WGQwRulJqh5cYbho5TZK5NFhzbKiwpZeKinP+axRs&#10;jw9Bp13p0v5js//Z5enh/ftNqfth//wEIlAf/sV/7q1WMFtM4v74Jj4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asp0xQAAAN0AAAAPAAAAAAAAAAAAAAAAAJgCAABkcnMv&#10;ZG93bnJldi54bWxQSwUGAAAAAAQABAD1AAAAigMAAAAA&#10;" path="m,l174,316,331,548,436,668,594,788,790,889r236,99l1262,1073r166,43l1629,1141r-6,4l1756,1163r,-15e" filled="f" strokeweight="1.5pt">
                      <v:path arrowok="t" o:connecttype="custom" o:connectlocs="0,0;120,200;228,346;300,422;409,498;544,562;707,624;870,678;984,705;1122,721;1118,724;1210,735;1210,726" o:connectangles="0,0,0,0,0,0,0,0,0,0,0,0,0"/>
                    </v:shape>
                    <v:line id="Line 1622" o:spid="_x0000_s1627" style="position:absolute;flip:x y;visibility:visible;mso-wrap-style:square" from="7565,3384" to="7581,4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9E1MYAAADdAAAADwAAAGRycy9kb3ducmV2LnhtbESPS2vDMBCE74H+B7GF3hLZxiTGtRz6&#10;oJBrHqXNbWNtbLfWylhK4vz7qhDIcZiZb5hiOZpOnGlwrWUF8SwCQVxZ3XKtYLf9mGYgnEfW2Fkm&#10;BVdysCwfJgXm2l54TeeNr0WAsMtRQeN9n0vpqoYMupntiYN3tINBH+RQSz3gJcBNJ5MomkuDLYeF&#10;Bnt6a6j63ZyMgp5dmuwPX6/7rk78Kv18l9n3j1JPj+PLMwhPo7+Hb+2VVpAu4hj+34QnI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E/RNTGAAAA3QAAAA8AAAAAAAAA&#10;AAAAAAAAoQIAAGRycy9kb3ducmV2LnhtbFBLBQYAAAAABAAEAPkAAACUAwAAAAA=&#10;" strokeweight="1.5pt"/>
                    <v:line id="Line 1623" o:spid="_x0000_s1628" style="position:absolute;visibility:visible;mso-wrap-style:square" from="7469,4146" to="7581,4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WxYsUAAADdAAAADwAAAGRycy9kb3ducmV2LnhtbESPQWvCQBSE7wX/w/KE3upGLVWiq0hB&#10;Lb01iuDtkX0mMdm36e5G03/fLRQ8DjPzDbNc96YRN3K+sqxgPEpAEOdWV1woOB62L3MQPiBrbCyT&#10;gh/ysF4NnpaYanvnL7ploRARwj5FBWUIbSqlz0sy6Ee2JY7exTqDIUpXSO3wHuGmkZMkeZMGK44L&#10;Jbb0XlJeZ51RcOoyPl/rrWuw2+33l9N37aefSj0P+80CRKA+PML/7Q+t4HU2nsD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YWxYsUAAADdAAAADwAAAAAAAAAA&#10;AAAAAAChAgAAZHJzL2Rvd25yZXYueG1sUEsFBgAAAAAEAAQA+QAAAJMDAAAAAA==&#10;" strokeweight="1.5pt"/>
                    <v:line id="Line 1624" o:spid="_x0000_s1629" style="position:absolute;visibility:visible;mso-wrap-style:square" from="7319,4017" to="7512,4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HLZ8gAAADdAAAADwAAAGRycy9kb3ducmV2LnhtbESPT2vCQBTE74V+h+UVeqsba0kluopY&#10;CtpD8R/o8Zl9TVKzb8PuNkm/vSsUehxm5jfMdN6bWrTkfGVZwXCQgCDOra64UHDYvz+NQfiArLG2&#10;TAp+ycN8dn83xUzbjrfU7kIhIoR9hgrKEJpMSp+XZNAPbEMcvS/rDIYoXSG1wy7CTS2fkySVBiuO&#10;CyU2tCwpv+x+jILP0SZtF+uPVX9cp+f8bXs+fXdOqceHfjEBEagP/+G/9koreHkdjuD2Jj4BObs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bHLZ8gAAADdAAAADwAAAAAA&#10;AAAAAAAAAAChAgAAZHJzL2Rvd25yZXYueG1sUEsFBgAAAAAEAAQA+QAAAJYDAAAAAA==&#10;"/>
                    <v:shape id="AutoShape 1625" o:spid="_x0000_s1630" type="#_x0000_t120" style="position:absolute;left:7542;top:3362;width:50;height:4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wppMYA&#10;AADdAAAADwAAAGRycy9kb3ducmV2LnhtbESPQWvCQBSE70L/w/KEXkrdWMTW1FVKSYsKPSSx90f2&#10;mQSzb0N2E9N/7woFj8PMfMOst6NpxECdqy0rmM8iEMSF1TWXCo751/MbCOeRNTaWScEfOdhuHiZr&#10;jLW9cEpD5ksRIOxiVFB538ZSuqIig25mW+LgnWxn0AfZlVJ3eAlw08iXKFpKgzWHhQpb+qyoOGe9&#10;UdCPJsnT83f7s98d8ClbNYkbfpV6nI4f7yA8jf4e/m/vtILF63wBtzfhCcjN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cwppMYAAADdAAAADwAAAAAAAAAAAAAAAACYAgAAZHJz&#10;L2Rvd25yZXYueG1sUEsFBgAAAAAEAAQA9QAAAIsDAAAAAA==&#10;" fillcolor="black"/>
                    <v:shape id="AutoShape 1626" o:spid="_x0000_s1631" type="#_x0000_t120" style="position:absolute;left:7555;top:4120;width:50;height:4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CMP8cA&#10;AADdAAAADwAAAGRycy9kb3ducmV2LnhtbESPQWvCQBSE7wX/w/KEXorZKLXV6CoitmihhyTt/ZF9&#10;JsHs25BdY/rvu0Khx2FmvmHW28E0oqfO1ZYVTKMYBHFhdc2lgq/8bbIA4TyyxsYyKfghB9vN6GGN&#10;ibY3TqnPfCkChF2CCirv20RKV1Rk0EW2JQ7e2XYGfZBdKXWHtwA3jZzF8Ys0WHNYqLClfUXFJbsa&#10;BdfBHPL08t5+no4f+JQtm4Prv5V6HA+7FQhPg/8P/7WPWsHz63QO9zfhCcjN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6AjD/HAAAA3QAAAA8AAAAAAAAAAAAAAAAAmAIAAGRy&#10;cy9kb3ducmV2LnhtbFBLBQYAAAAABAAEAPUAAACMAwAAAAA=&#10;" fillcolor="black"/>
                    <v:line id="Line 1627" o:spid="_x0000_s1632" style="position:absolute;visibility:visible;mso-wrap-style:square" from="7586,3955" to="8856,3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Zo/8gAAADd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jF+GK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cZo/8gAAADdAAAADwAAAAAA&#10;AAAAAAAAAAChAgAAZHJzL2Rvd25yZXYueG1sUEsFBgAAAAAEAAQA+QAAAJYDAAAAAA==&#10;"/>
                    <v:line id="Line 1628" o:spid="_x0000_s1633" style="position:absolute;visibility:visible;mso-wrap-style:square" from="8117,3955" to="8118,4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hjrsUAAADdAAAADwAAAGRycy9kb3ducmV2LnhtbESPX2vCMBTF34V9h3AHvmmqiLrOKEMQ&#10;fHAT69jzpbm2nc1NTbJav/0iCD4ezp8fZ7HqTC1acr6yrGA0TEAQ51ZXXCj4Pm4GcxA+IGusLZOC&#10;G3lYLV96C0y1vfKB2iwUIo6wT1FBGUKTSunzkgz6oW2Io3eyzmCI0hVSO7zGcVPLcZJMpcGKI6HE&#10;htYl5efsz0RuXuzc5ef33G1Pn7vNhdu3r+Neqf5r9/EOIlAXnuFHe6sVTGajGdzfxCc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xhjrsUAAADdAAAADwAAAAAAAAAA&#10;AAAAAAChAgAAZHJzL2Rvd25yZXYueG1sUEsFBgAAAAAEAAQA+QAAAJMDAAAAAA==&#10;">
                      <v:stroke dashstyle="dash"/>
                    </v:line>
                    <v:shape id="Text Box 1629" o:spid="_x0000_s1634" type="#_x0000_t202" style="position:absolute;left:7959;top:3425;width:460;height: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K3psEA&#10;AADdAAAADwAAAGRycy9kb3ducmV2LnhtbERPy4rCMBTdC/5DuIK7MVGcUatRZAbB1YhPcHdprm2x&#10;uSlNtJ2/nywEl4fzXqxaW4on1b5wrGE4UCCIU2cKzjScjpuPKQgfkA2WjknDH3lYLbudBSbGNbyn&#10;5yFkIoawT1BDHkKVSOnTnCz6gauII3dztcUQYZ1JU2MTw20pR0p9SYsFx4YcK/rOKb0fHlbD+fd2&#10;vYzVLvuxn1XjWiXZzqTW/V67noMI1Ia3+OXeGg3jyTDOjW/iE5D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CSt6bBAAAA3QAAAA8AAAAAAAAAAAAAAAAAmAIAAGRycy9kb3du&#10;cmV2LnhtbFBLBQYAAAAABAAEAPUAAACGAwAAAAA=&#10;" filled="f" stroked="f">
                      <v:textbox>
                        <w:txbxContent>
                          <w:p w:rsidR="00760CBC" w:rsidRPr="00BF79BD" w:rsidRDefault="00760CBC" w:rsidP="00B87C11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∆</w:t>
                            </w:r>
                          </w:p>
                        </w:txbxContent>
                      </v:textbox>
                    </v:shape>
                    <v:line id="Line 1630" o:spid="_x0000_s1635" style="position:absolute;visibility:visible;mso-wrap-style:square" from="7730,3778" to="7732,3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4MKcUAAADdAAAADwAAAGRycy9kb3ducmV2LnhtbESPQUsDMRSE74L/IbxCbzbbIlXXpkUE&#10;paeitUW8PTfPzdJ9L0uSbrf/3ghCj8PMfMMsVgO3qqcQGy8GppMCFEnlbSO1gd3Hy809qJhQLLZe&#10;yMCZIqyW11cLLK0/yTv121SrDJFYogGXUldqHStHjHHiO5Ls/fjAmLIMtbYBTxnOrZ4VxVwzNpIX&#10;HHb07Kg6bI9s4GtDof/u2c2p/jyG/SvzWzUzZjwanh5BJRrSJfzfXlsDt3fTB/h7k5+AX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P4MKcUAAADdAAAADwAAAAAAAAAA&#10;AAAAAAChAgAAZHJzL2Rvd25yZXYueG1sUEsFBgAAAAAEAAQA+QAAAJMDAAAAAA==&#10;">
                      <v:stroke endarrow="block" endarrowwidth="narrow"/>
                    </v:line>
                    <v:line id="Line 1631" o:spid="_x0000_s1636" style="position:absolute;flip:y;visibility:visible;mso-wrap-style:square" from="7729,4139" to="7730,4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BR68IAAADdAAAADwAAAGRycy9kb3ducmV2LnhtbERPz2vCMBS+D/wfwhvsNtOJrFKNIrJB&#10;drSK6O3RPNti81KbqO1/vxwEjx/f78Wqt424U+drxwq+xgkI4sKZmksF+93v5wyED8gGG8ekYCAP&#10;q+XobYGZcQ/e0j0PpYgh7DNUUIXQZlL6oiKLfuxa4sidXWcxRNiV0nT4iOG2kZMk+ZYWa44NFba0&#10;qai45Der4Hg94ul8PfyFnRnSn63WQ1NqpT7e+/UcRKA+vMRPtzYKpukk7o9v4hOQy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cBR68IAAADdAAAADwAAAAAAAAAAAAAA&#10;AAChAgAAZHJzL2Rvd25yZXYueG1sUEsFBgAAAAAEAAQA+QAAAJADAAAAAA==&#10;">
                      <v:stroke endarrow="block" endarrowwidth="narrow"/>
                    </v:line>
                    <v:line id="Line 1632" o:spid="_x0000_s1637" style="position:absolute;visibility:visible;mso-wrap-style:square" from="7726,3970" to="7727,41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M6NsgAAADdAAAADwAAAGRycy9kb3ducmV2LnhtbESPT2vCQBTE74V+h+UVeqsbraQSXUUq&#10;gvZQ/Ad6fGZfk7TZt2F3TdJv3y0Uehxm5jfMbNGbWrTkfGVZwXCQgCDOra64UHA6rp8mIHxA1lhb&#10;JgXf5GExv7+bYaZtx3tqD6EQEcI+QwVlCE0mpc9LMugHtiGO3od1BkOUrpDaYRfhppajJEmlwYrj&#10;QokNvZaUfx1uRsH78y5tl9u3TX/eptd8tb9ePjun1ONDv5yCCNSH//Bfe6MVjF9GQ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EM6NsgAAADdAAAADwAAAAAA&#10;AAAAAAAAAAChAgAAZHJzL2Rvd25yZXYueG1sUEsFBgAAAAAEAAQA+QAAAJYDAAAAAA==&#10;"/>
                    <v:line id="Line 1633" o:spid="_x0000_s1638" style="position:absolute;flip:y;visibility:visible;mso-wrap-style:square" from="7718,3706" to="8041,4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rUvsgAAADdAAAADwAAAGRycy9kb3ducmV2LnhtbESPQWsCMRSE7wX/Q3hCL1KzXaTarVFE&#10;EHrwUpWV3l43r5tlNy/bJNXtv28KQo/DzHzDLNeD7cSFfGgcK3icZiCIK6cbrhWcjruHBYgQkTV2&#10;jknBDwVYr0Z3Syy0u/IbXQ6xFgnCoUAFJsa+kDJUhiyGqeuJk/fpvMWYpK+l9nhNcNvJPMuepMWG&#10;04LBnraGqvbwbRXIxX7y5Tcfs7Zsz+dnU1Zl/75X6n48bF5ARBrif/jWftUKZvM8h7836QnI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HrUvsgAAADdAAAADwAAAAAA&#10;AAAAAAAAAAChAgAAZHJzL2Rvd25yZXYueG1sUEsFBgAAAAAEAAQA+QAAAJYDAAAAAA==&#10;"/>
                    <v:shape id="Text Box 1634" o:spid="_x0000_s1639" type="#_x0000_t202" style="position:absolute;left:6875;top:3758;width:628;height: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rvasUA&#10;AADdAAAADwAAAGRycy9kb3ducmV2LnhtbESPW2sCMRSE3wv+h3AE3zSptbZuN4q0FHxStBfw7bA5&#10;e8HNybKJ7vrvTUHo4zAz3zDpqre1uFDrK8caHicKBHHmTMWFhu+vz/ErCB+QDdaOScOVPKyWg4cU&#10;E+M63tPlEAoRIewT1FCG0CRS+qwki37iGuLo5a61GKJsC2la7CLc1nKq1FxarDgulNjQe0nZ6XC2&#10;Gn62+fF3pnbFh31uOtcryXYhtR4N+/UbiEB9+A/f2xujYfYyfYK/N/EJ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Wu9qxQAAAN0AAAAPAAAAAAAAAAAAAAAAAJgCAABkcnMv&#10;ZG93bnJldi54bWxQSwUGAAAAAAQABAD1AAAAigMAAAAA&#10;" filled="f" stroked="f">
                      <v:textbox>
                        <w:txbxContent>
                          <w:p w:rsidR="00760CBC" w:rsidRPr="00BF79BD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y</w:t>
                            </w:r>
                            <w:r w:rsidRPr="00BF79B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(</w:t>
                            </w:r>
                            <w:proofErr w:type="gramEnd"/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-</w:t>
                            </w:r>
                            <w:r w:rsidRPr="00BF79B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0)</w:t>
                            </w:r>
                          </w:p>
                        </w:txbxContent>
                      </v:textbox>
                    </v:shape>
                    <v:shape id="Text Box 1635" o:spid="_x0000_s1640" type="#_x0000_t202" style="position:absolute;left:7274;top:2987;width:381;height:3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N3HsUA&#10;AADdAAAADwAAAGRycy9kb3ducmV2LnhtbESPW2sCMRSE3wX/QziCbzWprNquG6VUCj4p2gv4dtic&#10;vdDNybJJ3e2/b4SCj8PMfMNk28E24kqdrx1reJwpEMS5MzWXGj7e3x6eQPiAbLBxTBp+ycN2Mx5l&#10;mBrX84mu51CKCGGfooYqhDaV0ucVWfQz1xJHr3CdxRBlV0rTYR/htpFzpZbSYs1xocKWXivKv88/&#10;VsPnobh8JepY7uyi7d2gJNtnqfV0MrysQQQawj38394bDclqnsDt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s3cexQAAAN0AAAAPAAAAAAAAAAAAAAAAAJgCAABkcnMv&#10;ZG93bnJldi54bWxQSwUGAAAAAAQABAD1AAAAigMAAAAA&#10;" filled="f" stroked="f">
                      <v:textbox>
                        <w:txbxContent>
                          <w:p w:rsidR="00760CBC" w:rsidRPr="00A5251F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A5251F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636" o:spid="_x0000_s1641" type="#_x0000_t202" style="position:absolute;left:7896;top:4055;width:509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/ShcUA&#10;AADdAAAADwAAAGRycy9kb3ducmV2LnhtbESPT2vCQBTE7wW/w/KE3uqu4p+aZiOiFHpS1Cp4e2Sf&#10;SWj2bchuTfrtu0Khx2FmfsOkq97W4k6trxxrGI8UCOLcmYoLDZ+n95dXED4gG6wdk4Yf8rDKBk8p&#10;JsZ1fKD7MRQiQtgnqKEMoUmk9HlJFv3INcTRu7nWYoiyLaRpsYtwW8uJUnNpseK4UGJDm5Lyr+O3&#10;1XDe3a6XqdoXWztrOtcryXYptX4e9us3EIH68B/+a38YDdPFZAaPN/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/9KFxQAAAN0AAAAPAAAAAAAAAAAAAAAAAJgCAABkcnMv&#10;ZG93bnJldi54bWxQSwUGAAAAAAQABAD1AAAAigMAAAAA&#10;" filled="f" stroked="f">
                      <v:textbox>
                        <w:txbxContent>
                          <w:p w:rsidR="00760CBC" w:rsidRPr="00BF79BD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vertAlign w:val="subscript"/>
                              </w:rPr>
                            </w:pPr>
                            <w:proofErr w:type="gramStart"/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r w:rsidRPr="00BF79BD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  <w:vertAlign w:val="subscript"/>
                              </w:rPr>
                              <w:t>рас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637" o:spid="_x0000_s1642" type="#_x0000_t202" style="position:absolute;left:6906;top:3212;width:782;height: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1M8sUA&#10;AADdAAAADwAAAGRycy9kb3ducmV2LnhtbESPT2vCQBTE74LfYXlCb3VX8U+bZiOiFHpS1LbQ2yP7&#10;TEKzb0N2a+K3d4WCx2FmfsOkq97W4kKtrxxrmIwVCOLcmYoLDZ+n9+cXED4gG6wdk4YreVhlw0GK&#10;iXEdH+hyDIWIEPYJaihDaBIpfV6SRT92DXH0zq61GKJsC2la7CLc1nKq1EJarDgulNjQpqT89/hn&#10;NXztzj/fM7UvtnbedK5Xku2r1Ppp1K/fQATqwyP83/4wGmbL6QLub+IT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LUzyxQAAAN0AAAAPAAAAAAAAAAAAAAAAAJgCAABkcnMv&#10;ZG93bnJldi54bWxQSwUGAAAAAAQABAD1AAAAigMAAAAA&#10;" filled="f" stroked="f">
                      <v:textbox>
                        <w:txbxContent>
                          <w:p w:rsidR="00760CBC" w:rsidRPr="00A31069" w:rsidRDefault="00760CBC" w:rsidP="00A31069">
                            <w:pPr>
                              <w:pStyle w:val="1"/>
                              <w:spacing w:before="0"/>
                              <w:rPr>
                                <w:rFonts w:ascii="Times New Roman" w:hAnsi="Times New Roman" w:cs="Times New Roman"/>
                                <w:b w:val="0"/>
                                <w:i/>
                                <w:sz w:val="24"/>
                                <w:szCs w:val="24"/>
                                <w:vertAlign w:val="subscript"/>
                              </w:rPr>
                            </w:pPr>
                            <w:proofErr w:type="spellStart"/>
                            <w:r w:rsidRPr="00A31069">
                              <w:rPr>
                                <w:rFonts w:ascii="Times New Roman" w:hAnsi="Times New Roman" w:cs="Times New Roman"/>
                                <w:b w:val="0"/>
                                <w:i/>
                                <w:sz w:val="24"/>
                                <w:szCs w:val="24"/>
                              </w:rPr>
                              <w:t>y</w:t>
                            </w:r>
                            <w:r w:rsidRPr="00A31069">
                              <w:rPr>
                                <w:rFonts w:ascii="Times New Roman" w:hAnsi="Times New Roman" w:cs="Times New Roman"/>
                                <w:b w:val="0"/>
                                <w:i/>
                                <w:sz w:val="24"/>
                                <w:szCs w:val="24"/>
                                <w:vertAlign w:val="subscript"/>
                              </w:rPr>
                              <w:t>max</w:t>
                            </w:r>
                            <w:proofErr w:type="spellEnd"/>
                          </w:p>
                        </w:txbxContent>
                      </v:textbox>
                    </v:shape>
                    <v:line id="Line 1638" o:spid="_x0000_s1643" style="position:absolute;flip:x;visibility:visible;mso-wrap-style:square" from="7368,3385" to="7560,3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A13JscAAADdAAAADwAAAGRycy9kb3ducmV2LnhtbESPQWsCMRSE74X+h/AKXqRmK1J1axQR&#10;hB68VGWlt+fmdbPs5mWbRN3++6Yg9DjMzDfMYtXbVlzJh9qxgpdRBoK4dLrmSsHxsH2egQgRWWPr&#10;mBT8UIDV8vFhgbl2N/6g6z5WIkE45KjAxNjlUobSkMUwch1x8r6ctxiT9JXUHm8Jbls5zrJXabHm&#10;tGCwo42hstlfrAI52w2//fo8aYrmdJqboiy6z51Sg6d+/QYiUh//w/f2u1YwmY6n8PcmPQG5/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DXcmxwAAAN0AAAAPAAAAAAAA&#10;AAAAAAAAAKECAABkcnMvZG93bnJldi54bWxQSwUGAAAAAAQABAD5AAAAlQMAAAAA&#10;"/>
                    <v:shape id="Text Box 1639" o:spid="_x0000_s1644" type="#_x0000_t202" style="position:absolute;left:8543;top:4165;width:607;height: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59G8EA&#10;AADdAAAADwAAAGRycy9kb3ducmV2LnhtbERPy4rCMBTdC/5DuMLsNFF8zFSjiDIwK0Udhdldmmtb&#10;bG5Kk7H1781CcHk478WqtaW4U+0LxxqGAwWCOHWm4EzD7+m7/wnCB2SDpWPS8CAPq2W3s8DEuIYP&#10;dD+GTMQQ9glqyEOoEil9mpNFP3AVceSurrYYIqwzaWpsYrgt5UipqbRYcGzIsaJNTunt+G81nHfX&#10;v8tY7bOtnVSNa5Vk+yW1/ui16zmIQG14i1/uH6NhPBvFufFNfAJ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7+fRvBAAAA3QAAAA8AAAAAAAAAAAAAAAAAmAIAAGRycy9kb3du&#10;cmV2LnhtbFBLBQYAAAAABAAEAPUAAACGAwAAAAA=&#10;" filled="f" stroked="f">
                      <v:textbox>
                        <w:txbxContent>
                          <w:p w:rsidR="00760CBC" w:rsidRPr="00BF79BD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y</w:t>
                            </w:r>
                            <w:r w:rsidRPr="00BF79B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(</w:t>
                            </w:r>
                            <w:proofErr w:type="gramEnd"/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∞</w:t>
                            </w:r>
                            <w:r w:rsidRPr="00BF79B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line id="Line 1640" o:spid="_x0000_s1645" style="position:absolute;visibility:visible;mso-wrap-style:square" from="8469,4147" to="8615,4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U2MMkAAADdAAAADwAAAGRycy9kb3ducmV2LnhtbESPT0vDQBTE74LfYXlCb3ZjK7GN3ZbS&#10;IrQeiv0D9fiafSbR7Nuwuybx27uC0OMwM79hZove1KIl5yvLCh6GCQji3OqKCwWn48v9BIQPyBpr&#10;y6Tghzws5rc3M8y07XhP7SEUIkLYZ6igDKHJpPR5SQb90DbE0fuwzmCI0hVSO+wi3NRylCSpNFhx&#10;XCixoVVJ+dfh2yjYjd/Sdrl93fTnbXrJ1/vL+2fnlBrc9ctnEIH6cA3/tzdawePTaAp/b+ITkPN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Ko1NjDJAAAA3QAAAA8AAAAA&#10;AAAAAAAAAAAAoQIAAGRycy9kb3ducmV2LnhtbFBLBQYAAAAABAAEAPkAAACXAwAAAAA=&#10;"/>
                    <v:shape id="AutoShape 1641" o:spid="_x0000_s1646" type="#_x0000_t120" style="position:absolute;left:8098;top:3930;width:36;height:4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Jzx8QA&#10;AADdAAAADwAAAGRycy9kb3ducmV2LnhtbERPy2rCQBTdF/yH4Ra6EZ3YllajYyglFS10YdT9JXOb&#10;BDN3Qmby8O87C6HLw3lvktHUoqfWVZYVLOYRCOLc6ooLBefT12wJwnlkjbVlUnAjB8l28rDBWNuB&#10;j9RnvhAhhF2MCkrvm1hKl5dk0M1tQxy4X9sa9AG2hdQtDiHc1PI5it6kwYpDQ4kNfZaUX7POKOhG&#10;k56O113zc9h/4zRb1anrL0o9PY4faxCeRv8vvrv3WsHr+0vYH96EJyC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Cc8fEAAAA3QAAAA8AAAAAAAAAAAAAAAAAmAIAAGRycy9k&#10;b3ducmV2LnhtbFBLBQYAAAAABAAEAPUAAACJAwAAAAA=&#10;" fillcolor="black"/>
                    <v:shape id="Text Box 1642" o:spid="_x0000_s1647" type="#_x0000_t202" style="position:absolute;left:7241;top:4131;width:447;height:3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1CW8UA&#10;AADdAAAADwAAAGRycy9kb3ducmV2LnhtbESPT2sCMRTE74LfITyht5rYqtV1o5SWgqeKthW8PTZv&#10;/+DmZdmk7vrtG6HgcZiZ3zDppre1uFDrK8caJmMFgjhzpuJCw/fXx+MChA/IBmvHpOFKHjbr4SDF&#10;xLiO93Q5hEJECPsENZQhNImUPivJoh+7hjh6uWsthijbQpoWuwi3tXxSai4tVhwXSmzoraTsfPi1&#10;Gn4+89NxqnbFu501neuVZLuUWj+M+tcViEB9uIf/21ujYfryPIHbm/gE5P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HUJbxQAAAN0AAAAPAAAAAAAAAAAAAAAAAJgCAABkcnMv&#10;ZG93bnJldi54bWxQSwUGAAAAAAQABAD1AAAAigMAAAAA&#10;" filled="f" stroked="f">
                      <v:textbox>
                        <w:txbxContent>
                          <w:p w:rsidR="00760CBC" w:rsidRPr="00BF79BD" w:rsidRDefault="00760CBC" w:rsidP="00B87C11">
                            <w:pPr>
                              <w:rPr>
                                <w:lang w:val="en-US"/>
                              </w:rPr>
                            </w:pPr>
                            <w:r w:rsidRPr="00BF79B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 xml:space="preserve">  0</w:t>
                            </w:r>
                            <w:r w:rsidRPr="00BF79BD">
                              <w:rPr>
                                <w:lang w:val="en-US"/>
                              </w:rPr>
                              <w:t xml:space="preserve">       </w:t>
                            </w:r>
                          </w:p>
                        </w:txbxContent>
                      </v:textbox>
                    </v:shape>
                  </v:group>
                  <v:group id="Group 1643" o:spid="_x0000_s1648" style="position:absolute;left:9320;top:2894;width:2581;height:1914" coordorigin="9320,2894" coordsize="2581,19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XzSZMcAAADd&#10;AAAADwAAAAAAAAAAAAAAAACqAgAAZHJzL2Rvd25yZXYueG1sUEsFBgAAAAAEAAQA+gAAAJ4DAAAA&#10;AA==&#10;">
                    <v:line id="Line 1644" o:spid="_x0000_s1649" style="position:absolute;visibility:visible;mso-wrap-style:square" from="10012,3482" to="11295,3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LN6cQAAADdAAAADwAAAGRycy9kb3ducmV2LnhtbESPQWsCMRSE7wX/Q3iCt5pVVytbo4gg&#10;tD1ZW3p+bF53g5uXNYnr+u8bQehxmJlvmNWmt43oyAfjWMFknIEgLp02XCn4/to/L0GEiKyxcUwK&#10;bhRgsx48rbDQ7sqf1B1jJRKEQ4EK6hjbQspQ1mQxjF1LnLxf5y3GJH0ltcdrgttGTrNsIS0aTgs1&#10;trSrqTwdL1bBYd5Fsy/1PKeP93y5+Ln588EoNRr221cQkfr4H36037SC/GU2g/ub9AT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os3pxAAAAN0AAAAPAAAAAAAAAAAA&#10;AAAAAKECAABkcnMvZG93bnJldi54bWxQSwUGAAAAAAQABAD5AAAAkgMAAAAA&#10;" strokecolor="silver" strokeweight="12pt"/>
                    <v:shape id="Text Box 1645" o:spid="_x0000_s1650" type="#_x0000_t202" style="position:absolute;left:11320;top:3854;width:357;height:3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rhw8UA&#10;AADdAAAADwAAAGRycy9kb3ducmV2LnhtbESPQWvCQBSE74L/YXlCb3VXjbZGVxFLoaeWxlbw9sg+&#10;k2D2bchuTfrvu0LB4zAz3zDrbW9rcaXWV441TMYKBHHuTMWFhq/D6+MzCB+QDdaOScMvedhuhoM1&#10;psZ1/EnXLBQiQtinqKEMoUml9HlJFv3YNcTRO7vWYoiyLaRpsYtwW8upUgtpseK4UGJD+5LyS/Zj&#10;NXy/n0/HRH0UL3bedK5Xku1Sav0w6ncrEIH6cA//t9+MhuRplsDt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auHDxQAAAN0AAAAPAAAAAAAAAAAAAAAAAJgCAABkcnMv&#10;ZG93bnJldi54bWxQSwUGAAAAAAQABAD1AAAAigMAAAAA&#10;" filled="f" stroked="f">
                      <v:textbox>
                        <w:txbxContent>
                          <w:p w:rsidR="00760CBC" w:rsidRPr="00BF79BD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proofErr w:type="gramEnd"/>
                          </w:p>
                        </w:txbxContent>
                      </v:textbox>
                    </v:shape>
                    <v:line id="Line 1646" o:spid="_x0000_s1651" style="position:absolute;visibility:visible;mso-wrap-style:square" from="10010,3126" to="10027,4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/SbsMAAADdAAAADwAAAGRycy9kb3ducmV2LnhtbESPS6vCMBSE94L/IRzBnaa+r9UoKgou&#10;fdwLd3lojm2xOSlN1PrvjSC4HGbmG2a+rE0h7lS53LKCXjcCQZxYnXOq4Pe86/yAcB5ZY2GZFDzJ&#10;wXLRbMwx1vbBR7qffCoChF2MCjLvy1hKl2Rk0HVtSRy8i60M+iCrVOoKHwFuCtmPorE0mHNYyLCk&#10;TUbJ9XQzCv743++2z0M6thN73k5vx9WG10q1W/VqBsJT7b/hT3uvFQwngxG834QnIB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Qv0m7DAAAA3QAAAA8AAAAAAAAAAAAA&#10;AAAAoQIAAGRycy9kb3ducmV2LnhtbFBLBQYAAAAABAAEAPkAAACRAwAAAAA=&#10;">
                      <v:stroke startarrow="block" startarrowwidth="narrow"/>
                    </v:line>
                    <v:line id="Line 1647" o:spid="_x0000_s1652" style="position:absolute;visibility:visible;mso-wrap-style:square" from="9926,4130" to="10023,4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vrAcUAAADdAAAADwAAAGRycy9kb3ducmV2LnhtbESPQWvCQBSE7wX/w/KE3uqmKlpSVykF&#10;q3gzFqG3R/aZpMm+jbsbTf99VxA8DjPzDbNY9aYRF3K+sqzgdZSAIM6trrhQ8H1Yv7yB8AFZY2OZ&#10;FPyRh9Vy8LTAVNsr7+mShUJECPsUFZQhtKmUPi/JoB/Zljh6J+sMhihdIbXDa4SbRo6TZCYNVhwX&#10;Smzps6S8zjqj4Nhl/PNbr12D3ddmczqeaz/ZKfU87D/eQQTqwyN8b2+1gul8MoPbm/gE5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QvrAcUAAADdAAAADwAAAAAAAAAA&#10;AAAAAAChAgAAZHJzL2Rvd25yZXYueG1sUEsFBgAAAAAEAAQA+QAAAJMDAAAAAA==&#10;" strokeweight="1.5pt"/>
                    <v:line id="Line 1648" o:spid="_x0000_s1653" style="position:absolute;flip:y;visibility:visible;mso-wrap-style:square" from="10034,3483" to="11329,3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xH2sUAAADdAAAADwAAAGRycy9kb3ducmV2LnhtbESPQWvCQBSE74L/YXlCb3WjrVpSN0HE&#10;liJeTOv9Jfu6Cc2+Ddmtxn/vFgoeh5n5hlnng23FmXrfOFYwmyYgiCunGzYKvj7fHl9A+ICssXVM&#10;Cq7kIc/GozWm2l34SOciGBEh7FNUUIfQpVL6qiaLfuo64uh9u95iiLI3Uvd4iXDbynmSLKXFhuNC&#10;jR1ta6p+il+roNxtTmZfnnZ2zgf9bhZFybJQ6mEybF5BBBrCPfzf/tAKnldPK/h7E5+AzG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xH2sUAAADdAAAADwAAAAAAAAAA&#10;AAAAAAChAgAAZHJzL2Rvd25yZXYueG1sUEsFBgAAAAAEAAQA+QAAAJMDAAAAAA==&#10;">
                      <v:stroke dashstyle="dash"/>
                    </v:line>
                    <v:line id="Line 1649" o:spid="_x0000_s1654" style="position:absolute;visibility:visible;mso-wrap-style:square" from="10015,4123" to="11411,4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f10sIAAADdAAAADwAAAGRycy9kb3ducmV2LnhtbERPS0sDMRC+C/6HMEJvNmsrbVmbFhEU&#10;T6J9UHqbbsbN4s5kSdLt+u/NQejx43sv1wO3qqcQGy8GHsYFKJLK20ZqA7vt6/0CVEwoFlsvZOCX&#10;IqxXtzdLLK2/yBf1m1SrHCKxRAMupa7UOlaOGOPYdySZ+/aBMWUYam0DXnI4t3pSFDPN2EhucNjR&#10;i6PqZ3NmA8cPCv2pZzej+nAO+zfmz2pizOhueH4ClWhIV/G/+90aeJxP89z8Jj8Bv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Af10sIAAADdAAAADwAAAAAAAAAAAAAA&#10;AAChAgAAZHJzL2Rvd25yZXYueG1sUEsFBgAAAAAEAAQA+QAAAJADAAAAAA==&#10;">
                      <v:stroke endarrow="block" endarrowwidth="narrow"/>
                    </v:line>
                    <v:line id="Line 1650" o:spid="_x0000_s1655" style="position:absolute;visibility:visible;mso-wrap-style:square" from="9855,4022" to="9979,4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yg7ckAAADdAAAADwAAAGRycy9kb3ducmV2LnhtbESPT0vDQBTE74LfYXlCb3ajLbGN3ZZi&#10;EVoPxf6BenzNPpNo9m3Y3Sbx27uC0OMwM79hZove1KIl5yvLCh6GCQji3OqKCwXHw+v9BIQPyBpr&#10;y6Tghzws5rc3M8y07XhH7T4UIkLYZ6igDKHJpPR5SQb90DbE0fu0zmCI0hVSO+wi3NTyMUlSabDi&#10;uFBiQy8l5d/7i1GwHb2n7XLztu5Pm/Scr3bnj6/OKTW465fPIAL14Rr+b6+1gvHTaAp/b+ITkPN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C/soO3JAAAA3QAAAA8AAAAA&#10;AAAAAAAAAAAAoQIAAGRycy9kb3ducmV2LnhtbFBLBQYAAAAABAAEAPkAAACXAwAAAAA=&#10;"/>
                    <v:shape id="Freeform 1651" o:spid="_x0000_s1656" style="position:absolute;left:10028;top:3256;width:1039;height:867;visibility:visible;mso-wrap-style:square;v-text-anchor:top" coordsize="1350,1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V9ccMA&#10;AADdAAAADwAAAGRycy9kb3ducmV2LnhtbERPzW6CQBC+N+k7bKZJb2WpIdpQV2Ntqz1JCjzAhJ0C&#10;kZ0FdlV8e/fQxOOX73+5nkwnzjS61rKC1ygGQVxZ3XKtoCy+X95AOI+ssbNMCq7kYL16fFhiqu2F&#10;f+mc+1qEEHYpKmi871MpXdWQQRfZnjhwf3Y06AMca6lHvIRw08lZHM+lwZZDQ4M9bRuqjvnJKGiH&#10;fLfnTyqr60eWFdnXYTgtDko9P02bdxCeJn8X/7t/tIJkkYT94U14An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mV9ccMAAADdAAAADwAAAAAAAAAAAAAAAACYAgAAZHJzL2Rv&#10;d25yZXYueG1sUEsFBgAAAAAEAAQA9QAAAIgDAAAAAA==&#10;" path="m,1127c25,998,50,869,90,737,130,605,192,444,240,337,288,230,325,152,380,97,435,42,505,14,570,7,635,,708,22,770,57v62,35,111,113,170,160c999,264,1059,327,1127,337v68,10,177,-47,223,-60e" filled="f" strokeweight="1.5pt">
                      <v:path arrowok="t" o:connecttype="custom" o:connectlocs="0,867;69,567;185,259;292,75;439,5;593,44;723,167;867,259;1039,213" o:connectangles="0,0,0,0,0,0,0,0,0"/>
                    </v:shape>
                    <v:shape id="AutoShape 1652" o:spid="_x0000_s1657" type="#_x0000_t120" style="position:absolute;left:10704;top:3376;width:35;height:4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ilIcYA&#10;AADdAAAADwAAAGRycy9kb3ducmV2LnhtbESPQWvCQBSE70L/w/KEXkrdWMTW1FVKSYsKPSSx90f2&#10;mQSzb0N2E9N/7woFj8PMfMOst6NpxECdqy0rmM8iEMSF1TWXCo751/MbCOeRNTaWScEfOdhuHiZr&#10;jLW9cEpD5ksRIOxiVFB538ZSuqIig25mW+LgnWxn0AfZlVJ3eAlw08iXKFpKgzWHhQpb+qyoOGe9&#10;UdCPJsnT83f7s98d8ClbNYkbfpV6nI4f7yA8jf4e/m/vtILF62IOtzfhCcjN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gilIcYAAADdAAAADwAAAAAAAAAAAAAAAACYAgAAZHJz&#10;L2Rvd25yZXYueG1sUEsFBgAAAAAEAAQA9QAAAIsDAAAAAA==&#10;" fillcolor="black"/>
                    <v:shape id="AutoShape 1653" o:spid="_x0000_s1658" type="#_x0000_t120" style="position:absolute;left:10005;top:3460;width:34;height:4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o7VsYA&#10;AADdAAAADwAAAGRycy9kb3ducmV2LnhtbESPQWvCQBSE74X+h+UJvZS6MUhbU9dQJBUr9GC090f2&#10;mQSzb0N2E+O/d4VCj8PMfMMs09E0YqDO1ZYVzKYRCOLC6ppLBcfD18s7COeRNTaWScGVHKSrx4cl&#10;JtpeeE9D7ksRIOwSVFB53yZSuqIig25qW+LgnWxn0AfZlVJ3eAlw08g4il6lwZrDQoUtrSsqznlv&#10;FPSjyQ7786b9+d7u8DlfNJkbfpV6moyfHyA8jf4//NfeagXzt3kM9zfhCcjV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to7VsYAAADdAAAADwAAAAAAAAAAAAAAAACYAgAAZHJz&#10;L2Rvd25yZXYueG1sUEsFBgAAAAAEAAQA9QAAAIsDAAAAAA==&#10;" fillcolor="black"/>
                    <v:shape id="AutoShape 1654" o:spid="_x0000_s1659" type="#_x0000_t120" style="position:absolute;left:10003;top:4107;width:36;height:4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aezcUA&#10;AADdAAAADwAAAGRycy9kb3ducmV2LnhtbESPQWvCQBSE74X+h+UJXkQ3VakaXaUULVrwYNT7I/tM&#10;gtm3IbvG9N+7gtDjMDPfMItVa0rRUO0Kywo+BhEI4tTqgjMFp+OmPwXhPLLG0jIp+CMHq+X72wJj&#10;be98oCbxmQgQdjEqyL2vYildmpNBN7AVcfAutjbog6wzqWu8B7gp5TCKPqXBgsNCjhV955Rek5tR&#10;cGvN+ni4/lT73fYXe8msXLvmrFS3037NQXhq/X/41d5qBePJeATPN+EJ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lp7NxQAAAN0AAAAPAAAAAAAAAAAAAAAAAJgCAABkcnMv&#10;ZG93bnJldi54bWxQSwUGAAAAAAQABAD1AAAAigMAAAAA&#10;" fillcolor="black"/>
                    <v:line id="Line 1655" o:spid="_x0000_s1660" style="position:absolute;visibility:visible;mso-wrap-style:square" from="10711,3384" to="10711,4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nSxMYAAADdAAAADwAAAGRycy9kb3ducmV2LnhtbESPS2vCQBSF9wX/w3AL3dVJJVQbMxER&#10;BBe24oOuL5lrEs3ciTPTmP77TqHQ5eE8Pk6+GEwrenK+sazgZZyAIC6tbrhScDqun2cgfEDW2Fom&#10;Bd/kYVGMHnLMtL3znvpDqEQcYZ+hgjqELpPSlzUZ9GPbEUfvbJ3BEKWrpHZ4j+OmlZMkeZUGG46E&#10;Gjta1VReD18mcstq626fl+uwOb9v1zfu3z6OO6WeHoflHESgIfyH/9obrSCdpin8volPQBY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B50sTGAAAA3QAAAA8AAAAAAAAA&#10;AAAAAAAAoQIAAGRycy9kb3ducmV2LnhtbFBLBQYAAAAABAAEAPkAAACUAwAAAAA=&#10;">
                      <v:stroke dashstyle="dash"/>
                    </v:line>
                    <v:shape id="AutoShape 1656" o:spid="_x0000_s1661" type="#_x0000_t120" style="position:absolute;left:10694;top:4091;width:34;height:4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OjIsUA&#10;AADdAAAADwAAAGRycy9kb3ducmV2LnhtbESPQWvCQBSE70L/w/IEL0U3FVs1uoqIFi14MOr9kX0m&#10;wezbkF1j/PfdQsHjMDPfMPNla0rRUO0Kywo+BhEI4tTqgjMF59O2PwHhPLLG0jIpeJKD5eKtM8dY&#10;2wcfqUl8JgKEXYwKcu+rWEqX5mTQDWxFHLyrrQ36IOtM6hofAW5KOYyiL2mw4LCQY0XrnNJbcjcK&#10;7q3ZnI637+qw3/3gezItN665KNXrtqsZCE+tf4X/2zutYDQefcLfm/AE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M6MixQAAAN0AAAAPAAAAAAAAAAAAAAAAAJgCAABkcnMv&#10;ZG93bnJldi54bWxQSwUGAAAAAAQABAD1AAAAigMAAAAA&#10;" fillcolor="black"/>
                    <v:shape id="Text Box 1657" o:spid="_x0000_s1662" type="#_x0000_t202" style="position:absolute;left:11289;top:2894;width:506;height:3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KpUsUA&#10;AADdAAAADwAAAGRycy9kb3ducmV2LnhtbESPW2sCMRSE3wX/QzhC3zRp2Wq7bpSiCD5VtBfw7bA5&#10;e6Gbk2WTutt/3wiCj8PMfMNk68E24kKdrx1reJwpEMS5MzWXGj4/dtMXED4gG2wck4Y/8rBejUcZ&#10;psb1fKTLKZQiQtinqKEKoU2l9HlFFv3MtcTRK1xnMUTZldJ02Ee4beSTUnNpsea4UGFLm4ryn9Ov&#10;1fD1Xpy/E3Uot/a57d2gJNtXqfXDZHhbggg0hHv41t4bDckimcP1TXwCcvU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8qlSxQAAAN0AAAAPAAAAAAAAAAAAAAAAAJgCAABkcnMv&#10;ZG93bnJldi54bWxQSwUGAAAAAAQABAD1AAAAigMAAAAA&#10;" filled="f" stroked="f">
                      <v:textbox>
                        <w:txbxContent>
                          <w:p w:rsidR="00760CBC" w:rsidRPr="00BF79BD" w:rsidRDefault="00760CBC" w:rsidP="00BF79BD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±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 xml:space="preserve"> </w:t>
                            </w:r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∆</w:t>
                            </w:r>
                          </w:p>
                          <w:p w:rsidR="00760CBC" w:rsidRPr="007D15E0" w:rsidRDefault="00760CBC" w:rsidP="00B87C11"/>
                        </w:txbxContent>
                      </v:textbox>
                    </v:shape>
                    <v:line id="Line 1658" o:spid="_x0000_s1663" style="position:absolute;visibility:visible;mso-wrap-style:square" from="11136,3200" to="11139,3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4S3cUAAADdAAAADwAAAGRycy9kb3ducmV2LnhtbESPQUsDMRSE70L/Q3hCbzZrKa2sTYsU&#10;lJ6KbRXx9tw8N4v7XpYk3W7/vSkIHoeZ+YZZrgduVU8hNl4M3E8KUCSVt43UBt6Oz3cPoGJCsdh6&#10;IQMXirBejW6WWFp/lj31h1SrDJFYogGXUldqHStHjHHiO5LsffvAmLIMtbYBzxnOrZ4WxVwzNpIX&#10;HHa0cVT9HE5s4HNHof/q2c2p/jiF9xfm12pqzPh2eHoElWhI/+G/9tYamC1mC7i+yU9Ar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Z4S3cUAAADdAAAADwAAAAAAAAAA&#10;AAAAAAChAgAAZHJzL2Rvd25yZXYueG1sUEsFBgAAAAAEAAQA+QAAAJMDAAAAAA==&#10;">
                      <v:stroke endarrow="block" endarrowwidth="narrow"/>
                    </v:line>
                    <v:line id="Line 1659" o:spid="_x0000_s1664" style="position:absolute;flip:y;visibility:visible;mso-wrap-style:square" from="11136,3562" to="11137,3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m4TcIAAADdAAAADwAAAGRycy9kb3ducmV2LnhtbERPTWvCQBC9C/6HZQq9mU2LqMSsItJC&#10;eoyK6G3IjkkwOxuzW5P8e/dQ6PHxvtPtYBrxpM7VlhV8RDEI4sLqmksFp+P3bAXCeWSNjWVSMJKD&#10;7WY6STHRtuecngdfihDCLkEFlfdtIqUrKjLoItsSB+5mO4M+wK6UusM+hJtGfsbxQhqsOTRU2NK+&#10;ouJ++DUKLo8LXm+P848/6nH5lWfZ2JSZUu9vw24NwtPg/8V/7kwrmC/nYW54E56A3L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mm4TcIAAADdAAAADwAAAAAAAAAAAAAA&#10;AAChAgAAZHJzL2Rvd25yZXYueG1sUEsFBgAAAAAEAAQA+QAAAJADAAAAAA==&#10;">
                      <v:stroke endarrow="block" endarrowwidth="narrow"/>
                    </v:line>
                    <v:line id="Line 1660" o:spid="_x0000_s1665" style="position:absolute;visibility:visible;mso-wrap-style:square" from="11134,3393" to="11135,3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rTkMkAAADdAAAADwAAAGRycy9kb3ducmV2LnhtbESPT0vDQBTE74LfYXmCN7tRS2xjt6Uo&#10;QttDsX+gHl+zzyRt9m3YXZP47V2h0OMwM79hJrPe1KIl5yvLCh4HCQji3OqKCwX73cfDCIQPyBpr&#10;y6TglzzMprc3E8y07XhD7TYUIkLYZ6igDKHJpPR5SQb9wDbE0fu2zmCI0hVSO+wi3NTyKUlSabDi&#10;uFBiQ28l5eftj1Gwfv5M2/lytegPy/SYv2+OX6fOKXV/189fQQTqwzV8aS+0guHLcAz/b+ITkNM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Hfq05DJAAAA3QAAAA8AAAAA&#10;AAAAAAAAAAAAoQIAAGRycy9kb3ducmV2LnhtbFBLBQYAAAAABAAEAPkAAACXAwAAAAA=&#10;"/>
                    <v:line id="Line 1661" o:spid="_x0000_s1666" style="position:absolute;flip:y;visibility:visible;mso-wrap-style:square" from="11140,3129" to="11448,3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KcL8UAAADdAAAADwAAAGRycy9kb3ducmV2LnhtbERPz2vCMBS+D/wfwhO8jJkqzmk1igyE&#10;HbzMSWW3t+bZlDYvXRK1+++Xw2DHj+/3etvbVtzIh9qxgsk4A0FcOl1zpeD0sX9agAgRWWPrmBT8&#10;UIDtZvCwxly7O7/T7RgrkUI45KjAxNjlUobSkMUwdh1x4i7OW4wJ+kpqj/cUbls5zbK5tFhzajDY&#10;0auhsjlerQK5ODx++93XrCma83lpirLoPg9KjYb9bgUiUh//xX/uN61g9vKc9qc36Qn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+KcL8UAAADdAAAADwAAAAAAAAAA&#10;AAAAAAChAgAAZHJzL2Rvd25yZXYueG1sUEsFBgAAAAAEAAQA+QAAAJMDAAAAAA==&#10;"/>
                    <v:shape id="Text Box 1662" o:spid="_x0000_s1667" type="#_x0000_t202" style="position:absolute;left:11296;top:3511;width:605;height: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Kn+8UA&#10;AADdAAAADwAAAGRycy9kb3ducmV2LnhtbESPQWvCQBSE74L/YXlCb3VX0WpjNiIthZ4sRlvo7ZF9&#10;JsHs25DdmvTfd4WCx2FmvmHS7WAbcaXO1441zKYKBHHhTM2lhtPx7XENwgdkg41j0vBLHrbZeJRi&#10;YlzPB7rmoRQRwj5BDVUIbSKlLyqy6KeuJY7e2XUWQ5RdKU2HfYTbRs6VepIWa44LFbb0UlFxyX+s&#10;hs/9+ftroT7KV7tsezcoyfZZav0wGXYbEIGGcA//t9+NhsVqOYP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wqf7xQAAAN0AAAAPAAAAAAAAAAAAAAAAAJgCAABkcnMv&#10;ZG93bnJldi54bWxQSwUGAAAAAAQABAD1AAAAigMAAAAA&#10;" filled="f" stroked="f">
                      <v:textbox>
                        <w:txbxContent>
                          <w:p w:rsidR="00760CBC" w:rsidRPr="00BF79BD" w:rsidRDefault="00760CBC" w:rsidP="00BF79BD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y</w:t>
                            </w:r>
                            <w:r w:rsidRPr="00BF79B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(</w:t>
                            </w:r>
                            <w:proofErr w:type="gramEnd"/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∞</w:t>
                            </w:r>
                            <w:r w:rsidRPr="00BF79B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)</w:t>
                            </w:r>
                          </w:p>
                          <w:p w:rsidR="00760CBC" w:rsidRPr="00AF4A2E" w:rsidRDefault="00760CBC" w:rsidP="00B87C11">
                            <w:pPr>
                              <w:rPr>
                                <w:i/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line id="Line 1663" o:spid="_x0000_s1668" style="position:absolute;visibility:visible;mso-wrap-style:square" from="11221,3492" to="11368,3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fXPMkAAADdAAAADwAAAGRycy9kb3ducmV2LnhtbESPT0vDQBTE74LfYXlCb3Zjq2mJ3Zai&#10;CK2HYv9APb5mn0na7Nuwuybx27uC0OMwM79hZove1KIl5yvLCh6GCQji3OqKCwWH/dv9FIQPyBpr&#10;y6Tghzws5rc3M8y07XhL7S4UIkLYZ6igDKHJpPR5SQb90DbE0fuyzmCI0hVSO+wi3NRylCSpNFhx&#10;XCixoZeS8svu2yjYjD/Sdrl+X/XHdXrKX7enz3PnlBrc9ctnEIH6cA3/t1dawePkaQR/b+ITkPN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PyX1zzJAAAA3QAAAA8AAAAA&#10;AAAAAAAAAAAAoQIAAGRycy9kb3ducmV2LnhtbFBLBQYAAAAABAAEAPkAAACXAwAAAAA=&#10;"/>
                    <v:shape id="Text Box 1664" o:spid="_x0000_s1669" type="#_x0000_t202" style="position:absolute;left:9395;top:3749;width:628;height: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ycF8YA&#10;AADdAAAADwAAAGRycy9kb3ducmV2LnhtbESPW2sCMRSE3wv9D+EUfKuJt1bXjSIWoU9KbSv4dtic&#10;veDmZNmk7vrvG6HQx2FmvmHSdW9rcaXWV441jIYKBHHmTMWFhq/P3fMchA/IBmvHpOFGHtarx4cU&#10;E+M6/qDrMRQiQtgnqKEMoUmk9FlJFv3QNcTRy11rMUTZFtK02EW4reVYqRdpseK4UGJD25Kyy/HH&#10;avje5+fTVB2KNztrOtcryXYhtR489ZsliEB9+A//td+NhunrbAL3N/E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ycF8YAAADdAAAADwAAAAAAAAAAAAAAAACYAgAAZHJz&#10;L2Rvd25yZXYueG1sUEsFBgAAAAAEAAQA9QAAAIsDAAAAAA==&#10;" filled="f" stroked="f">
                      <v:textbox>
                        <w:txbxContent>
                          <w:p w:rsidR="00760CBC" w:rsidRPr="00BF79BD" w:rsidRDefault="00760CBC" w:rsidP="00BF79BD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y</w:t>
                            </w:r>
                            <w:r w:rsidRPr="00BF79B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(</w:t>
                            </w:r>
                            <w:proofErr w:type="gramEnd"/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-</w:t>
                            </w:r>
                            <w:r w:rsidRPr="00BF79B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0)</w:t>
                            </w:r>
                          </w:p>
                          <w:p w:rsidR="00760CBC" w:rsidRPr="003474BF" w:rsidRDefault="00760CBC" w:rsidP="00B87C11">
                            <w:pPr>
                              <w:rPr>
                                <w:i/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shape id="Text Box 1665" o:spid="_x0000_s1670" type="#_x0000_t202" style="position:absolute;left:9678;top:4096;width:437;height: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UEY8UA&#10;AADdAAAADwAAAGRycy9kb3ducmV2LnhtbESPW2sCMRSE3wX/QziCbzVpWbVdN0pRCn2qaC/g22Fz&#10;9kI3J8smuuu/N4WCj8PMfMNkm8E24kKdrx1reJwpEMS5MzWXGr4+3x6eQfiAbLBxTBqu5GGzHo8y&#10;TI3r+UCXYyhFhLBPUUMVQptK6fOKLPqZa4mjV7jOYoiyK6XpsI9w28gnpRbSYs1xocKWthXlv8ez&#10;1fD9UZx+ErUvd3be9m5Qku2L1Ho6GV5XIAIN4R7+b78bDclynsDfm/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tQRjxQAAAN0AAAAPAAAAAAAAAAAAAAAAAJgCAABkcnMv&#10;ZG93bnJldi54bWxQSwUGAAAAAAQABAD1AAAAigMAAAAA&#10;" filled="f" stroked="f">
                      <v:textbox>
                        <w:txbxContent>
                          <w:p w:rsidR="00760CBC" w:rsidRPr="00BB3060" w:rsidRDefault="00760CBC" w:rsidP="00B87C11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 xml:space="preserve">  </w:t>
                            </w:r>
                            <w:r w:rsidRPr="00BF79B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0</w:t>
                            </w:r>
                            <w:r w:rsidRPr="00BB3060">
                              <w:rPr>
                                <w:i/>
                                <w:lang w:val="en-US"/>
                              </w:rPr>
                              <w:t xml:space="preserve">       </w:t>
                            </w:r>
                          </w:p>
                        </w:txbxContent>
                      </v:textbox>
                    </v:shape>
                    <v:shape id="Text Box 1666" o:spid="_x0000_s1671" type="#_x0000_t202" style="position:absolute;left:10510;top:4063;width:508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mh+MUA&#10;AADdAAAADwAAAGRycy9kb3ducmV2LnhtbESPT2vCQBTE7wW/w/KE3uquYlqNriKK4MlS/4G3R/aZ&#10;BLNvQ3Zr0m/fFQo9DjPzG2a+7GwlHtT40rGG4UCBIM6cKTnXcDpu3yYgfEA2WDkmDT/kYbnovcwx&#10;Na7lL3ocQi4ihH2KGooQ6lRKnxVk0Q9cTRy9m2sshiibXJoG2wi3lRwp9S4tlhwXCqxpXVB2P3xb&#10;Def97XoZq898Y5O6dZ2SbKdS69d+t5qBCNSF//Bfe2c0jD+SBJ5v4hO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+aH4xQAAAN0AAAAPAAAAAAAAAAAAAAAAAJgCAABkcnMv&#10;ZG93bnJldi54bWxQSwUGAAAAAAQABAD1AAAAigMAAAAA&#10;" filled="f" stroked="f">
                      <v:textbox>
                        <w:txbxContent>
                          <w:p w:rsidR="00760CBC" w:rsidRPr="00BF79BD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vertAlign w:val="subscript"/>
                              </w:rPr>
                            </w:pPr>
                            <w:proofErr w:type="gramStart"/>
                            <w:r w:rsidRPr="00BF79BD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r w:rsidRPr="00BF79BD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  <w:vertAlign w:val="subscript"/>
                              </w:rPr>
                              <w:t>рас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667" o:spid="_x0000_s1672" type="#_x0000_t202" style="position:absolute;left:9320;top:2894;width:554;height:60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hOG8YA&#10;AADdAAAADwAAAGRycy9kb3ducmV2LnhtbESPzW7CMBCE75X6DtZW4gYOCCikOFHFj9RbadoHWMVL&#10;nCZeR7ELgaevKyH1OJqZbzSbfLCtOFPva8cKppMEBHHpdM2Vgq/Pw3gFwgdkja1jUnAlD3n2+LDB&#10;VLsLf9C5CJWIEPYpKjAhdKmUvjRk0U9cRxy9k+sthij7SuoeLxFuWzlLkqW0WHNcMNjR1lDZFD9W&#10;wSqx702znh29nd+mC7PduX33rdToaXh9ARFoCP/he/tNK5g/L5bw9yY+AZn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uhOG8YAAADdAAAADwAAAAAAAAAAAAAAAACYAgAAZHJz&#10;L2Rvd25yZXYueG1sUEsFBgAAAAAEAAQA9QAAAIsDAAAAAA==&#10;" filled="f" stroked="f">
                      <v:textbox style="mso-fit-shape-to-text:t">
                        <w:txbxContent>
                          <w:p w:rsidR="00760CBC" w:rsidRPr="003474BF" w:rsidRDefault="00760CBC" w:rsidP="00B87C11">
                            <w:pPr>
                              <w:pStyle w:val="1"/>
                              <w:rPr>
                                <w:i/>
                                <w:sz w:val="24"/>
                                <w:vertAlign w:val="subscript"/>
                              </w:rPr>
                            </w:pPr>
                            <w:r w:rsidRPr="003474BF">
                              <w:rPr>
                                <w:i/>
                                <w:position w:val="-12"/>
                                <w:sz w:val="24"/>
                                <w:vertAlign w:val="subscript"/>
                              </w:rPr>
                              <w:object w:dxaOrig="480" w:dyaOrig="380">
                                <v:shape id="_x0000_i1550" type="#_x0000_t75" style="width:21.5pt;height:17pt" o:ole="">
                                  <v:imagedata r:id="rId600" o:title=""/>
                                </v:shape>
                                <o:OLEObject Type="Embed" ProgID="Equation.3" ShapeID="_x0000_i1550" DrawAspect="Content" ObjectID="_1566238715" r:id="rId604"/>
                              </w:object>
                            </w:r>
                          </w:p>
                        </w:txbxContent>
                      </v:textbox>
                    </v:shape>
                    <v:line id="Line 1668" o:spid="_x0000_s1673" style="position:absolute;visibility:visible;mso-wrap-style:square" from="9799,3422" to="10007,3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B0pMgAAADdAAAADwAAAGRycy9kb3ducmV2LnhtbESPQWvCQBSE74X+h+UVequbtholdRVp&#10;EdSDVCu0x2f2NUmbfRt21yT+e1co9DjMzDfMdN6bWrTkfGVZweMgAUGcW11xoeDwsXyYgPABWWNt&#10;mRScycN8dnszxUzbjnfU7kMhIoR9hgrKEJpMSp+XZNAPbEMcvW/rDIYoXSG1wy7CTS2fkiSVBiuO&#10;CyU29FpS/rs/GQXb5/e0Xaw3q/5znR7zt93x66dzSt3f9YsXEIH68B/+a6+0guF4NIbrm/gE5Ow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OB0pMgAAADdAAAADwAAAAAA&#10;AAAAAAAAAAChAgAAZHJzL2Rvd25yZXYueG1sUEsFBgAAAAAEAAQA+QAAAJYDAAAAAA==&#10;"/>
                    <v:shape id="Text Box 1669" o:spid="_x0000_s1674" type="#_x0000_t202" style="position:absolute;left:9768;top:2924;width:379;height: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gOZsEA&#10;AADdAAAADwAAAGRycy9kb3ducmV2LnhtbERPTYvCMBC9L/gfwgjeNFHU1a5RRBE8ueiq4G1oxrZs&#10;MylNtPXfm8PCHh/ve7FqbSmeVPvCsYbhQIEgTp0pONNw/tn1ZyB8QDZYOiYNL/KwWnY+FpgY1/CR&#10;nqeQiRjCPkENeQhVIqVPc7LoB64ijtzd1RZDhHUmTY1NDLelHCk1lRYLjg05VrTJKf09PayGy+F+&#10;u47Vd7a1k6pxrZJs51LrXrddf4EI1IZ/8Z97bzSMPydxbnwTn4Bcv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b4DmbBAAAA3QAAAA8AAAAAAAAAAAAAAAAAmAIAAGRycy9kb3du&#10;cmV2LnhtbFBLBQYAAAAABAAEAPUAAACGAwAAAAA=&#10;" filled="f" stroked="f">
                      <v:textbox>
                        <w:txbxContent>
                          <w:p w:rsidR="00760CBC" w:rsidRPr="00A5251F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A5251F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670" o:spid="_x0000_s1675" type="#_x0000_t202" style="position:absolute;left:10537;top:4451;width:474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Sr/cUA&#10;AADdAAAADwAAAGRycy9kb3ducmV2LnhtbESPT2sCMRTE74LfITyhN00qWut2o4hS6Mni2hZ6e2ze&#10;/qGbl2WTuttv3wiCx2FmfsOk28E24kKdrx1reJwpEMS5MzWXGj7Or9NnED4gG2wck4Y/8rDdjEcp&#10;Jsb1fKJLFkoRIewT1FCF0CZS+rwii37mWuLoFa6zGKLsSmk67CPcNnKu1JO0WHNcqLClfUX5T/Zr&#10;NXwei++vhXovD3bZ9m5Qku1aav0wGXYvIAIN4R6+td+MhsVquYb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tKv9xQAAAN0AAAAPAAAAAAAAAAAAAAAAAJgCAABkcnMv&#10;ZG93bnJldi54bWxQSwUGAAAAAAQABAD1AAAAigMAAAAA&#10;" filled="f" stroked="f">
                      <v:textbox>
                        <w:txbxContent>
                          <w:p w:rsidR="00760CBC" w:rsidRDefault="00760CBC" w:rsidP="00B87C11"/>
                        </w:txbxContent>
                      </v:textbox>
                    </v:shape>
                    <v:line id="Line 1671" o:spid="_x0000_s1676" style="position:absolute;visibility:visible;mso-wrap-style:square" from="10016,3383" to="11286,33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UmbcUAAADdAAAADwAAAGRycy9kb3ducmV2LnhtbERPz2vCMBS+D/wfwht4m+nm6EZnFHEI&#10;usNQN9Djs3lrq81LSWJb/3tzGHj8+H5PZr2pRUvOV5YVPI8SEMS51RUXCn5/lk/vIHxA1lhbJgVX&#10;8jCbDh4mmGnb8ZbaXShEDGGfoYIyhCaT0uclGfQj2xBH7s86gyFCV0jtsIvhppYvSZJKgxXHhhIb&#10;WpSUn3cXo+B7vEnb+fpr1e/X6TH/3B4Pp84pNXzs5x8gAvXhLv53r7SC17c07o9v4hOQ0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WUmbcUAAADdAAAADwAAAAAAAAAA&#10;AAAAAAChAgAAZHJzL2Rvd25yZXYueG1sUEsFBgAAAAAEAAQA+QAAAJMDAAAAAA==&#10;"/>
                    <v:line id="Line 1672" o:spid="_x0000_s1677" style="position:absolute;visibility:visible;mso-wrap-style:square" from="10016,3575" to="11294,3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mD9sgAAADd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jF/SI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imD9sgAAADdAAAADwAAAAAA&#10;AAAAAAAAAAChAgAAZHJzL2Rvd25yZXYueG1sUEsFBgAAAAAEAAQA+QAAAJYDAAAAAA==&#10;"/>
                  </v:group>
                </v:group>
                <w10:anchorlock/>
              </v:group>
            </w:pict>
          </mc:Fallback>
        </mc:AlternateContent>
      </w:r>
    </w:p>
    <w:p w:rsidR="00B87C11" w:rsidRPr="00B87C11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64" w:name="Р79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с.7.9.</w:t>
      </w:r>
      <w:bookmarkEnd w:id="6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ение реального (расчетного) времени </w:t>
      </w:r>
      <w:proofErr w:type="spellStart"/>
      <w:proofErr w:type="gramStart"/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t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ас</w:t>
      </w:r>
      <w:proofErr w:type="spellEnd"/>
      <w:r w:rsidRPr="00B87C1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еходного процесса: </w:t>
      </w:r>
    </w:p>
    <w:p w:rsidR="00B87C11" w:rsidRPr="00B87C11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для монотонных процессов;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для немонотонных</w:t>
      </w:r>
      <w:proofErr w:type="gramEnd"/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ременные характеристики линейных цепей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pacing w:val="80"/>
          <w:sz w:val="28"/>
          <w:szCs w:val="28"/>
          <w:lang w:eastAsia="ru-RU"/>
        </w:rPr>
        <w:t>Временные характеристик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еходная и импульсная отражают динамические свойства линейных цепей (электромагнитных устройств) во временной области "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60" w:dyaOrig="260">
          <v:shape id="_x0000_i1362" type="#_x0000_t75" style="width:8pt;height:13pt" o:ole="">
            <v:imagedata r:id="rId605" o:title=""/>
          </v:shape>
          <o:OLEObject Type="Embed" ProgID="Equation.3" ShapeID="_x0000_i1362" DrawAspect="Content" ObjectID="_1566238527" r:id="rId60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". В этом смысле они аналогичны частотным характеристикам: являются реакциями линейной цепи (устройства) на типовые воздействия (напряжение или ток) при нулевых начальных условиях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качестве типовых воздействий при исследованиях во временной области принимаются два типа импульсных воздействий: единичная ступенчатая функция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363" type="#_x0000_t75" style="width:22pt;height:18.5pt" o:ole="">
            <v:imagedata r:id="rId607" o:title=""/>
          </v:shape>
          <o:OLEObject Type="Embed" ProgID="Equation.3" ShapeID="_x0000_i1363" DrawAspect="Content" ObjectID="_1566238528" r:id="rId60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и единичная импульсная функция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80" w:dyaOrig="360">
          <v:shape id="_x0000_i1364" type="#_x0000_t75" style="width:24pt;height:18.5pt" o:ole="">
            <v:imagedata r:id="rId609" o:title=""/>
          </v:shape>
          <o:OLEObject Type="Embed" ProgID="Equation.3" ShapeID="_x0000_i1364" DrawAspect="Content" ObjectID="_1566238529" r:id="rId61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функция Дирака. Эти функции представляют идеализацию реальных импульсных сигналов и широко используются как идеализированные математические модели этих сигналов (</w:t>
      </w:r>
      <w:hyperlink w:anchor="Р710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10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87C11" w:rsidRPr="00B87C11" w:rsidRDefault="00B87C11" w:rsidP="0030321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>
                <wp:extent cx="5690870" cy="1628775"/>
                <wp:effectExtent l="0" t="0" r="0" b="9525"/>
                <wp:docPr id="519" name="Полотно 5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604" name="Group 1514"/>
                        <wpg:cNvGrpSpPr>
                          <a:grpSpLocks/>
                        </wpg:cNvGrpSpPr>
                        <wpg:grpSpPr bwMode="auto">
                          <a:xfrm>
                            <a:off x="2476" y="0"/>
                            <a:ext cx="5688395" cy="1628775"/>
                            <a:chOff x="2832" y="2969"/>
                            <a:chExt cx="6894" cy="1975"/>
                          </a:xfrm>
                        </wpg:grpSpPr>
                        <wpg:grpSp>
                          <wpg:cNvPr id="4605" name="Group 1515"/>
                          <wpg:cNvGrpSpPr>
                            <a:grpSpLocks/>
                          </wpg:cNvGrpSpPr>
                          <wpg:grpSpPr bwMode="auto">
                            <a:xfrm>
                              <a:off x="2832" y="3006"/>
                              <a:ext cx="1618" cy="1506"/>
                              <a:chOff x="2832" y="3006"/>
                              <a:chExt cx="1618" cy="1506"/>
                            </a:xfrm>
                          </wpg:grpSpPr>
                          <wps:wsp>
                            <wps:cNvPr id="4606" name="Text Box 15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12" y="3861"/>
                                <a:ext cx="431" cy="3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E70293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E70293"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07" name="Text Box 1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150" y="3674"/>
                                <a:ext cx="300" cy="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775993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775993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08" name="Text Box 15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32" y="3006"/>
                                <a:ext cx="471" cy="3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775993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 xml:space="preserve"> </w:t>
                                  </w:r>
                                  <w:proofErr w:type="gramStart"/>
                                  <w:r w:rsidRPr="00775993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u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09" name="Text Box 1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39" y="3019"/>
                                <a:ext cx="405" cy="3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775993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775993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i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10" name="Line 1520"/>
                            <wps:cNvCnPr/>
                            <wps:spPr bwMode="auto">
                              <a:xfrm>
                                <a:off x="3172" y="3182"/>
                                <a:ext cx="7" cy="88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11" name="Line 1521"/>
                            <wps:cNvCnPr/>
                            <wps:spPr bwMode="auto">
                              <a:xfrm>
                                <a:off x="3165" y="3919"/>
                                <a:ext cx="110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12" name="Line 1522"/>
                            <wps:cNvCnPr/>
                            <wps:spPr bwMode="auto">
                              <a:xfrm>
                                <a:off x="3087" y="3915"/>
                                <a:ext cx="92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13" name="AutoShape 1523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3157" y="3892"/>
                                <a:ext cx="42" cy="44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14" name="Line 1524"/>
                            <wps:cNvCnPr/>
                            <wps:spPr bwMode="auto">
                              <a:xfrm>
                                <a:off x="3173" y="3511"/>
                                <a:ext cx="1063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15" name="Freeform 1525"/>
                            <wps:cNvSpPr>
                              <a:spLocks/>
                            </wps:cNvSpPr>
                            <wps:spPr bwMode="auto">
                              <a:xfrm>
                                <a:off x="3173" y="3517"/>
                                <a:ext cx="892" cy="397"/>
                              </a:xfrm>
                              <a:custGeom>
                                <a:avLst/>
                                <a:gdLst>
                                  <a:gd name="T0" fmla="*/ 0 w 1560"/>
                                  <a:gd name="T1" fmla="*/ 652 h 652"/>
                                  <a:gd name="T2" fmla="*/ 90 w 1560"/>
                                  <a:gd name="T3" fmla="*/ 372 h 652"/>
                                  <a:gd name="T4" fmla="*/ 220 w 1560"/>
                                  <a:gd name="T5" fmla="*/ 142 h 652"/>
                                  <a:gd name="T6" fmla="*/ 470 w 1560"/>
                                  <a:gd name="T7" fmla="*/ 22 h 652"/>
                                  <a:gd name="T8" fmla="*/ 810 w 1560"/>
                                  <a:gd name="T9" fmla="*/ 12 h 652"/>
                                  <a:gd name="T10" fmla="*/ 1080 w 1560"/>
                                  <a:gd name="T11" fmla="*/ 12 h 652"/>
                                  <a:gd name="T12" fmla="*/ 1320 w 1560"/>
                                  <a:gd name="T13" fmla="*/ 12 h 652"/>
                                  <a:gd name="T14" fmla="*/ 1560 w 1560"/>
                                  <a:gd name="T15" fmla="*/ 12 h 65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1560" h="652">
                                    <a:moveTo>
                                      <a:pt x="0" y="652"/>
                                    </a:moveTo>
                                    <a:cubicBezTo>
                                      <a:pt x="26" y="554"/>
                                      <a:pt x="53" y="457"/>
                                      <a:pt x="90" y="372"/>
                                    </a:cubicBezTo>
                                    <a:cubicBezTo>
                                      <a:pt x="127" y="287"/>
                                      <a:pt x="157" y="200"/>
                                      <a:pt x="220" y="142"/>
                                    </a:cubicBezTo>
                                    <a:cubicBezTo>
                                      <a:pt x="283" y="84"/>
                                      <a:pt x="372" y="44"/>
                                      <a:pt x="470" y="22"/>
                                    </a:cubicBezTo>
                                    <a:cubicBezTo>
                                      <a:pt x="568" y="0"/>
                                      <a:pt x="708" y="14"/>
                                      <a:pt x="810" y="12"/>
                                    </a:cubicBezTo>
                                    <a:cubicBezTo>
                                      <a:pt x="912" y="10"/>
                                      <a:pt x="995" y="12"/>
                                      <a:pt x="1080" y="12"/>
                                    </a:cubicBezTo>
                                    <a:cubicBezTo>
                                      <a:pt x="1165" y="12"/>
                                      <a:pt x="1240" y="12"/>
                                      <a:pt x="1320" y="12"/>
                                    </a:cubicBezTo>
                                    <a:cubicBezTo>
                                      <a:pt x="1400" y="12"/>
                                      <a:pt x="1513" y="12"/>
                                      <a:pt x="1560" y="12"/>
                                    </a:cubicBezTo>
                                  </a:path>
                                </a:pathLst>
                              </a:cu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16" name="Text Box 1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29" y="3346"/>
                                <a:ext cx="331" cy="2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775993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775993"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17" name="Line 1527"/>
                            <wps:cNvCnPr/>
                            <wps:spPr bwMode="auto">
                              <a:xfrm>
                                <a:off x="3470" y="3520"/>
                                <a:ext cx="1" cy="43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18" name="Text Box 152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95" y="3890"/>
                                <a:ext cx="463" cy="3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E70293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vertAlign w:val="subscript"/>
                                    </w:rPr>
                                  </w:pPr>
                                  <w:proofErr w:type="gramStart"/>
                                  <w:r w:rsidRPr="00E70293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r w:rsidRPr="00E70293"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  <w:vertAlign w:val="subscript"/>
                                    </w:rPr>
                                    <w:t>ф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19" name="Text Box 1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04" y="4151"/>
                                <a:ext cx="1001" cy="3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E70293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E70293"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</w:rPr>
                                    <w:t>реальный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620" name="Text Box 15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64" y="4436"/>
                              <a:ext cx="475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E70293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E70293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>a</w:t>
                                </w:r>
                                <w:r w:rsidRPr="00E70293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21" name="AutoShape 1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450" y="3408"/>
                              <a:ext cx="254" cy="292"/>
                            </a:xfrm>
                            <a:prstGeom prst="rightArrow">
                              <a:avLst>
                                <a:gd name="adj1" fmla="val 50000"/>
                                <a:gd name="adj2" fmla="val 25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622" name="Group 1532"/>
                          <wpg:cNvGrpSpPr>
                            <a:grpSpLocks/>
                          </wpg:cNvGrpSpPr>
                          <wpg:grpSpPr bwMode="auto">
                            <a:xfrm>
                              <a:off x="4687" y="2975"/>
                              <a:ext cx="1618" cy="1628"/>
                              <a:chOff x="4687" y="2975"/>
                              <a:chExt cx="1618" cy="1628"/>
                            </a:xfrm>
                          </wpg:grpSpPr>
                          <wps:wsp>
                            <wps:cNvPr id="4623" name="Text Box 15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229" y="4012"/>
                                <a:ext cx="846" cy="5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E70293" w:rsidRDefault="00760CBC" w:rsidP="00E70293">
                                  <w:pPr>
                                    <w:spacing w:after="0"/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r w:rsidRPr="00E70293"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</w:rPr>
                                    <w:t>модель</w:t>
                                  </w:r>
                                </w:p>
                                <w:p w:rsidR="00760CBC" w:rsidRPr="00E70293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E70293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r w:rsidRPr="00E70293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</w:rPr>
                                    <w:t>ф</w:t>
                                  </w:r>
                                  <w:r w:rsidRPr="00E70293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  <w:t>→</w:t>
                                  </w:r>
                                  <w:r w:rsidRPr="00E70293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24" name="Line 1534"/>
                            <wps:cNvCnPr/>
                            <wps:spPr bwMode="auto">
                              <a:xfrm>
                                <a:off x="5033" y="3156"/>
                                <a:ext cx="6" cy="88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25" name="Line 1535"/>
                            <wps:cNvCnPr/>
                            <wps:spPr bwMode="auto">
                              <a:xfrm>
                                <a:off x="5025" y="3893"/>
                                <a:ext cx="110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26" name="Line 1536"/>
                            <wps:cNvCnPr/>
                            <wps:spPr bwMode="auto">
                              <a:xfrm>
                                <a:off x="4947" y="3889"/>
                                <a:ext cx="92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27" name="AutoShape 1537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5018" y="3866"/>
                                <a:ext cx="41" cy="44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28" name="Line 1538"/>
                            <wps:cNvCnPr/>
                            <wps:spPr bwMode="auto">
                              <a:xfrm>
                                <a:off x="5034" y="3485"/>
                                <a:ext cx="1065" cy="1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29" name="Line 1539"/>
                            <wps:cNvCnPr/>
                            <wps:spPr bwMode="auto">
                              <a:xfrm>
                                <a:off x="5027" y="3484"/>
                                <a:ext cx="8" cy="401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30" name="Text Box 15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05" y="3643"/>
                                <a:ext cx="300" cy="39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775993" w:rsidRDefault="00760CBC" w:rsidP="00775993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775993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proofErr w:type="gramEnd"/>
                                </w:p>
                                <w:p w:rsidR="00760CBC" w:rsidRPr="003068E7" w:rsidRDefault="00760CBC" w:rsidP="00B87C11">
                                  <w:pPr>
                                    <w:rPr>
                                      <w:i/>
                                      <w:iCs/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31" name="Text Box 15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87" y="2975"/>
                                <a:ext cx="469" cy="3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775993" w:rsidRDefault="00760CBC" w:rsidP="00775993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 xml:space="preserve"> </w:t>
                                  </w:r>
                                  <w:proofErr w:type="gramStart"/>
                                  <w:r w:rsidRPr="00775993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u</w:t>
                                  </w:r>
                                  <w:proofErr w:type="gramEnd"/>
                                </w:p>
                                <w:p w:rsidR="00760CBC" w:rsidRPr="00DF7600" w:rsidRDefault="00760CBC" w:rsidP="00B87C11">
                                  <w:pPr>
                                    <w:rPr>
                                      <w:i/>
                                      <w:vertAlign w:val="subscript"/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32" name="Text Box 15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" y="3866"/>
                                <a:ext cx="604" cy="4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E70293" w:rsidRDefault="00760CBC" w:rsidP="00E70293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E70293"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  <w:p w:rsidR="00760CBC" w:rsidRPr="00A50018" w:rsidRDefault="00760CBC" w:rsidP="00B87C11">
                                  <w:pPr>
                                    <w:rPr>
                                      <w:i/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33" name="Text Box 15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94" y="2987"/>
                                <a:ext cx="405" cy="3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775993" w:rsidRDefault="00760CBC" w:rsidP="00775993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775993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i</w:t>
                                  </w:r>
                                  <w:proofErr w:type="gramEnd"/>
                                </w:p>
                                <w:p w:rsidR="00760CBC" w:rsidRPr="003068E7" w:rsidRDefault="00760CBC" w:rsidP="00B87C11">
                                  <w:pPr>
                                    <w:rPr>
                                      <w:i/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34" name="Text Box 15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84" y="3313"/>
                                <a:ext cx="331" cy="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775993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775993"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35" name="Text Box 15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79" y="3472"/>
                                <a:ext cx="559" cy="3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E70293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E70293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  <w:r w:rsidRPr="00E70293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(</w:t>
                                  </w:r>
                                  <w:r w:rsidRPr="00E70293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r w:rsidRPr="00E70293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36" name="Line 1546"/>
                            <wps:cNvCnPr/>
                            <wps:spPr bwMode="auto">
                              <a:xfrm>
                                <a:off x="5324" y="3481"/>
                                <a:ext cx="123" cy="1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637" name="Text Box 15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7" y="4586"/>
                              <a:ext cx="474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Default="00760CBC" w:rsidP="00B87C11">
                                <w:r w:rsidRPr="007C6EEB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  <w:t>б</w:t>
                                </w:r>
                                <w: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38" name="AutoShape 1548"/>
                          <wps:cNvSpPr>
                            <a:spLocks noChangeArrowheads="1"/>
                          </wps:cNvSpPr>
                          <wps:spPr bwMode="auto">
                            <a:xfrm>
                              <a:off x="8044" y="3354"/>
                              <a:ext cx="254" cy="292"/>
                            </a:xfrm>
                            <a:prstGeom prst="rightArrow">
                              <a:avLst>
                                <a:gd name="adj1" fmla="val 50000"/>
                                <a:gd name="adj2" fmla="val 25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639" name="Group 1549"/>
                          <wpg:cNvGrpSpPr>
                            <a:grpSpLocks/>
                          </wpg:cNvGrpSpPr>
                          <wpg:grpSpPr bwMode="auto">
                            <a:xfrm>
                              <a:off x="8424" y="3005"/>
                              <a:ext cx="1302" cy="1907"/>
                              <a:chOff x="8424" y="3005"/>
                              <a:chExt cx="1302" cy="1907"/>
                            </a:xfrm>
                          </wpg:grpSpPr>
                          <wps:wsp>
                            <wps:cNvPr id="4640" name="Text Box 15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939" y="3308"/>
                                <a:ext cx="582" cy="3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E70293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E70293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(</w:t>
                                  </w:r>
                                  <w:r w:rsidRPr="00E70293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∞</w:t>
                                  </w:r>
                                  <w:r w:rsidRPr="00E70293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41" name="Line 1551"/>
                            <wps:cNvCnPr/>
                            <wps:spPr bwMode="auto">
                              <a:xfrm>
                                <a:off x="8979" y="3169"/>
                                <a:ext cx="7" cy="88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42" name="Line 1552"/>
                            <wps:cNvCnPr/>
                            <wps:spPr bwMode="auto">
                              <a:xfrm flipV="1">
                                <a:off x="8562" y="3899"/>
                                <a:ext cx="987" cy="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43" name="AutoShape 1553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8963" y="3879"/>
                                <a:ext cx="43" cy="44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44" name="Text Box 15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426" y="3619"/>
                                <a:ext cx="300" cy="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775993" w:rsidRDefault="00760CBC" w:rsidP="00775993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775993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proofErr w:type="gramEnd"/>
                                </w:p>
                                <w:p w:rsidR="00760CBC" w:rsidRPr="003068E7" w:rsidRDefault="00760CBC" w:rsidP="00B87C11">
                                  <w:pPr>
                                    <w:rPr>
                                      <w:i/>
                                      <w:iCs/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45" name="Text Box 15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592" y="3005"/>
                                <a:ext cx="471" cy="3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775993" w:rsidRDefault="00760CBC" w:rsidP="00775993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 xml:space="preserve"> </w:t>
                                  </w:r>
                                  <w:proofErr w:type="gramStart"/>
                                  <w:r w:rsidRPr="00775993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u</w:t>
                                  </w:r>
                                  <w:proofErr w:type="gramEnd"/>
                                </w:p>
                                <w:p w:rsidR="00760CBC" w:rsidRPr="00DF7600" w:rsidRDefault="00760CBC" w:rsidP="00B87C11">
                                  <w:pPr>
                                    <w:rPr>
                                      <w:i/>
                                      <w:vertAlign w:val="subscript"/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46" name="Text Box 15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717" y="3854"/>
                                <a:ext cx="431" cy="33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E70293" w:rsidRDefault="00760CBC" w:rsidP="00E70293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E70293"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  <w:p w:rsidR="00760CBC" w:rsidRPr="00A50018" w:rsidRDefault="00760CBC" w:rsidP="00B87C11">
                                  <w:pPr>
                                    <w:rPr>
                                      <w:i/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47" name="Text Box 15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962" y="3006"/>
                                <a:ext cx="404" cy="3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775993" w:rsidRDefault="00760CBC" w:rsidP="00775993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775993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i</w:t>
                                  </w:r>
                                  <w:proofErr w:type="gramEnd"/>
                                </w:p>
                                <w:p w:rsidR="00760CBC" w:rsidRPr="0069315A" w:rsidRDefault="00760CBC" w:rsidP="00B87C11">
                                  <w:pPr>
                                    <w:rPr>
                                      <w:i/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48" name="Line 1558"/>
                            <wps:cNvCnPr/>
                            <wps:spPr bwMode="auto">
                              <a:xfrm>
                                <a:off x="8706" y="3896"/>
                                <a:ext cx="277" cy="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49" name="Line 1559"/>
                            <wps:cNvCnPr/>
                            <wps:spPr bwMode="auto">
                              <a:xfrm>
                                <a:off x="8979" y="3899"/>
                                <a:ext cx="261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50" name="Line 1560"/>
                            <wps:cNvCnPr/>
                            <wps:spPr bwMode="auto">
                              <a:xfrm flipV="1">
                                <a:off x="8976" y="3481"/>
                                <a:ext cx="7" cy="42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51" name="Line 1561"/>
                            <wps:cNvCnPr/>
                            <wps:spPr bwMode="auto">
                              <a:xfrm>
                                <a:off x="8717" y="3622"/>
                                <a:ext cx="255" cy="1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52" name="Text Box 15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656" y="4051"/>
                                <a:ext cx="819" cy="8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E70293" w:rsidRDefault="00760CBC" w:rsidP="00E70293">
                                  <w:pPr>
                                    <w:spacing w:after="0"/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r w:rsidRPr="00E70293"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</w:rPr>
                                    <w:t>модель</w:t>
                                  </w:r>
                                </w:p>
                                <w:p w:rsidR="00760CBC" w:rsidRPr="00E70293" w:rsidRDefault="00760CBC" w:rsidP="00E70293">
                                  <w:pPr>
                                    <w:spacing w:after="0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E70293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r w:rsidRPr="00E70293"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  <w:vertAlign w:val="subscript"/>
                                    </w:rPr>
                                    <w:t>пф</w:t>
                                  </w:r>
                                  <w:r w:rsidRPr="00E70293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  <w:t>→</w:t>
                                  </w:r>
                                  <w:r w:rsidRPr="00E70293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  <w:p w:rsidR="00760CBC" w:rsidRPr="007C6EEB" w:rsidRDefault="00760CBC" w:rsidP="00B87C11">
                                  <w:pPr>
                                    <w:rPr>
                                      <w:iCs/>
                                      <w:lang w:val="en-US"/>
                                    </w:rPr>
                                  </w:pPr>
                                  <w:r w:rsidRPr="00E70293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r w:rsidRPr="00E70293"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  <w:vertAlign w:val="subscript"/>
                                    </w:rPr>
                                    <w:t>зф</w:t>
                                  </w:r>
                                  <w:r w:rsidRPr="00E70293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  <w:t>→</w:t>
                                  </w:r>
                                  <w:r w:rsidRPr="00E70293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53" name="Text Box 15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24" y="3310"/>
                                <a:ext cx="553" cy="36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E70293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proofErr w:type="gramStart"/>
                                  <w:r w:rsidRPr="00E70293"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  <w:t>δ</w:t>
                                  </w:r>
                                  <w:r w:rsidRPr="00E70293"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</w:rPr>
                                    <w:t>(</w:t>
                                  </w:r>
                                  <w:proofErr w:type="gramEnd"/>
                                  <w:r w:rsidRPr="00E70293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r w:rsidRPr="00E70293"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654" name="Group 1564"/>
                          <wpg:cNvGrpSpPr>
                            <a:grpSpLocks/>
                          </wpg:cNvGrpSpPr>
                          <wpg:grpSpPr bwMode="auto">
                            <a:xfrm>
                              <a:off x="6566" y="2969"/>
                              <a:ext cx="1642" cy="1881"/>
                              <a:chOff x="6566" y="2969"/>
                              <a:chExt cx="1642" cy="1881"/>
                            </a:xfrm>
                          </wpg:grpSpPr>
                          <wps:wsp>
                            <wps:cNvPr id="4655" name="Line 1565"/>
                            <wps:cNvCnPr/>
                            <wps:spPr bwMode="auto">
                              <a:xfrm flipH="1">
                                <a:off x="6935" y="3156"/>
                                <a:ext cx="1" cy="10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56" name="Line 1566"/>
                            <wps:cNvCnPr/>
                            <wps:spPr bwMode="auto">
                              <a:xfrm>
                                <a:off x="6566" y="3893"/>
                                <a:ext cx="14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57" name="AutoShape 1567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6920" y="3866"/>
                                <a:ext cx="43" cy="43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58" name="Freeform 1568"/>
                            <wps:cNvSpPr>
                              <a:spLocks/>
                            </wps:cNvSpPr>
                            <wps:spPr bwMode="auto">
                              <a:xfrm>
                                <a:off x="6749" y="3265"/>
                                <a:ext cx="777" cy="632"/>
                              </a:xfrm>
                              <a:custGeom>
                                <a:avLst/>
                                <a:gdLst>
                                  <a:gd name="T0" fmla="*/ 0 w 1010"/>
                                  <a:gd name="T1" fmla="*/ 803 h 823"/>
                                  <a:gd name="T2" fmla="*/ 100 w 1010"/>
                                  <a:gd name="T3" fmla="*/ 803 h 823"/>
                                  <a:gd name="T4" fmla="*/ 234 w 1010"/>
                                  <a:gd name="T5" fmla="*/ 797 h 823"/>
                                  <a:gd name="T6" fmla="*/ 374 w 1010"/>
                                  <a:gd name="T7" fmla="*/ 737 h 823"/>
                                  <a:gd name="T8" fmla="*/ 414 w 1010"/>
                                  <a:gd name="T9" fmla="*/ 617 h 823"/>
                                  <a:gd name="T10" fmla="*/ 430 w 1010"/>
                                  <a:gd name="T11" fmla="*/ 403 h 823"/>
                                  <a:gd name="T12" fmla="*/ 474 w 1010"/>
                                  <a:gd name="T13" fmla="*/ 57 h 823"/>
                                  <a:gd name="T14" fmla="*/ 570 w 1010"/>
                                  <a:gd name="T15" fmla="*/ 63 h 823"/>
                                  <a:gd name="T16" fmla="*/ 593 w 1010"/>
                                  <a:gd name="T17" fmla="*/ 307 h 823"/>
                                  <a:gd name="T18" fmla="*/ 633 w 1010"/>
                                  <a:gd name="T19" fmla="*/ 517 h 823"/>
                                  <a:gd name="T20" fmla="*/ 673 w 1010"/>
                                  <a:gd name="T21" fmla="*/ 707 h 823"/>
                                  <a:gd name="T22" fmla="*/ 783 w 1010"/>
                                  <a:gd name="T23" fmla="*/ 787 h 823"/>
                                  <a:gd name="T24" fmla="*/ 883 w 1010"/>
                                  <a:gd name="T25" fmla="*/ 817 h 823"/>
                                  <a:gd name="T26" fmla="*/ 1010 w 1010"/>
                                  <a:gd name="T27" fmla="*/ 823 h 82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1010" h="823">
                                    <a:moveTo>
                                      <a:pt x="0" y="803"/>
                                    </a:moveTo>
                                    <a:cubicBezTo>
                                      <a:pt x="13" y="804"/>
                                      <a:pt x="61" y="804"/>
                                      <a:pt x="100" y="803"/>
                                    </a:cubicBezTo>
                                    <a:cubicBezTo>
                                      <a:pt x="139" y="802"/>
                                      <a:pt x="188" y="808"/>
                                      <a:pt x="234" y="797"/>
                                    </a:cubicBezTo>
                                    <a:cubicBezTo>
                                      <a:pt x="280" y="786"/>
                                      <a:pt x="344" y="767"/>
                                      <a:pt x="374" y="737"/>
                                    </a:cubicBezTo>
                                    <a:cubicBezTo>
                                      <a:pt x="404" y="707"/>
                                      <a:pt x="405" y="673"/>
                                      <a:pt x="414" y="617"/>
                                    </a:cubicBezTo>
                                    <a:cubicBezTo>
                                      <a:pt x="423" y="561"/>
                                      <a:pt x="420" y="496"/>
                                      <a:pt x="430" y="403"/>
                                    </a:cubicBezTo>
                                    <a:cubicBezTo>
                                      <a:pt x="440" y="310"/>
                                      <a:pt x="451" y="114"/>
                                      <a:pt x="474" y="57"/>
                                    </a:cubicBezTo>
                                    <a:cubicBezTo>
                                      <a:pt x="497" y="0"/>
                                      <a:pt x="550" y="21"/>
                                      <a:pt x="570" y="63"/>
                                    </a:cubicBezTo>
                                    <a:cubicBezTo>
                                      <a:pt x="590" y="105"/>
                                      <a:pt x="582" y="231"/>
                                      <a:pt x="593" y="307"/>
                                    </a:cubicBezTo>
                                    <a:cubicBezTo>
                                      <a:pt x="604" y="383"/>
                                      <a:pt x="620" y="450"/>
                                      <a:pt x="633" y="517"/>
                                    </a:cubicBezTo>
                                    <a:cubicBezTo>
                                      <a:pt x="646" y="584"/>
                                      <a:pt x="648" y="662"/>
                                      <a:pt x="673" y="707"/>
                                    </a:cubicBezTo>
                                    <a:cubicBezTo>
                                      <a:pt x="698" y="752"/>
                                      <a:pt x="748" y="769"/>
                                      <a:pt x="783" y="787"/>
                                    </a:cubicBezTo>
                                    <a:cubicBezTo>
                                      <a:pt x="818" y="805"/>
                                      <a:pt x="845" y="811"/>
                                      <a:pt x="883" y="817"/>
                                    </a:cubicBezTo>
                                    <a:cubicBezTo>
                                      <a:pt x="921" y="823"/>
                                      <a:pt x="984" y="822"/>
                                      <a:pt x="1010" y="823"/>
                                    </a:cubicBezTo>
                                  </a:path>
                                </a:pathLst>
                              </a:cu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59" name="Line 1569"/>
                            <wps:cNvCnPr/>
                            <wps:spPr bwMode="auto">
                              <a:xfrm>
                                <a:off x="7375" y="3863"/>
                                <a:ext cx="1" cy="33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60" name="Line 1570"/>
                            <wps:cNvCnPr/>
                            <wps:spPr bwMode="auto">
                              <a:xfrm>
                                <a:off x="6930" y="4140"/>
                                <a:ext cx="4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61" name="Line 1571"/>
                            <wps:cNvCnPr/>
                            <wps:spPr bwMode="auto">
                              <a:xfrm>
                                <a:off x="7145" y="3278"/>
                                <a:ext cx="1" cy="93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62" name="Text Box 15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7" y="3636"/>
                                <a:ext cx="301" cy="3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775993" w:rsidRDefault="00760CBC" w:rsidP="00775993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775993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proofErr w:type="gramEnd"/>
                                </w:p>
                                <w:p w:rsidR="00760CBC" w:rsidRPr="003068E7" w:rsidRDefault="00760CBC" w:rsidP="00B87C11">
                                  <w:pPr>
                                    <w:rPr>
                                      <w:i/>
                                      <w:iCs/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63" name="Text Box 15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90" y="2969"/>
                                <a:ext cx="470" cy="3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775993" w:rsidRDefault="00760CBC" w:rsidP="00775993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 xml:space="preserve"> </w:t>
                                  </w:r>
                                  <w:proofErr w:type="gramStart"/>
                                  <w:r w:rsidRPr="00775993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u</w:t>
                                  </w:r>
                                  <w:proofErr w:type="gramEnd"/>
                                </w:p>
                                <w:p w:rsidR="00760CBC" w:rsidRPr="00DF7600" w:rsidRDefault="00760CBC" w:rsidP="00B87C11">
                                  <w:pPr>
                                    <w:rPr>
                                      <w:i/>
                                      <w:vertAlign w:val="subscript"/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64" name="Text Box 15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79" y="3830"/>
                                <a:ext cx="431" cy="3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E70293" w:rsidRDefault="00760CBC" w:rsidP="00E70293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E70293"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  <w:p w:rsidR="00760CBC" w:rsidRPr="00A50018" w:rsidRDefault="00760CBC" w:rsidP="00B87C11">
                                  <w:pPr>
                                    <w:rPr>
                                      <w:i/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65" name="Text Box 15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896" y="2982"/>
                                <a:ext cx="406" cy="3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775993" w:rsidRDefault="00760CBC" w:rsidP="00775993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775993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i</w:t>
                                  </w:r>
                                  <w:proofErr w:type="gramEnd"/>
                                </w:p>
                                <w:p w:rsidR="00760CBC" w:rsidRPr="003068E7" w:rsidRDefault="00760CBC" w:rsidP="00B87C11">
                                  <w:pPr>
                                    <w:rPr>
                                      <w:i/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66" name="Text Box 15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53" y="4142"/>
                                <a:ext cx="569" cy="3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E70293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vertAlign w:val="subscript"/>
                                    </w:rPr>
                                  </w:pPr>
                                  <w:proofErr w:type="gramStart"/>
                                  <w:r w:rsidRPr="00E70293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proofErr w:type="spellStart"/>
                                  <w:r w:rsidRPr="00E70293"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  <w:vertAlign w:val="subscript"/>
                                    </w:rPr>
                                    <w:t>пф</w:t>
                                  </w:r>
                                  <w:proofErr w:type="spellEnd"/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67" name="Text Box 15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714" y="4488"/>
                                <a:ext cx="1000" cy="3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E70293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r w:rsidRPr="00E70293"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</w:rPr>
                                    <w:t>реальный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68" name="Line 1578"/>
                            <wps:cNvCnPr/>
                            <wps:spPr bwMode="auto">
                              <a:xfrm flipH="1">
                                <a:off x="6918" y="4137"/>
                                <a:ext cx="124" cy="15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69" name="Text Box 15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99" y="4150"/>
                                <a:ext cx="568" cy="3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60CBC" w:rsidRPr="00E70293" w:rsidRDefault="00760CBC" w:rsidP="00B87C11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vertAlign w:val="subscript"/>
                                    </w:rPr>
                                  </w:pPr>
                                  <w:proofErr w:type="gramStart"/>
                                  <w:r w:rsidRPr="00E70293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24"/>
                                      <w:szCs w:val="24"/>
                                      <w:lang w:val="en-US"/>
                                    </w:rPr>
                                    <w:t>t</w:t>
                                  </w:r>
                                  <w:proofErr w:type="spellStart"/>
                                  <w:r w:rsidRPr="00E70293">
                                    <w:rPr>
                                      <w:rFonts w:ascii="Times New Roman" w:hAnsi="Times New Roman" w:cs="Times New Roman"/>
                                      <w:iCs/>
                                      <w:sz w:val="24"/>
                                      <w:szCs w:val="24"/>
                                      <w:vertAlign w:val="subscript"/>
                                    </w:rPr>
                                    <w:t>зф</w:t>
                                  </w:r>
                                  <w:proofErr w:type="spellEnd"/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70" name="Line 1580"/>
                            <wps:cNvCnPr/>
                            <wps:spPr bwMode="auto">
                              <a:xfrm>
                                <a:off x="7229" y="4131"/>
                                <a:ext cx="77" cy="18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71" name="AutoShape 1581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7127" y="4121"/>
                                <a:ext cx="45" cy="43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19" o:spid="_x0000_s1678" editas="canvas" style="width:448.1pt;height:128.25pt;mso-position-horizontal-relative:char;mso-position-vertical-relative:line" coordsize="56908,16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">
                <v:shape id="_x0000_s1679" type="#_x0000_t75" style="position:absolute;width:56908;height:16287;visibility:visible;mso-wrap-style:square">
                  <v:fill o:detectmouseclick="t"/>
                  <v:path o:connecttype="none"/>
                </v:shape>
                <v:group id="Group 1514" o:spid="_x0000_s1680" style="position:absolute;left:24;width:56884;height:16287" coordorigin="2832,2969" coordsize="6894,19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VQqq8cAAADd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pBso4S&#10;+H0TnoDc/Q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VQqq8cAAADd&#10;AAAADwAAAAAAAAAAAAAAAACqAgAAZHJzL2Rvd25yZXYueG1sUEsFBgAAAAAEAAQA+gAAAJ4DAAAA&#10;AA==&#10;">
                  <v:group id="Group 1515" o:spid="_x0000_s1681" style="position:absolute;left:2832;top:3006;width:1618;height:1506" coordorigin="2832,3006" coordsize="1618,15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GI8wxgAAAN0A&#10;AAAPAAAAAAAAAAAAAAAAAKoCAABkcnMvZG93bnJldi54bWxQSwUGAAAAAAQABAD6AAAAnQMAAAAA&#10;">
                    <v:shape id="Text Box 1516" o:spid="_x0000_s1682" type="#_x0000_t202" style="position:absolute;left:2912;top:3861;width:431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kfD8QA&#10;AADdAAAADwAAAGRycy9kb3ducmV2LnhtbESPT4vCMBTE7wt+h/AEb2uiaHG7RhFF8OSy/lnY26N5&#10;tsXmpTTR1m9vFhY8DjPzG2a+7Gwl7tT40rGG0VCBIM6cKTnXcDpu32cgfEA2WDkmDQ/ysFz03uaY&#10;GtfyN90PIRcRwj5FDUUIdSqlzwqy6IeuJo7exTUWQ5RNLk2DbYTbSo6VSqTFkuNCgTWtC8quh5vV&#10;cN5ffn8m6ivf2Gnduk5Jth9S60G/W32CCNSFV/i/vTMaJolK4O9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15Hw/EAAAA3QAAAA8AAAAAAAAAAAAAAAAAmAIAAGRycy9k&#10;b3ducmV2LnhtbFBLBQYAAAAABAAEAPUAAACJAwAAAAA=&#10;" filled="f" stroked="f">
                      <v:textbox>
                        <w:txbxContent>
                          <w:p w:rsidR="00760CBC" w:rsidRPr="00E70293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E70293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1517" o:spid="_x0000_s1683" type="#_x0000_t202" style="position:absolute;left:4150;top:3674;width:30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W6lMQA&#10;AADdAAAADwAAAGRycy9kb3ducmV2LnhtbESPT4vCMBTE7wt+h/AEb5oorqvVKLKL4Gll/QfeHs2z&#10;LTYvpYm2++03grDHYWZ+wyxWrS3Fg2pfONYwHCgQxKkzBWcajodNfwrCB2SDpWPS8EseVsvO2wIT&#10;4xr+occ+ZCJC2CeoIQ+hSqT0aU4W/cBVxNG7utpiiLLOpKmxiXBbypFSE2mx4LiQY0WfOaW3/d1q&#10;OH1fL+ex2mVf9r1qXKsk25nUutdt13MQgdrwH361t0bDeKI+4PkmPgG5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1upTEAAAA3QAAAA8AAAAAAAAAAAAAAAAAmAIAAGRycy9k&#10;b3ducmV2LnhtbFBLBQYAAAAABAAEAPUAAACJAwAAAAA=&#10;" filled="f" stroked="f">
                      <v:textbox>
                        <w:txbxContent>
                          <w:p w:rsidR="00760CBC" w:rsidRPr="00775993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77599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518" o:spid="_x0000_s1684" type="#_x0000_t202" style="position:absolute;left:2832;top:3006;width:471;height:3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ou5sEA&#10;AADdAAAADwAAAGRycy9kb3ducmV2LnhtbERPy4rCMBTdC/MP4Q6402RERTtGGUYEV4r1AbO7NNe2&#10;THNTmmjr35uF4PJw3otVZytxp8aXjjV8DRUI4syZknMNp+NmMAPhA7LByjFpeJCH1fKjt8DEuJYP&#10;dE9DLmII+wQ1FCHUiZQ+K8iiH7qaOHJX11gMETa5NA22MdxWcqTUVFosOTYUWNNvQdl/erMazrvr&#10;32Ws9vnaTurWdUqynUut+5/dzzeIQF14i1/urdEwnqo4N76JT0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qLubBAAAA3QAAAA8AAAAAAAAAAAAAAAAAmAIAAGRycy9kb3du&#10;cmV2LnhtbFBLBQYAAAAABAAEAPUAAACGAwAAAAA=&#10;" filled="f" stroked="f">
                      <v:textbox>
                        <w:txbxContent>
                          <w:p w:rsidR="00760CBC" w:rsidRPr="00775993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</w:rPr>
                              <w:t xml:space="preserve"> </w:t>
                            </w:r>
                            <w:proofErr w:type="gramStart"/>
                            <w:r w:rsidRPr="00775993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u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519" o:spid="_x0000_s1685" type="#_x0000_t202" style="position:absolute;left:3139;top:3019;width:405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aLfcMA&#10;AADd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RRM3g9018AnL5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OaLfcMAAADdAAAADwAAAAAAAAAAAAAAAACYAgAAZHJzL2Rv&#10;d25yZXYueG1sUEsFBgAAAAAEAAQA9QAAAIgDAAAAAA==&#10;" filled="f" stroked="f">
                      <v:textbox>
                        <w:txbxContent>
                          <w:p w:rsidR="00760CBC" w:rsidRPr="00775993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775993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i</w:t>
                            </w:r>
                            <w:proofErr w:type="gramEnd"/>
                          </w:p>
                        </w:txbxContent>
                      </v:textbox>
                    </v:shape>
                    <v:line id="Line 1520" o:spid="_x0000_s1686" style="position:absolute;visibility:visible;mso-wrap-style:square" from="3172,3182" to="3179,4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wiC70AAADdAAAADwAAAGRycy9kb3ducmV2LnhtbERPSwrCMBDdC94hjOBOU0WqVqOoKLj0&#10;Cy6HZmyLzaQ0UevtzUJw+Xj/+bIxpXhR7QrLCgb9CARxanXBmYLLedebgHAeWWNpmRR8yMFy0W7N&#10;MdH2zUd6nXwmQgi7BBXk3leJlC7NyaDr24o4cHdbG/QB1pnUNb5DuCnlMIpiabDg0JBjRZuc0sfp&#10;aRRc+eZ3288hi+3YnrfT53G14bVS3U6zmoHw1Pi/+OfeawWjeBD2hzfhCcjFF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kMIgu9AAAA3QAAAA8AAAAAAAAAAAAAAAAAoQIA&#10;AGRycy9kb3ducmV2LnhtbFBLBQYAAAAABAAEAPkAAACLAwAAAAA=&#10;">
                      <v:stroke startarrow="block" startarrowwidth="narrow"/>
                    </v:line>
                    <v:line id="Line 1521" o:spid="_x0000_s1687" style="position:absolute;visibility:visible;mso-wrap-style:square" from="3165,3919" to="4271,3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kPssQAAADdAAAADwAAAGRycy9kb3ducmV2LnhtbESPQUvDQBSE74L/YXkFb3aTIkFit0UK&#10;iifR2lK8vWZfs8G8t2F3m8Z/7wqCx2FmvmGW64l7NVKInRcD5bwARdJ420lrYPfxdHsPKiYUi70X&#10;MvBNEdar66sl1tZf5J3GbWpVhkis0YBLaai1jo0jxjj3A0n2Tj4wpixDq23AS4ZzrxdFUWnGTvKC&#10;w4E2jpqv7ZkNfL5SGI8ju4rawznsn5nfmoUxN7Pp8QFUoin9h//aL9bAXVWW8PsmPwG9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aQ+yxAAAAN0AAAAPAAAAAAAAAAAA&#10;AAAAAKECAABkcnMvZG93bnJldi54bWxQSwUGAAAAAAQABAD5AAAAkgMAAAAA&#10;">
                      <v:stroke endarrow="block" endarrowwidth="narrow"/>
                    </v:line>
                    <v:line id="Line 1522" o:spid="_x0000_s1688" style="position:absolute;visibility:visible;mso-wrap-style:square" from="3087,3915" to="3179,3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2S+/8YAAADdAAAADwAAAGRycy9kb3ducmV2LnhtbESPT2vCQBTE7wW/w/KE3upGLVLSrFIE&#10;tXhrLEJvj+zLnyb7Nu5uNH77bqHQ4zAzv2GyzWg6cSXnG8sK5rMEBHFhdcOVgs/T7ukFhA/IGjvL&#10;pOBOHjbryUOGqbY3/qBrHioRIexTVFCH0KdS+qImg35me+LoldYZDFG6SmqHtwg3nVwkyUoabDgu&#10;1NjTtqaizQej4Dzk/PXd7lyHw/5wKM+X1i+PSj1Ox7dXEIHG8B/+a79rBc+r+QJ+38QnIN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kvv/GAAAA3QAAAA8AAAAAAAAA&#10;AAAAAAAAoQIAAGRycy9kb3ducmV2LnhtbFBLBQYAAAAABAAEAPkAAACUAwAAAAA=&#10;" strokeweight="1.5pt"/>
                    <v:shape id="AutoShape 1523" o:spid="_x0000_s1689" type="#_x0000_t120" style="position:absolute;left:3157;top:3892;width:42;height:44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S+TccA&#10;AADdAAAADwAAAGRycy9kb3ducmV2LnhtbESPT2vCQBTE70K/w/IKXkqzUYvU1FVKUbFCDyb1/si+&#10;JsHs25Dd/PHbdwsFj8PM/IZZb0dTi55aV1lWMItiEMS51RUXCr6z/fMrCOeRNdaWScGNHGw3D5M1&#10;JtoOfKY+9YUIEHYJKii9bxIpXV6SQRfZhjh4P7Y16INsC6lbHALc1HIex0tpsOKwUGJDHyXl17Qz&#10;CrrR7LLz9dB8fR5P+JSu6p3rL0pNH8f3NxCeRn8P/7ePWsHLcraAvzfhCcjN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jEvk3HAAAA3QAAAA8AAAAAAAAAAAAAAAAAmAIAAGRy&#10;cy9kb3ducmV2LnhtbFBLBQYAAAAABAAEAPUAAACMAwAAAAA=&#10;" fillcolor="black"/>
                    <v:line id="Line 1524" o:spid="_x0000_s1690" style="position:absolute;visibility:visible;mso-wrap-style:square" from="3173,3511" to="4236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vyRMQAAADdAAAADwAAAGRycy9kb3ducmV2LnhtbESPS4vCMBSF94L/IdwBd5oqIk7HKIMg&#10;uFAHH7i+NNe2Y3NTk1jrv58IwiwP5/FxZovWVKIh50vLCoaDBARxZnXJuYLTcdWfgvABWWNlmRQ8&#10;ycNi3u3MMNX2wXtqDiEXcYR9igqKEOpUSp8VZNAPbE0cvYt1BkOULpfa4SOOm0qOkmQiDZYcCQXW&#10;tCwoux7uJnKzfONu599ru75sN6sbN5+7449SvY/2+wtEoDb8h9/ttVYwngzH8HoTn4C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K/JExAAAAN0AAAAPAAAAAAAAAAAA&#10;AAAAAKECAABkcnMvZG93bnJldi54bWxQSwUGAAAAAAQABAD5AAAAkgMAAAAA&#10;">
                      <v:stroke dashstyle="dash"/>
                    </v:line>
                    <v:shape id="Freeform 1525" o:spid="_x0000_s1691" style="position:absolute;left:3173;top:3517;width:892;height:397;visibility:visible;mso-wrap-style:square;v-text-anchor:top" coordsize="1560,6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05GMMA&#10;AADdAAAADwAAAGRycy9kb3ducmV2LnhtbESP0YrCMBRE3xf8h3AF39bUVYtUo8iCICwIq37ANbmm&#10;xeamNFHbvzcLwj4OM3OGWW06V4sHtaHyrGAyzkAQa28qtgrOp93nAkSIyAZrz6SgpwCb9eBjhYXx&#10;T/6lxzFakSAcClRQxtgUUgZdksMw9g1x8q6+dRiTbK00LT4T3NXyK8ty6bDitFBiQ98l6dvx7hT8&#10;7K73Phym3s5tn/f6cOmCvig1GnbbJYhIXfwPv9t7o2CWT+bw9yY9Abl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d05GMMAAADdAAAADwAAAAAAAAAAAAAAAACYAgAAZHJzL2Rv&#10;d25yZXYueG1sUEsFBgAAAAAEAAQA9QAAAIgDAAAAAA==&#10;" path="m,652c26,554,53,457,90,372,127,287,157,200,220,142,283,84,372,44,470,22,568,,708,14,810,12v102,-2,185,,270,c1165,12,1240,12,1320,12v80,,193,,240,e" filled="f" strokeweight="1.5pt">
                      <v:path arrowok="t" o:connecttype="custom" o:connectlocs="0,397;51,227;126,86;269,13;463,7;618,7;755,7;892,7" o:connectangles="0,0,0,0,0,0,0,0"/>
                    </v:shape>
                    <v:shape id="Text Box 1526" o:spid="_x0000_s1692" type="#_x0000_t202" style="position:absolute;left:2929;top:3346;width:331;height:2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CJ0sUA&#10;AADdAAAADwAAAGRycy9kb3ducmV2LnhtbESPQWvCQBSE74L/YXmCN7MbSUObuoooBU8talvo7ZF9&#10;JqHZtyG7Nem/7xYEj8PMfMOsNqNtxZV63zjWkCYKBHHpTMOVhvfzy+IRhA/IBlvHpOGXPGzW08kK&#10;C+MGPtL1FCoRIewL1FCH0BVS+rImiz5xHXH0Lq63GKLsK2l6HCLctnKpVC4tNhwXauxoV1P5ffqx&#10;Gj5eL1+fmXqr9vahG9yoJNsnqfV8Nm6fQQQawz18ax+MhixPc/h/E5+AX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oInSxQAAAN0AAAAPAAAAAAAAAAAAAAAAAJgCAABkcnMv&#10;ZG93bnJldi54bWxQSwUGAAAAAAQABAD1AAAAigMAAAAA&#10;" filled="f" stroked="f">
                      <v:textbox>
                        <w:txbxContent>
                          <w:p w:rsidR="00760CBC" w:rsidRPr="00775993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775993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line id="Line 1527" o:spid="_x0000_s1693" style="position:absolute;visibility:visible;mso-wrap-style:square" from="3470,3520" to="3471,3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lsM8UAAADdAAAADwAAAGRycy9kb3ducmV2LnhtbESPS2sCMRSF94L/IdyCu5pRROvUKCII&#10;LnxQla4vk+vM1MnNmMRx+u8boeDycB4fZ7ZoTSUacr60rGDQT0AQZ1aXnCs4n9bvHyB8QNZYWSYF&#10;v+RhMe92Zphq++Avao4hF3GEfYoKihDqVEqfFWTQ921NHL2LdQZDlC6X2uEjjptKDpNkLA2WHAkF&#10;1rQqKLse7yZys3zrbt8/13Zz2W3XN26m+9NBqd5bu/wEEagNr/B/e6MVjMaDCTzfxCc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flsM8UAAADdAAAADwAAAAAAAAAA&#10;AAAAAAChAgAAZHJzL2Rvd25yZXYueG1sUEsFBgAAAAAEAAQA+QAAAJMDAAAAAA==&#10;">
                      <v:stroke dashstyle="dash"/>
                    </v:line>
                    <v:shape id="Text Box 1528" o:spid="_x0000_s1694" type="#_x0000_t202" style="position:absolute;left:3295;top:3890;width:463;height:3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O4O8EA&#10;AADdAAAADwAAAGRycy9kb3ducmV2LnhtbERPTYvCMBC9C/sfwizsTRMXlbUaRVyEPSnWVfA2NGNb&#10;bCalibb+e3MQPD7e93zZ2UrcqfGlYw3DgQJBnDlTcq7h/7Dp/4DwAdlg5Zg0PMjDcvHRm2NiXMt7&#10;uqchFzGEfYIaihDqREqfFWTRD1xNHLmLayyGCJtcmgbbGG4r+a3URFosOTYUWNO6oOya3qyG4/Zy&#10;Po3ULv+147p1nZJsp1Lrr89uNQMRqAtv8cv9ZzSMJsM4N76JT0A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ZzuDvBAAAA3QAAAA8AAAAAAAAAAAAAAAAAmAIAAGRycy9kb3du&#10;cmV2LnhtbFBLBQYAAAAABAAEAPUAAACGAwAAAAA=&#10;" filled="f" stroked="f">
                      <v:textbox>
                        <w:txbxContent>
                          <w:p w:rsidR="00760CBC" w:rsidRPr="00E70293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vertAlign w:val="subscript"/>
                              </w:rPr>
                            </w:pPr>
                            <w:proofErr w:type="gramStart"/>
                            <w:r w:rsidRPr="00E7029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r w:rsidRPr="00E70293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  <w:vertAlign w:val="subscript"/>
                              </w:rPr>
                              <w:t>ф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529" o:spid="_x0000_s1695" type="#_x0000_t202" style="position:absolute;left:3204;top:4151;width:1001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8doMUA&#10;AADdAAAADwAAAGRycy9kb3ducmV2LnhtbESPzWrDMBCE74G+g9hCb7GUkobYjWxCSqGnlvxCbou1&#10;sU2tlbHU2H37qhDIcZiZb5hVMdpWXKn3jWMNs0SBIC6dabjScNi/T5cgfEA22DomDb/kocgfJivM&#10;jBt4S9ddqESEsM9QQx1Cl0npy5os+sR1xNG7uN5iiLKvpOlxiHDbymelFtJiw3Ghxo42NZXfux+r&#10;4fh5OZ/m6qt6sy/d4EYl2aZS66fHcf0KItAY7uFb+8NomC9mKfy/iU9A5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Px2gxQAAAN0AAAAPAAAAAAAAAAAAAAAAAJgCAABkcnMv&#10;ZG93bnJldi54bWxQSwUGAAAAAAQABAD1AAAAigMAAAAA&#10;" filled="f" stroked="f">
                      <v:textbox>
                        <w:txbxContent>
                          <w:p w:rsidR="00760CBC" w:rsidRPr="00E70293" w:rsidRDefault="00760CBC" w:rsidP="00B87C11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E70293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</w:rPr>
                              <w:t>реальный</w:t>
                            </w:r>
                          </w:p>
                        </w:txbxContent>
                      </v:textbox>
                    </v:shape>
                  </v:group>
                  <v:shape id="Text Box 1530" o:spid="_x0000_s1696" type="#_x0000_t202" style="position:absolute;left:4264;top:4436;width:475;height:3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l+gM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8HcX9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ml+gMAAAADdAAAADwAAAAAAAAAAAAAAAACYAgAAZHJzL2Rvd25y&#10;ZXYueG1sUEsFBgAAAAAEAAQA9QAAAIUDAAAAAA==&#10;" filled="f" stroked="f">
                    <v:textbox>
                      <w:txbxContent>
                        <w:p w:rsidR="00760CBC" w:rsidRPr="00E70293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E70293"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  <w:t>a</w:t>
                          </w:r>
                          <w:r w:rsidRPr="00E70293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shapetype id="_x0000_t13" coordsize="21600,21600" o:spt="13" adj="16200,5400" path="m@0,l@0@1,0@1,0@2@0@2@0,21600,21600,108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@0,0;0,10800;@0,21600;21600,10800" o:connectangles="270,180,90,0" textboxrect="0,@1,@6,@2"/>
                    <v:handles>
                      <v:h position="#0,#1" xrange="0,21600" yrange="0,10800"/>
                    </v:handles>
                  </v:shapetype>
                  <v:shape id="AutoShape 1531" o:spid="_x0000_s1697" type="#_x0000_t13" style="position:absolute;left:4450;top:3408;width:254;height: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/pzsQA&#10;AADdAAAADwAAAGRycy9kb3ducmV2LnhtbESPT2vCQBTE70K/w/IKvemLIkFSVymVgjf/Hjy+Zl+T&#10;0OzbmN2a1E/vCoLHYWZ+w8yXva3VhVtfOdEwHiWgWHJnKik0HA9fwxkoH0gM1U5Ywz97WC5eBnPK&#10;jOtkx5d9KFSEiM9IQxlCkyH6vGRLfuQaluj9uNZSiLIt0LTURbitcZIkKVqqJC6U1PBnyfnv/s9q&#10;+K5X6WnbnNdosNvyNcFDv9to/fbaf7yDCtyHZ/jRXhsN03Qyhvub+ARw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9P6c7EAAAA3QAAAA8AAAAAAAAAAAAAAAAAmAIAAGRycy9k&#10;b3ducmV2LnhtbFBLBQYAAAAABAAEAPUAAACJAwAAAAA=&#10;"/>
                  <v:group id="Group 1532" o:spid="_x0000_s1698" style="position:absolute;left:4687;top:2975;width:1618;height:1628" coordorigin="4687,2975" coordsize="1618,16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RLJMYAAADdAAAADwAAAGRycy9kb3ducmV2LnhtbESPQWvCQBSE7wX/w/IE&#10;b3WT2IpEVxGx4kEKVUG8PbLPJJh9G7LbJP77riD0OMzMN8xi1ZtKtNS40rKCeByBIM6sLjlXcD59&#10;vc9AOI+ssbJMCh7kYLUcvC0w1bbjH2qPPhcBwi5FBYX3dSqlywoy6Ma2Jg7ezTYGfZBNLnWDXYCb&#10;SiZRNJUGSw4LBda0KSi7H3+Ngl2H3XoSb9vD/bZ5XE+f35dDTEqNhv16DsJT7//Dr/ZeK/iYJgk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GREskxgAAAN0A&#10;AAAPAAAAAAAAAAAAAAAAAKoCAABkcnMvZG93bnJldi54bWxQSwUGAAAAAAQABAD6AAAAnQMAAAAA&#10;">
                    <v:shape id="Text Box 1533" o:spid="_x0000_s1699" type="#_x0000_t202" style="position:absolute;left:5229;top:4012;width:846;height: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vg98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3wxe4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u+D3xQAAAN0AAAAPAAAAAAAAAAAAAAAAAJgCAABkcnMv&#10;ZG93bnJldi54bWxQSwUGAAAAAAQABAD1AAAAigMAAAAA&#10;" filled="f" stroked="f">
                      <v:textbox>
                        <w:txbxContent>
                          <w:p w:rsidR="00760CBC" w:rsidRPr="00E70293" w:rsidRDefault="00760CBC" w:rsidP="00E70293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</w:rPr>
                            </w:pPr>
                            <w:r w:rsidRPr="00E70293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</w:rPr>
                              <w:t>модель</w:t>
                            </w:r>
                          </w:p>
                          <w:p w:rsidR="00760CBC" w:rsidRPr="00E70293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</w:pPr>
                            <w:r w:rsidRPr="00E70293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r w:rsidRPr="00E70293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</w:rPr>
                              <w:t>ф</w:t>
                            </w:r>
                            <w:r w:rsidRPr="00E70293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  <w:t>→</w:t>
                            </w:r>
                            <w:r w:rsidRPr="00E70293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Line 1534" o:spid="_x0000_s1700" style="position:absolute;visibility:visible;mso-wrap-style:square" from="5033,3156" to="5039,4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vutcUAAADdAAAADwAAAGRycy9kb3ducmV2LnhtbESPT2vCQBTE74LfYXmCN90oktbUVTQY&#10;6NE/FXp8ZF+T0OzbkF2T+O3dgtDjMDO/YTa7wdSio9ZVlhUs5hEI4tzqigsFX9ds9g7CeWSNtWVS&#10;8CAHu+14tMFE257P1F18IQKEXYIKSu+bREqXl2TQzW1DHLwf2xr0QbaF1C32AW5quYyiWBqsOCyU&#10;2FBaUv57uRsFN/722fFxKmL7Zq/H9f28T/mg1HQy7D9AeBr8f/jV/tQKVvFyBX9vwhOQ2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FvutcUAAADdAAAADwAAAAAAAAAA&#10;AAAAAAChAgAAZHJzL2Rvd25yZXYueG1sUEsFBgAAAAAEAAQA+QAAAJMDAAAAAA==&#10;">
                      <v:stroke startarrow="block" startarrowwidth="narrow"/>
                    </v:line>
                    <v:line id="Line 1535" o:spid="_x0000_s1701" style="position:absolute;visibility:visible;mso-wrap-style:square" from="5025,3893" to="6134,3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7DDMQAAADdAAAADwAAAGRycy9kb3ducmV2LnhtbESPQUvDQBSE70L/w/IEb3Zj0FDSbosU&#10;FE+ibUV6e2af2WDe27C7TeO/dwXB4zAz3zCrzcS9GinEzouBm3kBiqTxtpPWwGH/cL0AFROKxd4L&#10;GfimCJv17GKFtfVneaVxl1qVIRJrNOBSGmqtY+OIMc79QJK9Tx8YU5ah1TbgOcO512VRVJqxk7zg&#10;cKCto+Zrd2IDx2cK48fIrqL2/RTeHplfmtKYq8vpfgkq0ZT+w3/tJ2vgtirv4PdNfgJ6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PsMMxAAAAN0AAAAPAAAAAAAAAAAA&#10;AAAAAKECAABkcnMvZG93bnJldi54bWxQSwUGAAAAAAQABAD5AAAAkgMAAAAA&#10;">
                      <v:stroke endarrow="block" endarrowwidth="narrow"/>
                    </v:line>
                    <v:line id="Line 1536" o:spid="_x0000_s1702" style="position:absolute;visibility:visible;mso-wrap-style:square" from="4947,3889" to="5039,3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NyQcUAAADdAAAADwAAAGRycy9kb3ducmV2LnhtbESPQWvCQBSE7wX/w/IEb3VTK0FSVymC&#10;VXozLYK3R/aZpMm+jbsbTf+9KxR6HGbmG2a5HkwrruR8bVnByzQBQVxYXXOp4Ptr+7wA4QOyxtYy&#10;KfglD+vV6GmJmbY3PtA1D6WIEPYZKqhC6DIpfVGRQT+1HXH0ztYZDFG6UmqHtwg3rZwlSSoN1hwX&#10;KuxoU1HR5L1RcOxzPv00W9di/7HbnY+Xxr9+KjUZD+9vIAIN4T/8195rBfN0lsLjTXwCc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jNyQcUAAADdAAAADwAAAAAAAAAA&#10;AAAAAAChAgAAZHJzL2Rvd25yZXYueG1sUEsFBgAAAAAEAAQA+QAAAJMDAAAAAA==&#10;" strokeweight="1.5pt"/>
                    <v:shape id="AutoShape 1537" o:spid="_x0000_s1703" type="#_x0000_t120" style="position:absolute;left:5018;top:3866;width:41;height:44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Ny88YA&#10;AADdAAAADwAAAGRycy9kb3ducmV2LnhtbESPQWvCQBSE74X+h+UJvZS6aRBbU9dQSioq9GC090f2&#10;mQSzb0N2E+O/d4VCj8PMfMMs09E0YqDO1ZYVvE4jEMSF1TWXCo6H75d3EM4ja2wsk4IrOUhXjw9L&#10;TLS98J6G3JciQNglqKDyvk2kdEVFBt3UtsTBO9nOoA+yK6Xu8BLgppFxFM2lwZrDQoUtfVVUnPPe&#10;KOhHkx3253X7s93s8DlfNJkbfpV6moyfHyA8jf4//NfeaAWzefwG9zfhCcjV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ZNy88YAAADdAAAADwAAAAAAAAAAAAAAAACYAgAAZHJz&#10;L2Rvd25yZXYueG1sUEsFBgAAAAAEAAQA9QAAAIsDAAAAAA==&#10;" fillcolor="black"/>
                    <v:line id="Line 1538" o:spid="_x0000_s1704" style="position:absolute;visibility:visible;mso-wrap-style:square" from="5034,3485" to="6099,3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BDqMIAAADdAAAADwAAAGRycy9kb3ducmV2LnhtbERPz2vCMBS+D/wfwhN2m6luiFSjiOCU&#10;3awieHs0z7a2eemSVOt/bw6DHT++34tVbxpxJ+crywrGowQEcW51xYWC03H7MQPhA7LGxjIpeJKH&#10;1XLwtsBU2wcf6J6FQsQQ9ikqKENoUyl9XpJBP7ItceSu1hkMEbpCaoePGG4aOUmSqTRYcWwosaVN&#10;SXmddUbBucv4cqu3rsHue7e7nn9r//mj1PuwX89BBOrDv/jPvdcKvqaTODe+iU9AL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OBDqMIAAADdAAAADwAAAAAAAAAAAAAA&#10;AAChAgAAZHJzL2Rvd25yZXYueG1sUEsFBgAAAAAEAAQA+QAAAJADAAAAAA==&#10;" strokeweight="1.5pt"/>
                    <v:line id="Line 1539" o:spid="_x0000_s1705" style="position:absolute;visibility:visible;mso-wrap-style:square" from="5027,3484" to="5035,3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zmM8UAAADdAAAADwAAAGRycy9kb3ducmV2LnhtbESPQWvCQBSE7wX/w/KE3uqmtohGVykF&#10;a/FmFMHbI/tM0mTfprsbTf99VxA8DjPzDbNY9aYRF3K+sqzgdZSAIM6trrhQcNivX6YgfEDW2Fgm&#10;BX/kYbUcPC0w1fbKO7pkoRARwj5FBWUIbSqlz0sy6Ee2JY7e2TqDIUpXSO3wGuGmkeMkmUiDFceF&#10;Elv6LCmvs84oOHYZn37qtWuw+9pszsff2r9tlXoe9h9zEIH68Ajf299awftkPIPbm/gE5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6zmM8UAAADdAAAADwAAAAAAAAAA&#10;AAAAAAChAgAAZHJzL2Rvd25yZXYueG1sUEsFBgAAAAAEAAQA+QAAAJMDAAAAAA==&#10;" strokeweight="1.5pt"/>
                    <v:shape id="Text Box 1540" o:spid="_x0000_s1706" type="#_x0000_t202" style="position:absolute;left:6005;top:3643;width:30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DoXcMA&#10;AADdAAAADwAAAGRycy9kb3ducmV2LnhtbERPyWrDMBC9B/oPYgK5JVKWhta1bEpCIKeWpk2gt8Ea&#10;L9QaGUuJ3b+vDoUcH29P89G24ka9bxxrWC4UCOLCmYYrDV+fh/kTCB+QDbaOScMvecizh0mKiXED&#10;f9DtFCoRQ9gnqKEOoUuk9EVNFv3CdcSRK11vMUTYV9L0OMRw28qVUltpseHYUGNHu5qKn9PVaji/&#10;ld+XjXqv9vaxG9yoJNtnqfVsOr6+gAg0hrv43300Gjbbddwf38Qn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7DoXcMAAADdAAAADwAAAAAAAAAAAAAAAACYAgAAZHJzL2Rv&#10;d25yZXYueG1sUEsFBgAAAAAEAAQA9QAAAIgDAAAAAA==&#10;" filled="f" stroked="f">
                      <v:textbox>
                        <w:txbxContent>
                          <w:p w:rsidR="00760CBC" w:rsidRPr="00775993" w:rsidRDefault="00760CBC" w:rsidP="00775993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77599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proofErr w:type="gramEnd"/>
                          </w:p>
                          <w:p w:rsidR="00760CBC" w:rsidRPr="003068E7" w:rsidRDefault="00760CBC" w:rsidP="00B87C11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shape id="Text Box 1541" o:spid="_x0000_s1707" type="#_x0000_t202" style="position:absolute;left:4687;top:2975;width:469;height:3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xNxsUA&#10;AADdAAAADwAAAGRycy9kb3ducmV2LnhtbESPW2vCQBSE3wv+h+UIvtVdLxWNriItBZ9ajBfw7ZA9&#10;JsHs2ZDdmvjvu4WCj8PMfMOsNp2txJ0aXzrWMBoqEMSZMyXnGo6Hz9c5CB+QDVaOScODPGzWvZcV&#10;Jsa1vKd7GnIRIewT1FCEUCdS+qwgi37oauLoXV1jMUTZ5NI02Ea4reRYqZm0WHJcKLCm94KyW/pj&#10;NZy+rpfzVH3nH/atbl2nJNuF1HrQ77ZLEIG68Az/t3dGw3Q2GcHfm/gE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/E3GxQAAAN0AAAAPAAAAAAAAAAAAAAAAAJgCAABkcnMv&#10;ZG93bnJldi54bWxQSwUGAAAAAAQABAD1AAAAigMAAAAA&#10;" filled="f" stroked="f">
                      <v:textbox>
                        <w:txbxContent>
                          <w:p w:rsidR="00760CBC" w:rsidRPr="00775993" w:rsidRDefault="00760CBC" w:rsidP="00775993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</w:rPr>
                              <w:t xml:space="preserve"> </w:t>
                            </w:r>
                            <w:proofErr w:type="gramStart"/>
                            <w:r w:rsidRPr="00775993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u</w:t>
                            </w:r>
                            <w:proofErr w:type="gramEnd"/>
                          </w:p>
                          <w:p w:rsidR="00760CBC" w:rsidRPr="00DF7600" w:rsidRDefault="00760CBC" w:rsidP="00B87C11">
                            <w:pPr>
                              <w:rPr>
                                <w:i/>
                                <w:vertAlign w:val="subscript"/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shape id="Text Box 1542" o:spid="_x0000_s1708" type="#_x0000_t202" style="position:absolute;left:4772;top:3866;width:604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7Ts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3zxPIP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LtOxxQAAAN0AAAAPAAAAAAAAAAAAAAAAAJgCAABkcnMv&#10;ZG93bnJldi54bWxQSwUGAAAAAAQABAD1AAAAigMAAAAA&#10;" filled="f" stroked="f">
                      <v:textbox>
                        <w:txbxContent>
                          <w:p w:rsidR="00760CBC" w:rsidRPr="00E70293" w:rsidRDefault="00760CBC" w:rsidP="00E70293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E70293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</w:rPr>
                              <w:t>0</w:t>
                            </w:r>
                          </w:p>
                          <w:p w:rsidR="00760CBC" w:rsidRPr="00A50018" w:rsidRDefault="00760CBC" w:rsidP="00B87C11">
                            <w:pPr>
                              <w:rPr>
                                <w:i/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shape id="Text Box 1543" o:spid="_x0000_s1709" type="#_x0000_t202" style="position:absolute;left:4994;top:2987;width:405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J2KsUA&#10;AADdAAAADwAAAGRycy9kb3ducmV2LnhtbESPW4vCMBSE3xf8D+EIvq2JV9xqFFGEfXLxsgv7dmiO&#10;bbE5KU203X9vFgQfh5n5hlmsWluKO9W+cKxh0FcgiFNnCs40nE+79xkIH5ANlo5Jwx95WC07bwtM&#10;jGv4QPdjyESEsE9QQx5ClUjp05ws+r6riKN3cbXFEGWdSVNjE+G2lEOlptJiwXEhx4o2OaXX481q&#10;+N5ffn/G6ivb2knVuFZJth9S6163Xc9BBGrDK/xsfxoN4+loBP9v4hOQy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YnYqxQAAAN0AAAAPAAAAAAAAAAAAAAAAAJgCAABkcnMv&#10;ZG93bnJldi54bWxQSwUGAAAAAAQABAD1AAAAigMAAAAA&#10;" filled="f" stroked="f">
                      <v:textbox>
                        <w:txbxContent>
                          <w:p w:rsidR="00760CBC" w:rsidRPr="00775993" w:rsidRDefault="00760CBC" w:rsidP="00775993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775993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i</w:t>
                            </w:r>
                            <w:proofErr w:type="gramEnd"/>
                          </w:p>
                          <w:p w:rsidR="00760CBC" w:rsidRPr="003068E7" w:rsidRDefault="00760CBC" w:rsidP="00B87C11">
                            <w:pPr>
                              <w:rPr>
                                <w:i/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shape id="Text Box 1544" o:spid="_x0000_s1710" type="#_x0000_t202" style="position:absolute;left:4784;top:3313;width:331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vuXsUA&#10;AADdAAAADwAAAGRycy9kb3ducmV2LnhtbESPW2sCMRSE3wX/QzhC3zRpu0q7bpSiCH1Sai/g22Fz&#10;9kI3J8smutt/bwShj8PMfMNk68E24kKdrx1reJwpEMS5MzWXGr4+d9MXED4gG2wck4Y/8rBejUcZ&#10;psb1/EGXYyhFhLBPUUMVQptK6fOKLPqZa4mjV7jOYoiyK6XpsI9w28gnpRbSYs1xocKWNhXlv8ez&#10;1fC9L04/iTqUWztvezcoyfZVav0wGd6WIAIN4T98b78bDcniOYHbm/gE5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i+5exQAAAN0AAAAPAAAAAAAAAAAAAAAAAJgCAABkcnMv&#10;ZG93bnJldi54bWxQSwUGAAAAAAQABAD1AAAAigMAAAAA&#10;" filled="f" stroked="f">
                      <v:textbox>
                        <w:txbxContent>
                          <w:p w:rsidR="00760CBC" w:rsidRPr="00775993" w:rsidRDefault="00760CBC" w:rsidP="00B87C11">
                            <w:pPr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775993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1545" o:spid="_x0000_s1711" type="#_x0000_t202" style="position:absolute;left:5379;top:3472;width:559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dLxcUA&#10;AADdAAAADwAAAGRycy9kb3ducmV2LnhtbESPQWvCQBSE7wX/w/IEb3VXq9Km2YhYBE8WY1vo7ZF9&#10;JqHZtyG7mvTfd4WCx2FmvmHS9WAbcaXO1441zKYKBHHhTM2lho/T7vEZhA/IBhvHpOGXPKyz0UOK&#10;iXE9H+mah1JECPsENVQhtImUvqjIop+6ljh6Z9dZDFF2pTQd9hFuGzlXaiUt1hwXKmxpW1Hxk1+s&#10;hs/D+ftrod7LN7tsezcoyfZFaj0ZD5tXEIGGcA//t/dGw2L1tIT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x0vFxQAAAN0AAAAPAAAAAAAAAAAAAAAAAJgCAABkcnMv&#10;ZG93bnJldi54bWxQSwUGAAAAAAQABAD1AAAAigMAAAAA&#10;" filled="f" stroked="f">
                      <v:textbox>
                        <w:txbxContent>
                          <w:p w:rsidR="00760CBC" w:rsidRPr="00E70293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E70293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1</w:t>
                            </w:r>
                            <w:r w:rsidRPr="00E70293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(</w:t>
                            </w:r>
                            <w:r w:rsidRPr="00E70293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r w:rsidRPr="00E70293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line id="Line 1546" o:spid="_x0000_s1712" style="position:absolute;visibility:visible;mso-wrap-style:square" from="5324,3481" to="5447,3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I7AsgAAADdAAAADwAAAGRycy9kb3ducmV2LnhtbESPQUsDMRSE74L/ITzBm83aliBr01Is&#10;QuuhtFXQ4+vmubu6eVmSuLv9902h4HGYmW+Y2WKwjejIh9qxhsdRBoK4cKbmUsPH++vDE4gQkQ02&#10;jknDiQIs5rc3M8yN63lP3SGWIkE45KihirHNpQxFRRbDyLXEyft23mJM0pfSeOwT3DZynGVKWqw5&#10;LVTY0ktFxe/hz2rYTnaqW27e1sPnRh2L1f749dN7re/vhuUziEhD/A9f22ujYaomCi5v0hOQ8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JI7AsgAAADdAAAADwAAAAAA&#10;AAAAAAAAAAChAgAAZHJzL2Rvd25yZXYueG1sUEsFBgAAAAAEAAQA+QAAAJYDAAAAAA==&#10;"/>
                  </v:group>
                  <v:shape id="Text Box 1547" o:spid="_x0000_s1713" type="#_x0000_t202" style="position:absolute;left:7917;top:4586;width:474;height:3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lwKcYA&#10;AADdAAAADwAAAGRycy9kb3ducmV2LnhtbESPW2sCMRSE3wv9D+EUfKuJl1pdN4pYhD4pta3g22Fz&#10;9oKbk2WTuuu/b4RCH4eZ+YZJ172txZVaXznWMBoqEMSZMxUXGr4+d89zED4gG6wdk4YbeVivHh9S&#10;TIzr+IOux1CICGGfoIYyhCaR0mclWfRD1xBHL3etxRBlW0jTYhfhtpZjpWbSYsVxocSGtiVll+OP&#10;1fC9z8+nqToUb/al6VyvJNuF1Hrw1G+WIAL14T/81343GqazySvc38QnIF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FlwKcYAAADdAAAADwAAAAAAAAAAAAAAAACYAgAAZHJz&#10;L2Rvd25yZXYueG1sUEsFBgAAAAAEAAQA9QAAAIsDAAAAAA==&#10;" filled="f" stroked="f">
                    <v:textbox>
                      <w:txbxContent>
                        <w:p w:rsidR="00760CBC" w:rsidRDefault="00760CBC" w:rsidP="00B87C11">
                          <w:r w:rsidRPr="007C6EEB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  <w:t>б</w:t>
                          </w:r>
                          <w:r>
                            <w:t>)</w:t>
                          </w:r>
                        </w:p>
                      </w:txbxContent>
                    </v:textbox>
                  </v:shape>
                  <v:shape id="AutoShape 1548" o:spid="_x0000_s1714" type="#_x0000_t13" style="position:absolute;left:8044;top:3354;width:254;height: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zWjsMA&#10;AADdAAAADwAAAGRycy9kb3ducmV2LnhtbERPS2vCQBC+C/0PyxR600m1hBJdg1SE3Oqjhx6n2TEJ&#10;ZmdjdjVpf333UOjx43uv8tG26s69b5xoeJ4loFhKZxqpNHycdtNXUD6QGGqdsIZv9pCvHyYryowb&#10;5MD3Y6hUDBGfkYY6hC5D9GXNlvzMdSyRO7veUoiwr9D0NMRw2+I8SVK01EhsqKnjt5rLy/FmNXy1&#10;2/Rz310LNDjs+SfB03h41/rpcdwsQQUew7/4z10YDS/pIs6Nb+ITw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6zWjsMAAADdAAAADwAAAAAAAAAAAAAAAACYAgAAZHJzL2Rv&#10;d25yZXYueG1sUEsFBgAAAAAEAAQA9QAAAIgDAAAAAA==&#10;"/>
                  <v:group id="Group 1549" o:spid="_x0000_s1715" style="position:absolute;left:8424;top:3005;width:1302;height:1907" coordorigin="8424,3005" coordsize="1302,19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TlPiMcAAADdAAAADwAAAGRycy9kb3ducmV2LnhtbESPT2vCQBTE7wW/w/KE&#10;3nQTbUWjq4jU0oMI/gHx9sg+k2D2bciuSfz23YLQ4zAzv2EWq86UoqHaFZYVxMMIBHFqdcGZgvNp&#10;O5iCcB5ZY2mZFDzJwWrZe1tgom3LB2qOPhMBwi5BBbn3VSKlS3My6Ia2Ig7ezdYGfZB1JnWNbYCb&#10;Uo6iaCINFhwWcqxok1N6Pz6Mgu8W2/U4/mp299vmeT197i+7mJR673frOQhPnf8Pv9o/WsHHZDyD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TlPiMcAAADd&#10;AAAADwAAAAAAAAAAAAAAAACqAgAAZHJzL2Rvd25yZXYueG1sUEsFBgAAAAAEAAQA+gAAAJ4DAAAA&#10;AA==&#10;">
                    <v:shape id="Text Box 1550" o:spid="_x0000_s1716" type="#_x0000_t202" style="position:absolute;left:8939;top:3308;width:582;height: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abIMIA&#10;AADdAAAADwAAAGRycy9kb3ducmV2LnhtbERPz2vCMBS+D/wfwhN2WxNHJ7OaFnEIO22sU8Hbo3m2&#10;xealNNF2//1yGOz48f3eFJPtxJ0G3zrWsEgUCOLKmZZrDYfv/dMrCB+QDXaOScMPeSjy2cMGM+NG&#10;/qJ7GWoRQ9hnqKEJoc+k9FVDFn3ieuLIXdxgMUQ41NIMOMZw28lnpZbSYsuxocGedg1V1/JmNRw/&#10;LudTqj7rN/vSj25Sku1Kav04n7ZrEIGm8C/+c78bDekyjf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tpsgwgAAAN0AAAAPAAAAAAAAAAAAAAAAAJgCAABkcnMvZG93&#10;bnJldi54bWxQSwUGAAAAAAQABAD1AAAAhwMAAAAA&#10;" filled="f" stroked="f">
                      <v:textbox>
                        <w:txbxContent>
                          <w:p w:rsidR="00760CBC" w:rsidRPr="00E70293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E70293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(</w:t>
                            </w:r>
                            <w:r w:rsidRPr="00E70293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∞</w:t>
                            </w:r>
                            <w:r w:rsidRPr="00E70293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line id="Line 1551" o:spid="_x0000_s1717" style="position:absolute;visibility:visible;mso-wrap-style:square" from="8979,3169" to="8986,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OojcQAAADdAAAADwAAAGRycy9kb3ducmV2LnhtbESPQWvCQBSE74L/YXmCN90oktbUVVQM&#10;9Gi0Qo+P7GsSmn0bsqtJ/r1bEHocZuYbZrPrTS0e1LrKsoLFPAJBnFtdcaHg65rO3kE4j6yxtkwK&#10;BnKw245HG0y07Tijx8UXIkDYJaig9L5JpHR5SQbd3DbEwfuxrUEfZFtI3WIX4KaWyyiKpcGKw0KJ&#10;DR1Lyn8vd6Pgxt8+PQ3nIrZv9npa37P9kQ9KTSf9/gOEp97/h1/tT61gFa8W8PcmPAG5f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86iNxAAAAN0AAAAPAAAAAAAAAAAA&#10;AAAAAKECAABkcnMvZG93bnJldi54bWxQSwUGAAAAAAQABAD5AAAAkgMAAAAA&#10;">
                      <v:stroke startarrow="block" startarrowwidth="narrow"/>
                    </v:line>
                    <v:line id="Line 1552" o:spid="_x0000_s1718" style="position:absolute;flip:y;visibility:visible;mso-wrap-style:square" from="8562,3899" to="9549,3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CAOsUAAADdAAAADwAAAGRycy9kb3ducmV2LnhtbESPT2vCQBTE7wW/w/IKvdVNJahEVxFp&#10;IT1GRfT2yD6TYPZtzG7z59t3CwWPw8z8hllvB1OLjlpXWVbwMY1AEOdWV1woOB2/3pcgnEfWWFsm&#10;BSM52G4mL2tMtO05o+7gCxEg7BJUUHrfJFK6vCSDbmob4uDdbGvQB9kWUrfYB7ip5SyK5tJgxWGh&#10;xIb2JeX3w49RcHlc8Hp7nL/9UY+LzyxNx7pIlXp7HXYrEJ4G/wz/t1OtIJ7HM/h7E56A3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WCAOsUAAADdAAAADwAAAAAAAAAA&#10;AAAAAAChAgAAZHJzL2Rvd25yZXYueG1sUEsFBgAAAAAEAAQA+QAAAJMDAAAAAA==&#10;">
                      <v:stroke endarrow="block" endarrowwidth="narrow"/>
                    </v:line>
                    <v:shape id="AutoShape 1553" o:spid="_x0000_s1719" type="#_x0000_t120" style="position:absolute;left:8963;top:3879;width:43;height:44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eRUMYA&#10;AADdAAAADwAAAGRycy9kb3ducmV2LnhtbESPQWvCQBSE70L/w/IKvUizaRWpqauUYiUKPZjU+yP7&#10;mgSzb0N2TdJ/3xUEj8PMfMOsNqNpRE+dqy0reIliEMSF1TWXCn7yr+c3EM4ja2wsk4I/crBZP0xW&#10;mGg78JH6zJciQNglqKDyvk2kdEVFBl1kW+Lg/drOoA+yK6XucAhw08jXOF5IgzWHhQpb+qyoOGcX&#10;o+Aymm1+PO/a7316wGm2bLauPyn19Dh+vIPwNPp7+NZOtYL5Yj6D65vwBOT6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3eRUMYAAADdAAAADwAAAAAAAAAAAAAAAACYAgAAZHJz&#10;L2Rvd25yZXYueG1sUEsFBgAAAAAEAAQA9QAAAIsDAAAAAA==&#10;" fillcolor="black"/>
                    <v:shape id="Text Box 1554" o:spid="_x0000_s1720" type="#_x0000_t202" style="position:absolute;left:9426;top:3619;width:30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2dI8UA&#10;AADdAAAADwAAAGRycy9kb3ducmV2LnhtbESPT2vCQBTE7wW/w/KE3uquJRWNboJYhJ5a6j/w9sg+&#10;k2D2bciuJv323ULB4zAzv2FW+WAbcafO1441TCcKBHHhTM2lhsN++zIH4QOywcYxafghD3k2elph&#10;alzP33TfhVJECPsUNVQhtKmUvqjIop+4ljh6F9dZDFF2pTQd9hFuG/mq1ExarDkuVNjSpqLiurtZ&#10;DcfPy/mUqK/y3b61vRuUZLuQWj+Ph/USRKAhPML/7Q+jIZklCfy9iU9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jZ0jxQAAAN0AAAAPAAAAAAAAAAAAAAAAAJgCAABkcnMv&#10;ZG93bnJldi54bWxQSwUGAAAAAAQABAD1AAAAigMAAAAA&#10;" filled="f" stroked="f">
                      <v:textbox>
                        <w:txbxContent>
                          <w:p w:rsidR="00760CBC" w:rsidRPr="00775993" w:rsidRDefault="00760CBC" w:rsidP="00775993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77599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proofErr w:type="gramEnd"/>
                          </w:p>
                          <w:p w:rsidR="00760CBC" w:rsidRPr="003068E7" w:rsidRDefault="00760CBC" w:rsidP="00B87C11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shape id="Text Box 1555" o:spid="_x0000_s1721" type="#_x0000_t202" style="position:absolute;left:8592;top:3005;width:471;height:3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E4uMUA&#10;AADdAAAADwAAAGRycy9kb3ducmV2LnhtbESPQWvCQBSE74X+h+UJvTW7SiI1dZWiFDxVaqvg7ZF9&#10;JqHZtyG7JvHfd4VCj8PMfMMs16NtRE+drx1rmCYKBHHhTM2lhu+v9+cXED4gG2wck4YbeVivHh+W&#10;mBs38Cf1h1CKCGGfo4YqhDaX0hcVWfSJa4mjd3GdxRBlV0rT4RDhtpEzpebSYs1xocKWNhUVP4er&#10;1XD8uJxPqdqXW5u1gxuVZLuQWj9NxrdXEIHG8B/+a++MhnSeZnB/E5+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wTi4xQAAAN0AAAAPAAAAAAAAAAAAAAAAAJgCAABkcnMv&#10;ZG93bnJldi54bWxQSwUGAAAAAAQABAD1AAAAigMAAAAA&#10;" filled="f" stroked="f">
                      <v:textbox>
                        <w:txbxContent>
                          <w:p w:rsidR="00760CBC" w:rsidRPr="00775993" w:rsidRDefault="00760CBC" w:rsidP="00775993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</w:rPr>
                              <w:t xml:space="preserve"> </w:t>
                            </w:r>
                            <w:proofErr w:type="gramStart"/>
                            <w:r w:rsidRPr="00775993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u</w:t>
                            </w:r>
                            <w:proofErr w:type="gramEnd"/>
                          </w:p>
                          <w:p w:rsidR="00760CBC" w:rsidRPr="00DF7600" w:rsidRDefault="00760CBC" w:rsidP="00B87C11">
                            <w:pPr>
                              <w:rPr>
                                <w:i/>
                                <w:vertAlign w:val="subscript"/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shape id="Text Box 1556" o:spid="_x0000_s1722" type="#_x0000_t202" style="position:absolute;left:8717;top:3854;width:431;height:3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Omz8UA&#10;AADdAAAADwAAAGRycy9kb3ducmV2LnhtbESPT2vCQBTE74LfYXlCb7prSYOmbkQshZ5a1Fbo7ZF9&#10;+YPZtyG7Nem37xYEj8PM/IbZbEfbiiv1vnGsYblQIIgLZxquNHyeXucrED4gG2wdk4Zf8rDNp5MN&#10;ZsYNfKDrMVQiQthnqKEOocuk9EVNFv3CdcTRK11vMUTZV9L0OES4beWjUqm02HBcqLGjfU3F5fhj&#10;NXy9l9/nRH1UL/apG9yoJNu11PphNu6eQQQawz18a78ZDUmapPD/Jj4Bm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E6bPxQAAAN0AAAAPAAAAAAAAAAAAAAAAAJgCAABkcnMv&#10;ZG93bnJldi54bWxQSwUGAAAAAAQABAD1AAAAigMAAAAA&#10;" filled="f" stroked="f">
                      <v:textbox>
                        <w:txbxContent>
                          <w:p w:rsidR="00760CBC" w:rsidRPr="00E70293" w:rsidRDefault="00760CBC" w:rsidP="00E70293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E70293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</w:rPr>
                              <w:t>0</w:t>
                            </w:r>
                          </w:p>
                          <w:p w:rsidR="00760CBC" w:rsidRPr="00A50018" w:rsidRDefault="00760CBC" w:rsidP="00B87C11">
                            <w:pPr>
                              <w:rPr>
                                <w:i/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shape id="Text Box 1557" o:spid="_x0000_s1723" type="#_x0000_t202" style="position:absolute;left:8962;top:3006;width:404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8DVMUA&#10;AADdAAAADwAAAGRycy9kb3ducmV2LnhtbESPW2sCMRSE3wX/QzhC3zRp2Wq7bpSiCD5VtBfw7bA5&#10;e6Gbk2WTutt/3wiCj8PMfMNk68E24kKdrx1reJwpEMS5MzWXGj4/dtMXED4gG2wck4Y/8rBejUcZ&#10;psb1fKTLKZQiQtinqKEKoU2l9HlFFv3MtcTRK1xnMUTZldJ02Ee4beSTUnNpsea4UGFLm4ryn9Ov&#10;1fD1Xpy/E3Uot/a57d2gJNtXqfXDZHhbggg0hHv41t4bDck8WcD1TXwCcvU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XwNUxQAAAN0AAAAPAAAAAAAAAAAAAAAAAJgCAABkcnMv&#10;ZG93bnJldi54bWxQSwUGAAAAAAQABAD1AAAAigMAAAAA&#10;" filled="f" stroked="f">
                      <v:textbox>
                        <w:txbxContent>
                          <w:p w:rsidR="00760CBC" w:rsidRPr="00775993" w:rsidRDefault="00760CBC" w:rsidP="00775993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775993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i</w:t>
                            </w:r>
                            <w:proofErr w:type="gramEnd"/>
                          </w:p>
                          <w:p w:rsidR="00760CBC" w:rsidRPr="0069315A" w:rsidRDefault="00760CBC" w:rsidP="00B87C11">
                            <w:pPr>
                              <w:rPr>
                                <w:i/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line id="Line 1558" o:spid="_x0000_s1724" style="position:absolute;visibility:visible;mso-wrap-style:square" from="8706,3896" to="8983,3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+mCMIAAADdAAAADwAAAGRycy9kb3ducmV2LnhtbERPy4rCMBTdD/gP4QqzG1MfiFSjiKAO&#10;s5sqgrtLc21rm5uapNr5+8liYJaH815tetOIJzlfWVYwHiUgiHOrKy4UnE/7jwUIH5A1NpZJwQ95&#10;2KwHbytMtX3xNz2zUIgYwj5FBWUIbSqlz0sy6Ee2JY7czTqDIUJXSO3wFcNNIydJMpcGK44NJba0&#10;Kymvs84ouHQZX+/13jXYHY7H2+VR++mXUu/DfrsEEagP/+I/96dWMJvP4tz4Jj4B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T+mCMIAAADdAAAADwAAAAAAAAAAAAAA&#10;AAChAgAAZHJzL2Rvd25yZXYueG1sUEsFBgAAAAAEAAQA+QAAAJADAAAAAA==&#10;" strokeweight="1.5pt"/>
                    <v:line id="Line 1559" o:spid="_x0000_s1725" style="position:absolute;visibility:visible;mso-wrap-style:square" from="8979,3899" to="9240,3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MDk8UAAADdAAAADwAAAGRycy9kb3ducmV2LnhtbESPQWvCQBSE7wX/w/KE3uqmVkSjq5SC&#10;tfTWKIK3R/aZpMm+jbsbjf/eLRQ8DjPzDbNc96YRF3K+sqzgdZSAIM6trrhQsN9tXmYgfEDW2Fgm&#10;BTfysF4NnpaYanvlH7pkoRARwj5FBWUIbSqlz0sy6Ee2JY7eyTqDIUpXSO3wGuGmkeMkmUqDFceF&#10;Elv6KCmvs84oOHQZH3/rjWuw+9xuT4dz7d++lXoe9u8LEIH68Aj/t7+0gsl0Moe/N/EJy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nMDk8UAAADdAAAADwAAAAAAAAAA&#10;AAAAAAChAgAAZHJzL2Rvd25yZXYueG1sUEsFBgAAAAAEAAQA+QAAAJMDAAAAAA==&#10;" strokeweight="1.5pt"/>
                    <v:line id="Line 1560" o:spid="_x0000_s1726" style="position:absolute;flip:y;visibility:visible;mso-wrap-style:square" from="8976,3481" to="8983,3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/WWgcIAAADdAAAADwAAAGRycy9kb3ducmV2LnhtbERPz2vCMBS+C/4P4QneNHFY2TqjTFHx&#10;OjfGjm/Ns60mL6WJtvvvl8PA48f3e7nunRV3akPtWcNsqkAQF97UXGr4/NhPnkGEiGzQeiYNvxRg&#10;vRoOlpgb3/E73U+xFCmEQ44aqhibXMpQVOQwTH1DnLizbx3GBNtSmha7FO6sfFJqIR3WnBoqbGhb&#10;UXE93ZyGgzpuustLpraX7Ocr2/T2uvu2Wo9H/dsriEh9fIj/3UejYb7I0v70Jj0Bu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/WWgcIAAADdAAAADwAAAAAAAAAAAAAA&#10;AAChAgAAZHJzL2Rvd25yZXYueG1sUEsFBgAAAAAEAAQA+QAAAJADAAAAAA==&#10;" strokeweight="1.5pt">
                      <v:stroke endarrow="block"/>
                    </v:line>
                    <v:line id="Line 1561" o:spid="_x0000_s1727" style="position:absolute;visibility:visible;mso-wrap-style:square" from="8717,3622" to="8972,3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RG1sgAAADd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TNOnMdzexCcgF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qRG1sgAAADdAAAADwAAAAAA&#10;AAAAAAAAAAChAgAAZHJzL2Rvd25yZXYueG1sUEsFBgAAAAAEAAQA+QAAAJYDAAAAAA==&#10;"/>
                    <v:shape id="Text Box 1562" o:spid="_x0000_s1728" type="#_x0000_t202" style="position:absolute;left:8656;top:4051;width:819;height: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E2EcUA&#10;AADdAAAADwAAAGRycy9kb3ducmV2LnhtbESPT2vCQBTE7wW/w/IEb3XXoNKmbkJpETxVarXQ2yP7&#10;8gezb0N2a+K37woFj8PM/IbZ5KNtxYV63zjWsJgrEMSFMw1XGo5f28cnED4gG2wdk4YrecizycMG&#10;U+MG/qTLIVQiQtinqKEOoUul9EVNFv3cdcTRK11vMUTZV9L0OES4bWWi1FpabDgu1NjRW03F+fBr&#10;NZw+yp/vpdpX73bVDW5Uku2z1Ho2HV9fQAQawz38394ZDcv1KoH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8TYRxQAAAN0AAAAPAAAAAAAAAAAAAAAAAJgCAABkcnMv&#10;ZG93bnJldi54bWxQSwUGAAAAAAQABAD1AAAAigMAAAAA&#10;" filled="f" stroked="f">
                      <v:textbox>
                        <w:txbxContent>
                          <w:p w:rsidR="00760CBC" w:rsidRPr="00E70293" w:rsidRDefault="00760CBC" w:rsidP="00E70293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</w:rPr>
                            </w:pPr>
                            <w:r w:rsidRPr="00E70293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</w:rPr>
                              <w:t>модель</w:t>
                            </w:r>
                          </w:p>
                          <w:p w:rsidR="00760CBC" w:rsidRPr="00E70293" w:rsidRDefault="00760CBC" w:rsidP="00E70293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E7029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r w:rsidRPr="00E70293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  <w:vertAlign w:val="subscript"/>
                              </w:rPr>
                              <w:t>пф</w:t>
                            </w:r>
                            <w:r w:rsidRPr="00E70293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  <w:t>→</w:t>
                            </w:r>
                            <w:r w:rsidRPr="00E70293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0</w:t>
                            </w:r>
                          </w:p>
                          <w:p w:rsidR="00760CBC" w:rsidRPr="007C6EEB" w:rsidRDefault="00760CBC" w:rsidP="00B87C11">
                            <w:pPr>
                              <w:rPr>
                                <w:iCs/>
                                <w:lang w:val="en-US"/>
                              </w:rPr>
                            </w:pPr>
                            <w:r w:rsidRPr="00E7029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r w:rsidRPr="00E70293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  <w:vertAlign w:val="subscript"/>
                              </w:rPr>
                              <w:t>зф</w:t>
                            </w:r>
                            <w:r w:rsidRPr="00E70293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  <w:t>→</w:t>
                            </w:r>
                            <w:r w:rsidRPr="00E70293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1563" o:spid="_x0000_s1729" type="#_x0000_t202" style="position:absolute;left:8424;top:3310;width:553;height:3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2TisUA&#10;AADdAAAADwAAAGRycy9kb3ducmV2LnhtbESPQWvCQBSE7wX/w/IEb3VXq9Km2YhYBE8WY1vo7ZF9&#10;JqHZtyG7mvTfd4WCx2FmvmHS9WAbcaXO1441zKYKBHHhTM2lho/T7vEZhA/IBhvHpOGXPKyz0UOK&#10;iXE9H+mah1JECPsENVQhtImUvqjIop+6ljh6Z9dZDFF2pTQd9hFuGzlXaiUt1hwXKmxpW1Hxk1+s&#10;hs/D+ftrod7LN7tsezcoyfZFaj0ZD5tXEIGGcA//t/dGw2K1fIL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vZOKxQAAAN0AAAAPAAAAAAAAAAAAAAAAAJgCAABkcnMv&#10;ZG93bnJldi54bWxQSwUGAAAAAAQABAD1AAAAigMAAAAA&#10;" filled="f" stroked="f">
                      <v:textbox>
                        <w:txbxContent>
                          <w:p w:rsidR="00760CBC" w:rsidRPr="00E70293" w:rsidRDefault="00760CBC" w:rsidP="00B87C11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E70293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  <w:lang w:val="en-US"/>
                              </w:rPr>
                              <w:t>δ</w:t>
                            </w:r>
                            <w:r w:rsidRPr="00E70293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 w:rsidRPr="00E7029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r w:rsidRPr="00E70293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v:group>
                  <v:group id="Group 1564" o:spid="_x0000_s1730" style="position:absolute;left:6566;top:2969;width:1642;height:1881" coordorigin="6566,2969" coordsize="1642,18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+5wW2xgAAAN0A&#10;AAAPAAAAAAAAAAAAAAAAAKoCAABkcnMvZG93bnJldi54bWxQSwUGAAAAAAQABAD6AAAAnQMAAAAA&#10;">
                    <v:line id="Line 1565" o:spid="_x0000_s1731" style="position:absolute;flip:x;visibility:visible;mso-wrap-style:square" from="6935,3156" to="6936,4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fxxcYAAADdAAAADwAAAGRycy9kb3ducmV2LnhtbESPQWsCMRSE74X+h/AKvWlW25WyGqUt&#10;FCqCWPXi7bF5bhY3L0sSd7f/vhGEHoeZ+YZZrAbbiI58qB0rmIwzEMSl0zVXCo6Hr9EbiBCRNTaO&#10;ScEvBVgtHx8WWGjX8w91+1iJBOFQoAITY1tIGUpDFsPYtcTJOztvMSbpK6k99gluGznNspm0WHNa&#10;MNjSp6Hysr9aBXTNP7b4su53cWo6f+o3h7XZKPX8NLzPQUQa4n/43v7WCl5neQ63N+k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38cXGAAAA3QAAAA8AAAAAAAAA&#10;AAAAAAAAoQIAAGRycy9kb3ducmV2LnhtbFBLBQYAAAAABAAEAPkAAACUAwAAAAA=&#10;">
                      <v:stroke startarrow="block" startarrowwidth="narrow"/>
                    </v:line>
                    <v:line id="Line 1566" o:spid="_x0000_s1732" style="position:absolute;visibility:visible;mso-wrap-style:square" from="6566,3893" to="8036,3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ouBsUAAADdAAAADwAAAGRycy9kb3ducmV2LnhtbESPQUsDMRSE74L/ITyhN5u16CLbpkUE&#10;xVOprSK9vW5eN4v7XpYk3W7/vREEj8PMfMMsViN3aqAQWy8G7qYFKJLa21YaAx+7l9tHUDGhWOy8&#10;kIELRVgtr68WWFl/lncatqlRGSKxQgMupb7SOtaOGOPU9yTZO/rAmLIMjbYBzxnOnZ4VRakZW8kL&#10;Dnt6dlR/b09sYL+mMBwGdiU1X6fw+cq8qWfGTG7GpzmoRGP6D/+136yB+/KhhN83+Qno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eouBsUAAADdAAAADwAAAAAAAAAA&#10;AAAAAAChAgAAZHJzL2Rvd25yZXYueG1sUEsFBgAAAAAEAAQA+QAAAJMDAAAAAA==&#10;">
                      <v:stroke endarrow="block" endarrowwidth="narrow"/>
                    </v:line>
                    <v:shape id="AutoShape 1567" o:spid="_x0000_s1733" type="#_x0000_t120" style="position:absolute;left:6920;top:3866;width:43;height:4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UBjsYA&#10;AADdAAAADwAAAGRycy9kb3ducmV2LnhtbESPT2vCQBTE70K/w/IEL6KbivVPdJVStGjBg1Hvj+wz&#10;CWbfhuwa02/vCoUeh5n5DbNct6YUDdWusKzgfRiBIE6tLjhTcD5tBzMQziNrLC2Tgl9ysF69dZYY&#10;a/vgIzWJz0SAsItRQe59FUvp0pwMuqGtiIN3tbVBH2SdSV3jI8BNKUdRNJEGCw4LOVb0lVN6S+5G&#10;wb01m9Px9l0d9rsf7CfzcuOai1K9bvu5AOGp9f/hv/ZOKxhPPqbwehOegFw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ZUBjsYAAADdAAAADwAAAAAAAAAAAAAAAACYAgAAZHJz&#10;L2Rvd25yZXYueG1sUEsFBgAAAAAEAAQA9QAAAIsDAAAAAA==&#10;" fillcolor="black"/>
                    <v:shape id="Freeform 1568" o:spid="_x0000_s1734" style="position:absolute;left:6749;top:3265;width:777;height:632;visibility:visible;mso-wrap-style:square;v-text-anchor:top" coordsize="1010,8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48HMEA&#10;AADdAAAADwAAAGRycy9kb3ducmV2LnhtbERPTYvCMBC9C/sfwgjeNFXWItUouii46EV38Tw0Y1ts&#10;JjXJatdfbw6Cx8f7ni1aU4sbOV9ZVjAcJCCIc6srLhT8/mz6ExA+IGusLZOCf/KwmH90Zphpe+cD&#10;3Y6hEDGEfYYKyhCaTEqfl2TQD2xDHLmzdQZDhK6Q2uE9hptajpIklQYrjg0lNvRVUn45/hkFl+v3&#10;de9WcmUobTZrezo8ql2rVK/bLqcgArXhLX65t1rBZzqOc+Ob+AT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OPBzBAAAA3QAAAA8AAAAAAAAAAAAAAAAAmAIAAGRycy9kb3du&#10;cmV2LnhtbFBLBQYAAAAABAAEAPUAAACGAwAAAAA=&#10;" path="m,803v13,1,61,1,100,c139,802,188,808,234,797v46,-11,110,-30,140,-60c404,707,405,673,414,617v9,-56,6,-121,16,-214c440,310,451,114,474,57,497,,550,21,570,63v20,42,12,168,23,244c604,383,620,450,633,517v13,67,15,145,40,190c698,752,748,769,783,787v35,18,62,24,100,30c921,823,984,822,1010,823e" filled="f" strokeweight="1.5pt">
                      <v:path arrowok="t" o:connecttype="custom" o:connectlocs="0,617;77,617;180,612;288,566;318,474;331,309;365,44;439,48;456,236;487,397;518,543;602,604;679,627;777,632" o:connectangles="0,0,0,0,0,0,0,0,0,0,0,0,0,0"/>
                    </v:shape>
                    <v:line id="Line 1569" o:spid="_x0000_s1735" style="position:absolute;visibility:visible;mso-wrap-style:square" from="7375,3863" to="7376,4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JK0MgAAADdAAAADwAAAGRycy9kb3ducmV2LnhtbESPT0vDQBTE70K/w/IEb3bjv6Ax21Ja&#10;Cq0HsVVojy/ZZ5KafRt21yR++64geBxm5jdMPh9NK3pyvrGs4GaagCAurW64UvDxvr5+BOEDssbW&#10;Min4IQ/z2eQix0zbgXfU70MlIoR9hgrqELpMSl/WZNBPbUccvU/rDIYoXSW1wyHCTStvkySVBhuO&#10;CzV2tKyp/Np/GwWvd29pv9i+bMbDNi3K1a44ngan1NXluHgGEWgM/+G/9kYruE8fnuD3TXwCcnY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NJK0MgAAADdAAAADwAAAAAA&#10;AAAAAAAAAAChAgAAZHJzL2Rvd25yZXYueG1sUEsFBgAAAAAEAAQA+QAAAJYDAAAAAA==&#10;"/>
                    <v:line id="Line 1570" o:spid="_x0000_s1736" style="position:absolute;visibility:visible;mso-wrap-style:square" from="6930,4140" to="7375,4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4Qp8MQAAADdAAAADwAAAGRycy9kb3ducmV2LnhtbERPW2vCMBR+H+w/hDPY20x3IYxqFNkY&#10;qA8ynaCPx+bY1jUnJYlt9+/Nw8DHj+8+mQ22ER35UDvW8DzKQBAXztRcatj9fD29gwgR2WDjmDT8&#10;UYDZ9P5ugrlxPW+o28ZSpBAOOWqoYmxzKUNRkcUwci1x4k7OW4wJ+lIaj30Kt418yTIlLdacGips&#10;6aOi4nd7sRrWr9+qmy9Xi2G/VMfic3M8nHuv9ePDMB+DiDTEm/jfvTAa3pRK+9Ob9AT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hCnwxAAAAN0AAAAPAAAAAAAAAAAA&#10;AAAAAKECAABkcnMvZG93bnJldi54bWxQSwUGAAAAAAQABAD5AAAAkgMAAAAA&#10;"/>
                    <v:line id="Line 1571" o:spid="_x0000_s1737" style="position:absolute;visibility:visible;mso-wrap-style:square" from="7145,3278" to="7146,4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oiocQAAADdAAAADwAAAGRycy9kb3ducmV2LnhtbESPX2vCMBTF3wd+h3AF32aqSJnVKCII&#10;PujGVHy+NNe22tzUJNbu2y+DgY+H8+fHmS87U4uWnK8sKxgNExDEudUVFwpOx837BwgfkDXWlknB&#10;D3lYLnpvc8y0ffI3tYdQiDjCPkMFZQhNJqXPSzLoh7Yhjt7FOoMhSldI7fAZx00tx0mSSoMVR0KJ&#10;Da1Lym+Hh4ncvNi5+/l667aX/W5z53b6efxSatDvVjMQgbrwCv+3t1rBJE1H8PcmPgG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WiKhxAAAAN0AAAAPAAAAAAAAAAAA&#10;AAAAAKECAABkcnMvZG93bnJldi54bWxQSwUGAAAAAAQABAD5AAAAkgMAAAAA&#10;">
                      <v:stroke dashstyle="dash"/>
                    </v:line>
                    <v:shape id="Text Box 1572" o:spid="_x0000_s1738" type="#_x0000_t202" style="position:absolute;left:7907;top:3636;width:301;height:3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38rMUA&#10;AADdAAAADwAAAGRycy9kb3ducmV2LnhtbESPQWvCQBSE7wX/w/KE3uquIQ0aXUVahJ4stSp4e2Sf&#10;STD7NmRXE/99t1DocZiZb5jlerCNuFPna8caphMFgrhwpuZSw+F7+zID4QOywcYxaXiQh/Vq9LTE&#10;3Liev+i+D6WIEPY5aqhCaHMpfVGRRT9xLXH0Lq6zGKLsSmk67CPcNjJRKpMWa44LFbb0VlFx3d+s&#10;huPucj6l6rN8t69t7wYl2c6l1s/jYbMAEWgI/+G/9ofRkGZZAr9v4hOQq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nfysxQAAAN0AAAAPAAAAAAAAAAAAAAAAAJgCAABkcnMv&#10;ZG93bnJldi54bWxQSwUGAAAAAAQABAD1AAAAigMAAAAA&#10;" filled="f" stroked="f">
                      <v:textbox>
                        <w:txbxContent>
                          <w:p w:rsidR="00760CBC" w:rsidRPr="00775993" w:rsidRDefault="00760CBC" w:rsidP="00775993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77599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proofErr w:type="gramEnd"/>
                          </w:p>
                          <w:p w:rsidR="00760CBC" w:rsidRPr="003068E7" w:rsidRDefault="00760CBC" w:rsidP="00B87C11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shape id="Text Box 1573" o:spid="_x0000_s1739" type="#_x0000_t202" style="position:absolute;left:6590;top:2969;width:470;height:3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FZN8UA&#10;AADdAAAADwAAAGRycy9kb3ducmV2LnhtbESPT2vCQBTE74LfYXmCN931X6jRVaSl4MlS2wreHtln&#10;Esy+Ddmtid/eLQg9DjPzG2a97WwlbtT40rGGyViBIM6cKTnX8P31PnoB4QOywcoxabiTh+2m31tj&#10;alzLn3Q7hlxECPsUNRQh1KmUPivIoh+7mjh6F9dYDFE2uTQNthFuKzlVKpEWS44LBdb0WlB2Pf5a&#10;DT+Hy/k0Vx/5m13UreuUZLuUWg8H3W4FIlAX/sPP9t5omCfJDP7exCcgN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0Vk3xQAAAN0AAAAPAAAAAAAAAAAAAAAAAJgCAABkcnMv&#10;ZG93bnJldi54bWxQSwUGAAAAAAQABAD1AAAAigMAAAAA&#10;" filled="f" stroked="f">
                      <v:textbox>
                        <w:txbxContent>
                          <w:p w:rsidR="00760CBC" w:rsidRPr="00775993" w:rsidRDefault="00760CBC" w:rsidP="00775993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</w:rPr>
                              <w:t xml:space="preserve"> </w:t>
                            </w:r>
                            <w:proofErr w:type="gramStart"/>
                            <w:r w:rsidRPr="00775993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u</w:t>
                            </w:r>
                            <w:proofErr w:type="gramEnd"/>
                          </w:p>
                          <w:p w:rsidR="00760CBC" w:rsidRPr="00DF7600" w:rsidRDefault="00760CBC" w:rsidP="00B87C11">
                            <w:pPr>
                              <w:rPr>
                                <w:i/>
                                <w:vertAlign w:val="subscript"/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shape id="Text Box 1574" o:spid="_x0000_s1740" type="#_x0000_t202" style="position:absolute;left:6679;top:3830;width:431;height:3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BQ8UA&#10;AADdAAAADwAAAGRycy9kb3ducmV2LnhtbESPT2vCQBTE74LfYXlCb7prSYOmbkQshZ5a1Fbo7ZF9&#10;+YPZtyG7Nem37xYEj8PM/IbZbEfbiiv1vnGsYblQIIgLZxquNHyeXucrED4gG2wdk4Zf8rDNp5MN&#10;ZsYNfKDrMVQiQthnqKEOocuk9EVNFv3CdcTRK11vMUTZV9L0OES4beWjUqm02HBcqLGjfU3F5fhj&#10;NXy9l9/nRH1UL/apG9yoJNu11PphNu6eQQQawz18a78ZDUmaJvD/Jj4Bm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OMFDxQAAAN0AAAAPAAAAAAAAAAAAAAAAAJgCAABkcnMv&#10;ZG93bnJldi54bWxQSwUGAAAAAAQABAD1AAAAigMAAAAA&#10;" filled="f" stroked="f">
                      <v:textbox>
                        <w:txbxContent>
                          <w:p w:rsidR="00760CBC" w:rsidRPr="00E70293" w:rsidRDefault="00760CBC" w:rsidP="00E70293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E70293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</w:rPr>
                              <w:t>0</w:t>
                            </w:r>
                          </w:p>
                          <w:p w:rsidR="00760CBC" w:rsidRPr="00A50018" w:rsidRDefault="00760CBC" w:rsidP="00B87C11">
                            <w:pPr>
                              <w:rPr>
                                <w:i/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shape id="Text Box 1575" o:spid="_x0000_s1741" type="#_x0000_t202" style="position:absolute;left:6896;top:2982;width:406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Rk2MUA&#10;AADdAAAADwAAAGRycy9kb3ducmV2LnhtbESPQWvCQBSE70L/w/KE3syuJYaaukppKfSkaKvg7ZF9&#10;JqHZtyG7TdJ/7wpCj8PMfMOsNqNtRE+drx1rmCcKBHHhTM2lhu+vj9kzCB+QDTaOScMfedisHyYr&#10;zI0beE/9IZQiQtjnqKEKoc2l9EVFFn3iWuLoXVxnMUTZldJ0OES4beSTUpm0WHNcqLClt4qKn8Ov&#10;1XDcXs6nVO3Kd7toBzcqyXYptX6cjq8vIAKN4T98b38aDWmWLeD2Jj4Bub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dGTYxQAAAN0AAAAPAAAAAAAAAAAAAAAAAJgCAABkcnMv&#10;ZG93bnJldi54bWxQSwUGAAAAAAQABAD1AAAAigMAAAAA&#10;" filled="f" stroked="f">
                      <v:textbox>
                        <w:txbxContent>
                          <w:p w:rsidR="00760CBC" w:rsidRPr="00775993" w:rsidRDefault="00760CBC" w:rsidP="00775993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775993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i</w:t>
                            </w:r>
                            <w:proofErr w:type="gramEnd"/>
                          </w:p>
                          <w:p w:rsidR="00760CBC" w:rsidRPr="003068E7" w:rsidRDefault="00760CBC" w:rsidP="00B87C11">
                            <w:pPr>
                              <w:rPr>
                                <w:i/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shape id="Text Box 1576" o:spid="_x0000_s1742" type="#_x0000_t202" style="position:absolute;left:6653;top:4142;width:569;height:3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b6r8QA&#10;AADdAAAADwAAAGRycy9kb3ducmV2LnhtbESPT4vCMBTE7wt+h/AEb2uiaHG7RhFF8OSy/lnY26N5&#10;tsXmpTTR1m9vFhY8DjPzG2a+7Gwl7tT40rGG0VCBIM6cKTnXcDpu32cgfEA2WDkmDQ/ysFz03uaY&#10;GtfyN90PIRcRwj5FDUUIdSqlzwqy6IeuJo7exTUWQ5RNLk2DbYTbSo6VSqTFkuNCgTWtC8quh5vV&#10;cN5ffn8m6ivf2Gnduk5Jth9S60G/W32CCNSFV/i/vTMaJkmSwN+b+ATk4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Cm+q/EAAAA3QAAAA8AAAAAAAAAAAAAAAAAmAIAAGRycy9k&#10;b3ducmV2LnhtbFBLBQYAAAAABAAEAPUAAACJAwAAAAA=&#10;" filled="f" stroked="f">
                      <v:textbox>
                        <w:txbxContent>
                          <w:p w:rsidR="00760CBC" w:rsidRPr="00E70293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vertAlign w:val="subscript"/>
                              </w:rPr>
                            </w:pPr>
                            <w:proofErr w:type="gramStart"/>
                            <w:r w:rsidRPr="00E7029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proofErr w:type="spellStart"/>
                            <w:r w:rsidRPr="00E70293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  <w:vertAlign w:val="subscript"/>
                              </w:rPr>
                              <w:t>пф</w:t>
                            </w:r>
                            <w:proofErr w:type="spellEnd"/>
                            <w:proofErr w:type="gramEnd"/>
                          </w:p>
                        </w:txbxContent>
                      </v:textbox>
                    </v:shape>
                    <v:shape id="Text Box 1577" o:spid="_x0000_s1743" type="#_x0000_t202" style="position:absolute;left:6714;top:4488;width:100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+pfNMQA&#10;AADdAAAADwAAAGRycy9kb3ducmV2LnhtbESPQWvCQBSE74L/YXlCb3VXsWmNriKK4EmpbQVvj+wz&#10;CWbfhuzWpP/eFQoeh5n5hpkvO1uJGzW+dKxhNFQgiDNnSs41fH9tXz9A+IBssHJMGv7Iw3LR780x&#10;Na7lT7odQy4ihH2KGooQ6lRKnxVk0Q9dTRy9i2sshiibXJoG2wi3lRwrlUiLJceFAmtaF5Rdj79W&#10;w8/+cj5N1CHf2Le6dZ2SbKdS65dBt5qBCNSFZ/i/vTMaJknyDo838QnI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/qXzTEAAAA3QAAAA8AAAAAAAAAAAAAAAAAmAIAAGRycy9k&#10;b3ducmV2LnhtbFBLBQYAAAAABAAEAPUAAACJAwAAAAA=&#10;" filled="f" stroked="f">
                      <v:textbox>
                        <w:txbxContent>
                          <w:p w:rsidR="00760CBC" w:rsidRPr="00E70293" w:rsidRDefault="00760CBC" w:rsidP="00B87C11">
                            <w:pPr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</w:rPr>
                            </w:pPr>
                            <w:r w:rsidRPr="00E70293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</w:rPr>
                              <w:t>реальный</w:t>
                            </w:r>
                          </w:p>
                        </w:txbxContent>
                      </v:textbox>
                    </v:shape>
                    <v:line id="Line 1578" o:spid="_x0000_s1744" style="position:absolute;flip:x;visibility:visible;mso-wrap-style:square" from="6918,4137" to="7042,4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lVCcQAAADdAAAADwAAAGRycy9kb3ducmV2LnhtbERPz2vCMBS+C/sfwhvsIjN1SHHVKDIQ&#10;PHiZSmW3t+bZlDYvXRK1+++Xw8Djx/d7uR5sJ27kQ+NYwXSSgSCunG64VnA6bl/nIEJE1tg5JgW/&#10;FGC9ehotsdDuzp90O8RapBAOBSowMfaFlKEyZDFMXE+cuIvzFmOCvpba4z2F206+ZVkuLTacGgz2&#10;9GGoag9Xq0DO9+Mfv/metWV7Pr+bsir7r71SL8/DZgEi0hAf4n/3TiuY5Xmam96kJy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GVUJxAAAAN0AAAAPAAAAAAAAAAAA&#10;AAAAAKECAABkcnMvZG93bnJldi54bWxQSwUGAAAAAAQABAD5AAAAkgMAAAAA&#10;"/>
                    <v:shape id="Text Box 1579" o:spid="_x0000_s1745" type="#_x0000_t202" style="position:absolute;left:7199;top:4150;width:568;height:3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lu3cUA&#10;AADdAAAADwAAAGRycy9kb3ducmV2LnhtbESPT2sCMRTE74LfITyhN01adKmrWRFLoaeKtgreHpu3&#10;f+jmZdmk7vbbG0HocZiZ3zDrzWAbcaXO1441PM8UCOLcmZpLDd9f79NXED4gG2wck4Y/8rDJxqM1&#10;psb1fKDrMZQiQtinqKEKoU2l9HlFFv3MtcTRK1xnMUTZldJ02Ee4beSLUom0WHNcqLClXUX5z/HX&#10;ajh9FpfzXO3LN7toezcoyXYptX6aDNsViEBD+A8/2h9GwzxJlnB/E5+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OW7dxQAAAN0AAAAPAAAAAAAAAAAAAAAAAJgCAABkcnMv&#10;ZG93bnJldi54bWxQSwUGAAAAAAQABAD1AAAAigMAAAAA&#10;" filled="f" stroked="f">
                      <v:textbox>
                        <w:txbxContent>
                          <w:p w:rsidR="00760CBC" w:rsidRPr="00E70293" w:rsidRDefault="00760CBC" w:rsidP="00B87C11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vertAlign w:val="subscript"/>
                              </w:rPr>
                            </w:pPr>
                            <w:proofErr w:type="gramStart"/>
                            <w:r w:rsidRPr="00E7029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t</w:t>
                            </w:r>
                            <w:proofErr w:type="spellStart"/>
                            <w:r w:rsidRPr="00E70293">
                              <w:rPr>
                                <w:rFonts w:ascii="Times New Roman" w:hAnsi="Times New Roman" w:cs="Times New Roman"/>
                                <w:iCs/>
                                <w:sz w:val="24"/>
                                <w:szCs w:val="24"/>
                                <w:vertAlign w:val="subscript"/>
                              </w:rPr>
                              <w:t>зф</w:t>
                            </w:r>
                            <w:proofErr w:type="spellEnd"/>
                            <w:proofErr w:type="gramEnd"/>
                          </w:p>
                        </w:txbxContent>
                      </v:textbox>
                    </v:shape>
                    <v:line id="Line 1580" o:spid="_x0000_s1746" style="position:absolute;visibility:visible;mso-wrap-style:square" from="7229,4131" to="7306,4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2/LcUAAADdAAAADwAAAGRycy9kb3ducmV2LnhtbERPz2vCMBS+D/wfwht4m+nm6EZnFHEI&#10;usNQN9Djs3lrq81LSWJb/3tzGHj8+H5PZr2pRUvOV5YVPI8SEMS51RUXCn5/lk/vIHxA1lhbJgVX&#10;8jCbDh4mmGnb8ZbaXShEDGGfoYIyhCaT0uclGfQj2xBH7s86gyFCV0jtsIvhppYvSZJKgxXHhhIb&#10;WpSUn3cXo+B7vEnb+fpr1e/X6TH/3B4Pp84pNXzs5x8gAvXhLv53r7SC1/Qt7o9v4hOQ0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l2/LcUAAADdAAAADwAAAAAAAAAA&#10;AAAAAAChAgAAZHJzL2Rvd25yZXYueG1sUEsFBgAAAAAEAAQA+QAAAJMDAAAAAA==&#10;"/>
                    <v:shape id="AutoShape 1581" o:spid="_x0000_s1747" type="#_x0000_t120" style="position:absolute;left:7127;top:4121;width:45;height:4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VgAcYA&#10;AADdAAAADwAAAGRycy9kb3ducmV2LnhtbESPQWvCQBSE74X+h+UJvUjdKMXW1FWKpEWFHpLY+yP7&#10;TILZtyG7iem/7wpCj8PMfMOst6NpxECdqy0rmM8iEMSF1TWXCk755/MbCOeRNTaWScEvOdhuHh/W&#10;GGt75ZSGzJciQNjFqKDyvo2ldEVFBt3MtsTBO9vOoA+yK6Xu8BrgppGLKFpKgzWHhQpb2lVUXLLe&#10;KOhHk+Tp5av9PuyPOM1WTeKGH6WeJuPHOwhPo/8P39t7reBl+TqH25vwBOTm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oVgAcYAAADdAAAADwAAAAAAAAAAAAAAAACYAgAAZHJz&#10;L2Rvd25yZXYueG1sUEsFBgAAAAAEAAQA9QAAAIsDAAAAAA==&#10;" fillcolor="black"/>
                  </v:group>
                </v:group>
                <w10:anchorlock/>
              </v:group>
            </w:pict>
          </mc:Fallback>
        </mc:AlternateContent>
      </w:r>
    </w:p>
    <w:p w:rsidR="00527E1A" w:rsidRPr="006C270A" w:rsidRDefault="00B87C11" w:rsidP="00B87C1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65" w:name="Р710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с.7.10</w:t>
      </w:r>
      <w:bookmarkEnd w:id="65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Реальные импульсные сигналы и их модели: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"ступенчатый";</w:t>
      </w:r>
    </w:p>
    <w:p w:rsidR="00B87C11" w:rsidRPr="00B87C11" w:rsidRDefault="00B87C11" w:rsidP="00B87C1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"импульсный"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ческие модели типовых сигналов можно представить следующими выражениями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</w:t>
      </w:r>
      <w:r w:rsidRPr="00B87C11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2380" w:dyaOrig="820">
          <v:shape id="_x0000_i1365" type="#_x0000_t75" style="width:119pt;height:41pt" o:ole="">
            <v:imagedata r:id="rId611" o:title=""/>
          </v:shape>
          <o:OLEObject Type="Embed" ProgID="Equation.3" ShapeID="_x0000_i1365" DrawAspect="Content" ObjectID="_1566238530" r:id="rId61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(</w:t>
      </w:r>
      <w:bookmarkStart w:id="66" w:name="Ф75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57</w:t>
      </w:r>
      <w:bookmarkEnd w:id="66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                           </w:t>
      </w:r>
      <w:r w:rsidRPr="00B87C11">
        <w:rPr>
          <w:rFonts w:ascii="Times New Roman" w:eastAsia="Times New Roman" w:hAnsi="Times New Roman" w:cs="Times New Roman"/>
          <w:position w:val="-78"/>
          <w:sz w:val="28"/>
          <w:szCs w:val="28"/>
          <w:lang w:eastAsia="ru-RU"/>
        </w:rPr>
        <w:object w:dxaOrig="2520" w:dyaOrig="1700">
          <v:shape id="_x0000_i1366" type="#_x0000_t75" style="width:126.5pt;height:85pt" o:ole="">
            <v:imagedata r:id="rId613" o:title=""/>
          </v:shape>
          <o:OLEObject Type="Embed" ProgID="Equation.3" ShapeID="_x0000_i1366" DrawAspect="Content" ObjectID="_1566238531" r:id="rId61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(</w:t>
      </w:r>
      <w:bookmarkStart w:id="67" w:name="Ф75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58</w:t>
      </w:r>
      <w:bookmarkEnd w:id="6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ункция Дирака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80" w:dyaOrig="360">
          <v:shape id="_x0000_i1367" type="#_x0000_t75" style="width:24pt;height:18.5pt" o:ole="">
            <v:imagedata r:id="rId609" o:title=""/>
          </v:shape>
          <o:OLEObject Type="Embed" ProgID="Equation.3" ShapeID="_x0000_i1367" DrawAspect="Content" ObjectID="_1566238532" r:id="rId61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это особая функция. Обычная (регулярная) функция не может обладать свойствами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00" w:dyaOrig="300">
          <v:shape id="_x0000_i1368" type="#_x0000_t75" style="width:10pt;height:15pt" o:ole="">
            <v:imagedata r:id="rId616" o:title=""/>
          </v:shape>
          <o:OLEObject Type="Embed" ProgID="Equation.3" ShapeID="_x0000_i1368" DrawAspect="Content" ObjectID="_1566238533" r:id="rId61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функции. При анализе цепей и систем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00" w:dyaOrig="300">
          <v:shape id="_x0000_i1369" type="#_x0000_t75" style="width:10pt;height:15pt" o:ole="">
            <v:imagedata r:id="rId616" o:title=""/>
          </v:shape>
          <o:OLEObject Type="Embed" ProgID="Equation.3" ShapeID="_x0000_i1369" DrawAspect="Content" ObjectID="_1566238534" r:id="rId61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функция широко используется. Для ее применения достаточно знания формальных свойств этой функции, например, свойство выборки и свойства производных от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00" w:dyaOrig="300">
          <v:shape id="_x0000_i1370" type="#_x0000_t75" style="width:10pt;height:15pt" o:ole="">
            <v:imagedata r:id="rId616" o:title=""/>
          </v:shape>
          <o:OLEObject Type="Embed" ProgID="Equation.3" ShapeID="_x0000_i1370" DrawAspect="Content" ObjectID="_1566238535" r:id="rId61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функции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вязь между двумя типовыми воздействиям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371" type="#_x0000_t75" style="width:22pt;height:18.5pt" o:ole="">
            <v:imagedata r:id="rId607" o:title=""/>
          </v:shape>
          <o:OLEObject Type="Embed" ProgID="Equation.3" ShapeID="_x0000_i1371" DrawAspect="Content" ObjectID="_1566238536" r:id="rId62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80" w:dyaOrig="360">
          <v:shape id="_x0000_i1372" type="#_x0000_t75" style="width:24pt;height:18.5pt" o:ole="">
            <v:imagedata r:id="rId609" o:title=""/>
          </v:shape>
          <o:OLEObject Type="Embed" ProgID="Equation.3" ShapeID="_x0000_i1372" DrawAspect="Content" ObjectID="_1566238537" r:id="rId62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яется соотношениями:</w:t>
      </w:r>
    </w:p>
    <w:p w:rsidR="00B87C11" w:rsidRPr="00B87C11" w:rsidRDefault="00B87C11" w:rsidP="00C54F23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660" w:dyaOrig="380">
          <v:shape id="_x0000_i1373" type="#_x0000_t75" style="width:83pt;height:19pt" o:ole="">
            <v:imagedata r:id="rId622" o:title=""/>
          </v:shape>
          <o:OLEObject Type="Embed" ProgID="Equation.3" ShapeID="_x0000_i1373" DrawAspect="Content" ObjectID="_1566238538" r:id="rId62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520" w:dyaOrig="460">
          <v:shape id="_x0000_i1374" type="#_x0000_t75" style="width:76pt;height:23pt" o:ole="">
            <v:imagedata r:id="rId624" o:title=""/>
          </v:shape>
          <o:OLEObject Type="Embed" ProgID="Equation.3" ShapeID="_x0000_i1374" DrawAspect="Content" ObjectID="_1566238539" r:id="rId62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   (</w:t>
      </w:r>
      <w:bookmarkStart w:id="68" w:name="Ф75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59</w:t>
      </w:r>
      <w:bookmarkEnd w:id="6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pacing w:val="80"/>
          <w:sz w:val="28"/>
          <w:szCs w:val="28"/>
          <w:lang w:eastAsia="ru-RU"/>
        </w:rPr>
        <w:t>Переходной характеристикой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99" w:dyaOrig="360">
          <v:shape id="_x0000_i1375" type="#_x0000_t75" style="width:25pt;height:18.5pt" o:ole="">
            <v:imagedata r:id="rId626" o:title=""/>
          </v:shape>
          <o:OLEObject Type="Embed" ProgID="Equation.3" ShapeID="_x0000_i1375" DrawAspect="Content" ObjectID="_1566238540" r:id="rId62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называют реакцию линейной цепи (системы) на воздействие единичного ступенчатого сигнала (напряжения или тока) при нулевых начальных условиях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pacing w:val="80"/>
          <w:sz w:val="28"/>
          <w:szCs w:val="28"/>
          <w:lang w:eastAsia="ru-RU"/>
        </w:rPr>
        <w:t>Импульсной переходной характеристикой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40" w:dyaOrig="360">
          <v:shape id="_x0000_i1376" type="#_x0000_t75" style="width:27pt;height:18.5pt" o:ole="">
            <v:imagedata r:id="rId628" o:title=""/>
          </v:shape>
          <o:OLEObject Type="Embed" ProgID="Equation.3" ShapeID="_x0000_i1376" DrawAspect="Content" ObjectID="_1566238541" r:id="rId62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называют реакцию линейной цепи (системы) на воздействие единичной импульсной функции при нулевых начальных условиях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Характеристику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40" w:dyaOrig="360">
          <v:shape id="_x0000_i1377" type="#_x0000_t75" style="width:27pt;height:18.5pt" o:ole="">
            <v:imagedata r:id="rId630" o:title=""/>
          </v:shape>
          <o:OLEObject Type="Embed" ProgID="Equation.3" ShapeID="_x0000_i1377" DrawAspect="Content" ObjectID="_1566238542" r:id="rId63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зывают часто </w:t>
      </w:r>
      <w:r w:rsidRPr="00B87C11">
        <w:rPr>
          <w:rFonts w:ascii="Times New Roman" w:eastAsia="Times New Roman" w:hAnsi="Times New Roman" w:cs="Times New Roman"/>
          <w:spacing w:val="80"/>
          <w:sz w:val="28"/>
          <w:szCs w:val="28"/>
          <w:lang w:eastAsia="ru-RU"/>
        </w:rPr>
        <w:t>весовой функцией системы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или   </w:t>
      </w:r>
      <w:r w:rsidRPr="00B87C11">
        <w:rPr>
          <w:rFonts w:ascii="Times New Roman" w:eastAsia="Times New Roman" w:hAnsi="Times New Roman" w:cs="Times New Roman"/>
          <w:spacing w:val="80"/>
          <w:sz w:val="28"/>
          <w:szCs w:val="28"/>
          <w:lang w:eastAsia="ru-RU"/>
        </w:rPr>
        <w:t>весовой характеристикой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вестно свойство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линейных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цепей (или систем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линейных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ифференциальных уравнений):  если к цепи с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нулевым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чальными условиями вместо исходного воздействия прикладывается его производная или интеграл, то реакция будет равна соответственно производной или интегралу от исходной реакции. Следовательно, связь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между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ходной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импульсной переходной характеристиками устанавливается на основе (</w:t>
      </w:r>
      <w:hyperlink w:anchor="Ф759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59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следующими соотношениями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620" w:dyaOrig="460">
          <v:shape id="_x0000_i1378" type="#_x0000_t75" style="width:81pt;height:23pt" o:ole="">
            <v:imagedata r:id="rId632" o:title=""/>
          </v:shape>
          <o:OLEObject Type="Embed" ProgID="Equation.3" ShapeID="_x0000_i1378" DrawAspect="Content" ObjectID="_1566238543" r:id="rId63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740" w:dyaOrig="380">
          <v:shape id="_x0000_i1379" type="#_x0000_t75" style="width:87pt;height:19pt" o:ole="">
            <v:imagedata r:id="rId634" o:title=""/>
          </v:shape>
          <o:OLEObject Type="Embed" ProgID="Equation.3" ShapeID="_x0000_i1379" DrawAspect="Content" ObjectID="_1566238544" r:id="rId63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(</w:t>
      </w:r>
      <w:bookmarkStart w:id="69" w:name="Ф760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60</w:t>
      </w:r>
      <w:bookmarkEnd w:id="6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В теории цепей для анализа переходных процессов при импульсных сигналах широко используется переходная характеристика. Она определяется относительно просто. Фактически ее определение сводится к анализу цепи с нулевыми начальными условиями при подключении к источнику постоянного напряжения или тока. Если известна реакция цепи при включении на постоянное напряжение или ток, то переходную характеристику можно получить делением этой реакции на амплитуду сигнала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С другой стороны, переходные характеристики позволяют определять при нулевых начальных условиях реакции цепи на постоянные сигналы любой амплитуды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Другим вариантом аналитического определения переходных характеристик является использование соотношений (</w:t>
      </w:r>
      <w:hyperlink w:anchor="Ф760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60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и взаимосвязи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между импульсной переходной характеристикой и передаточной функцией, которая устанавливается выражением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</w:t>
      </w:r>
      <w:r w:rsidR="006C270A" w:rsidRPr="008A151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219" w:dyaOrig="320">
          <v:shape id="_x0000_i1380" type="#_x0000_t75" style="width:61pt;height:16.5pt" o:ole="">
            <v:imagedata r:id="rId636" o:title=""/>
          </v:shape>
          <o:OLEObject Type="Embed" ProgID="Equation.DSMT4" ShapeID="_x0000_i1380" DrawAspect="Content" ObjectID="_1566238545" r:id="rId637"/>
        </w:object>
      </w:r>
      <w:r w:rsidRPr="008A1512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              (</w:t>
      </w:r>
      <w:bookmarkStart w:id="70" w:name="Ф761"/>
      <w:r w:rsidRPr="008A1512">
        <w:rPr>
          <w:rFonts w:ascii="Times New Roman" w:eastAsia="Times New Roman" w:hAnsi="Times New Roman" w:cs="Times New Roman"/>
          <w:sz w:val="28"/>
          <w:szCs w:val="28"/>
          <w:lang w:eastAsia="ru-RU"/>
        </w:rPr>
        <w:t>7.61</w:t>
      </w:r>
      <w:bookmarkEnd w:id="70"/>
      <w:r w:rsidRPr="008A1512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мпульсная переходная характеристика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40" w:dyaOrig="360">
          <v:shape id="_x0000_i1381" type="#_x0000_t75" style="width:27pt;height:18.5pt" o:ole="">
            <v:imagedata r:id="rId630" o:title=""/>
          </v:shape>
          <o:OLEObject Type="Embed" ProgID="Equation.3" ShapeID="_x0000_i1381" DrawAspect="Content" ObjectID="_1566238546" r:id="rId63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ется функцией-оригиналом, у которой изображение по Лапласу есть соответствующая передаточная функция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80" w:dyaOrig="360">
          <v:shape id="_x0000_i1382" type="#_x0000_t75" style="width:34pt;height:18.5pt" o:ole="">
            <v:imagedata r:id="rId639" o:title=""/>
          </v:shape>
          <o:OLEObject Type="Embed" ProgID="Equation.3" ShapeID="_x0000_i1382" DrawAspect="Content" ObjectID="_1566238547" r:id="rId64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качестве примера рассмотрим определение временных характеристик 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цепи, схема которой приведена на </w:t>
      </w:r>
      <w:hyperlink w:anchor="Р7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Значения параметров элементов остаются прежними: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=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0 Ом;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100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мкФ .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гласно смыслу временных характеристик напряжениями сигнала должны быть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80" w:dyaOrig="360">
          <v:shape id="_x0000_i1383" type="#_x0000_t75" style="width:59pt;height:18.5pt" o:ole="">
            <v:imagedata r:id="rId641" o:title=""/>
          </v:shape>
          <o:OLEObject Type="Embed" ProgID="Equation.3" ShapeID="_x0000_i1383" DrawAspect="Content" ObjectID="_1566238548" r:id="rId64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л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40" w:dyaOrig="360">
          <v:shape id="_x0000_i1384" type="#_x0000_t75" style="width:62pt;height:18.5pt" o:ole="">
            <v:imagedata r:id="rId643" o:title=""/>
          </v:shape>
          <o:OLEObject Type="Embed" ProgID="Equation.3" ShapeID="_x0000_i1384" DrawAspect="Content" ObjectID="_1566238549" r:id="rId64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а независимые начальные условия - нулевы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00" w:dyaOrig="380">
          <v:shape id="_x0000_i1385" type="#_x0000_t75" style="width:55pt;height:19pt" o:ole="">
            <v:imagedata r:id="rId645" o:title=""/>
          </v:shape>
          <o:OLEObject Type="Embed" ProgID="Equation.3" ShapeID="_x0000_i1385" DrawAspect="Content" ObjectID="_1566238550" r:id="rId64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пределим временные характеристики как реакцию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386" type="#_x0000_t75" style="width:32pt;height:19pt" o:ole="">
            <v:imagedata r:id="rId113" o:title=""/>
          </v:shape>
          <o:OLEObject Type="Embed" ProgID="Equation.3" ShapeID="_x0000_i1386" DrawAspect="Content" ObjectID="_1566238551" r:id="rId64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соответствующие сигналы. Для простоты решения воспользуемся операторным методом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Изображение реакции при нулевых начальных условиях и при воздействии в виде единичной ступенчатой функции будет определяться по соответствующим уравнениям элементов и соединений в операторной форме.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</w:t>
      </w:r>
      <w:r w:rsidR="006E2106" w:rsidRPr="006C270A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5319" w:dyaOrig="380">
          <v:shape id="_x0000_i1387" type="#_x0000_t75" style="width:266pt;height:19pt" o:ole="">
            <v:imagedata r:id="rId648" o:title=""/>
          </v:shape>
          <o:OLEObject Type="Embed" ProgID="Equation.DSMT4" ShapeID="_x0000_i1387" DrawAspect="Content" ObjectID="_1566238552" r:id="rId64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(</w:t>
      </w:r>
      <w:bookmarkStart w:id="71" w:name="Ф76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62</w:t>
      </w:r>
      <w:bookmarkEnd w:id="7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переходной характеристик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99" w:dyaOrig="360">
          <v:shape id="_x0000_i1388" type="#_x0000_t75" style="width:25pt;height:18.5pt" o:ole="">
            <v:imagedata r:id="rId650" o:title=""/>
          </v:shape>
          <o:OLEObject Type="Embed" ProgID="Equation.3" ShapeID="_x0000_i1388" DrawAspect="Content" ObjectID="_1566238553" r:id="rId65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спользуем </w:t>
      </w:r>
      <w:r w:rsidR="006E2106"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460" w:dyaOrig="360">
          <v:shape id="_x0000_i1389" type="#_x0000_t75" style="width:122.5pt;height:18pt" o:ole="">
            <v:imagedata r:id="rId652" o:title=""/>
          </v:shape>
          <o:OLEObject Type="Embed" ProgID="Equation.DSMT4" ShapeID="_x0000_i1389" DrawAspect="Content" ObjectID="_1566238554" r:id="rId65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Таким образом </w:t>
      </w:r>
      <w:r w:rsidR="006C270A"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80" w:dyaOrig="360">
          <v:shape id="_x0000_i1390" type="#_x0000_t75" style="width:59pt;height:18pt" o:ole="">
            <v:imagedata r:id="rId654" o:title=""/>
          </v:shape>
          <o:OLEObject Type="Embed" ProgID="Equation.DSMT4" ShapeID="_x0000_i1390" DrawAspect="Content" ObjectID="_1566238555" r:id="rId65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0428BF" w:rsidRPr="001D5D6B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гда:   </w:t>
      </w:r>
      <w:r w:rsidR="006E2106" w:rsidRPr="006E2106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5880" w:dyaOrig="440">
          <v:shape id="_x0000_i1391" type="#_x0000_t75" style="width:294pt;height:22pt" o:ole="">
            <v:imagedata r:id="rId656" o:title=""/>
          </v:shape>
          <o:OLEObject Type="Embed" ProgID="Equation.DSMT4" ShapeID="_x0000_i1391" DrawAspect="Content" ObjectID="_1566238556" r:id="rId65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 где  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880" w:dyaOrig="300">
          <v:shape id="_x0000_i1392" type="#_x0000_t75" style="width:44pt;height:15pt" o:ole="">
            <v:imagedata r:id="rId658" o:title=""/>
          </v:shape>
          <o:OLEObject Type="Embed" ProgID="Equation.3" ShapeID="_x0000_i1392" DrawAspect="Content" ObjectID="_1566238557" r:id="rId659"/>
        </w:object>
      </w:r>
      <w:r w:rsidR="000428BF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="000428BF" w:rsidRPr="001D5D6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оянная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ремени цепи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ригинал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393" type="#_x0000_t75" style="width:32pt;height:19pt" o:ole="">
            <v:imagedata r:id="rId113" o:title=""/>
          </v:shape>
          <o:OLEObject Type="Embed" ProgID="Equation.3" ShapeID="_x0000_i1393" DrawAspect="Content" ObjectID="_1566238558" r:id="rId66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им по теореме разложения (</w:t>
      </w:r>
      <w:hyperlink w:anchor="Ф746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см.7.46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87C11" w:rsidRPr="00B87C11" w:rsidRDefault="00320B94" w:rsidP="00B87C11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0B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где </w:t>
      </w:r>
      <w:r w:rsidR="00B87C11"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40" w:dyaOrig="380">
          <v:shape id="_x0000_i1394" type="#_x0000_t75" style="width:62pt;height:19pt" o:ole="">
            <v:imagedata r:id="rId661" o:title=""/>
          </v:shape>
          <o:OLEObject Type="Embed" ProgID="Equation.3" ShapeID="_x0000_i1394" DrawAspect="Content" ObjectID="_1566238559" r:id="rId662"/>
        </w:objec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87C11"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040" w:dyaOrig="440">
          <v:shape id="_x0000_i1395" type="#_x0000_t75" style="width:102pt;height:22pt" o:ole="">
            <v:imagedata r:id="rId663" o:title=""/>
          </v:shape>
          <o:OLEObject Type="Embed" ProgID="Equation.3" ShapeID="_x0000_i1395" DrawAspect="Content" ObjectID="_1566238560" r:id="rId664"/>
        </w:objec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B87C11"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280" w:dyaOrig="380">
          <v:shape id="_x0000_i1396" type="#_x0000_t75" style="width:114pt;height:19pt" o:ole="">
            <v:imagedata r:id="rId665" o:title=""/>
          </v:shape>
          <o:OLEObject Type="Embed" ProgID="Equation.3" ShapeID="_x0000_i1396" DrawAspect="Content" ObjectID="_1566238561" r:id="rId666"/>
        </w:objec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</w:t>
      </w:r>
      <w:r w:rsidR="00B87C11"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20" w:dyaOrig="380">
          <v:shape id="_x0000_i1397" type="#_x0000_t75" style="width:36pt;height:19pt" o:ole="">
            <v:imagedata r:id="rId667" o:title=""/>
          </v:shape>
          <o:OLEObject Type="Embed" ProgID="Equation.3" ShapeID="_x0000_i1397" DrawAspect="Content" ObjectID="_1566238562" r:id="rId668"/>
        </w:objec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B87C11"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200" w:dyaOrig="380">
          <v:shape id="_x0000_i1398" type="#_x0000_t75" style="width:110pt;height:19pt" o:ole="">
            <v:imagedata r:id="rId669" o:title=""/>
          </v:shape>
          <o:OLEObject Type="Embed" ProgID="Equation.3" ShapeID="_x0000_i1398" DrawAspect="Content" ObjectID="_1566238563" r:id="rId670"/>
        </w:objec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B87C11"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40" w:dyaOrig="380">
          <v:shape id="_x0000_i1399" type="#_x0000_t75" style="width:57pt;height:19pt" o:ole="">
            <v:imagedata r:id="rId671" o:title=""/>
          </v:shape>
          <o:OLEObject Type="Embed" ProgID="Equation.3" ShapeID="_x0000_i1399" DrawAspect="Content" ObjectID="_1566238564" r:id="rId672"/>
        </w:objec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B87C11"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359" w:dyaOrig="380">
          <v:shape id="_x0000_i1400" type="#_x0000_t75" style="width:68pt;height:19pt" o:ole="">
            <v:imagedata r:id="rId673" o:title=""/>
          </v:shape>
          <o:OLEObject Type="Embed" ProgID="Equation.3" ShapeID="_x0000_i1400" DrawAspect="Content" ObjectID="_1566238565" r:id="rId674"/>
        </w:objec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B87C11"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="00B87C11"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B87C11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= 2 (считать и нулевой корень).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5360" w:dyaOrig="499">
          <v:shape id="_x0000_i1401" type="#_x0000_t75" style="width:268pt;height:25pt" o:ole="">
            <v:imagedata r:id="rId675" o:title=""/>
          </v:shape>
          <o:OLEObject Type="Embed" ProgID="Equation.3" ShapeID="_x0000_i1401" DrawAspect="Content" ObjectID="_1566238566" r:id="rId67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                     (</w:t>
      </w:r>
      <w:bookmarkStart w:id="72" w:name="Ф76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63</w:t>
      </w:r>
      <w:bookmarkEnd w:id="7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Импульсную переходную характеристику (весовую функцию) определим, используя соотношения (</w:t>
      </w:r>
      <w:hyperlink w:anchor="Ф760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60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: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340" w:dyaOrig="499">
          <v:shape id="_x0000_i1402" type="#_x0000_t75" style="width:167pt;height:25pt" o:ole="">
            <v:imagedata r:id="rId677" o:title=""/>
          </v:shape>
          <o:OLEObject Type="Embed" ProgID="Equation.3" ShapeID="_x0000_i1402" DrawAspect="Content" ObjectID="_1566238567" r:id="rId67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1D5D6B" w:rsidRPr="00DA62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(</w:t>
      </w:r>
      <w:bookmarkStart w:id="73" w:name="Ф76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64</w:t>
      </w:r>
      <w:bookmarkEnd w:id="7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B87C11" w:rsidRPr="00B87C11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кончательно для рассматриваемой цепи временные характеристики: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000" w:dyaOrig="460">
          <v:shape id="_x0000_i1403" type="#_x0000_t75" style="width:100pt;height:23pt" o:ole="">
            <v:imagedata r:id="rId679" o:title=""/>
          </v:shape>
          <o:OLEObject Type="Embed" ProgID="Equation.3" ShapeID="_x0000_i1403" DrawAspect="Content" ObjectID="_1566238568" r:id="rId680"/>
        </w:objec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000" w:dyaOrig="480">
          <v:shape id="_x0000_i1404" type="#_x0000_t75" style="width:127pt;height:20pt" o:ole="">
            <v:imagedata r:id="rId681" o:title=""/>
          </v:shape>
          <o:OLEObject Type="Embed" ProgID="Equation.3" ShapeID="_x0000_i1404" DrawAspect="Content" ObjectID="_1566238569" r:id="rId68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ения временных характеристик можно использовать выражение соответствующей передаточной функции и зависимость (</w:t>
      </w:r>
      <w:hyperlink w:anchor="Ф761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61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В данном случае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340" w:dyaOrig="380">
          <v:shape id="_x0000_i1405" type="#_x0000_t75" style="width:167pt;height:19pt" o:ole="">
            <v:imagedata r:id="rId683" o:title=""/>
          </v:shape>
          <o:OLEObject Type="Embed" ProgID="Equation.3" ShapeID="_x0000_i1405" DrawAspect="Content" ObjectID="_1566238570" r:id="rId68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редаточная функция </w:t>
      </w:r>
      <w:r w:rsidR="000128A0" w:rsidRPr="000128A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2220" w:dyaOrig="380">
          <v:shape id="_x0000_i1406" type="#_x0000_t75" style="width:111pt;height:19pt" o:ole="">
            <v:imagedata r:id="rId685" o:title=""/>
          </v:shape>
          <o:OLEObject Type="Embed" ProgID="Equation.DSMT4" ShapeID="_x0000_i1406" DrawAspect="Content" ObjectID="_1566238571" r:id="rId68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где </w:t>
      </w:r>
      <w:r w:rsidR="000128A0" w:rsidRPr="000128A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579" w:dyaOrig="380">
          <v:shape id="_x0000_i1407" type="#_x0000_t75" style="width:79pt;height:19pt" o:ole="">
            <v:imagedata r:id="rId687" o:title=""/>
          </v:shape>
          <o:OLEObject Type="Embed" ProgID="Equation.DSMT4" ShapeID="_x0000_i1407" DrawAspect="Content" ObjectID="_1566238572" r:id="rId68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128A0"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300" w:dyaOrig="360">
          <v:shape id="_x0000_i1408" type="#_x0000_t75" style="width:65pt;height:18.5pt" o:ole="">
            <v:imagedata r:id="rId689" o:title=""/>
          </v:shape>
          <o:OLEObject Type="Embed" ProgID="Equation.DSMT4" ShapeID="_x0000_i1408" DrawAspect="Content" ObjectID="_1566238573" r:id="rId69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0128A0" w:rsidRPr="000128A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2280" w:dyaOrig="380">
          <v:shape id="_x0000_i1409" type="#_x0000_t75" style="width:114pt;height:19pt" o:ole="">
            <v:imagedata r:id="rId691" o:title=""/>
          </v:shape>
          <o:OLEObject Type="Embed" ProgID="Equation.DSMT4" ShapeID="_x0000_i1409" DrawAspect="Content" ObjectID="_1566238574" r:id="rId69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0128A0"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760" w:dyaOrig="360">
          <v:shape id="_x0000_i1410" type="#_x0000_t75" style="width:138pt;height:18pt" o:ole="">
            <v:imagedata r:id="rId693" o:title=""/>
          </v:shape>
          <o:OLEObject Type="Embed" ProgID="Equation.DSMT4" ShapeID="_x0000_i1410" DrawAspect="Content" ObjectID="_1566238575" r:id="rId69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м образом, выражение  передаточной функции: </w:t>
      </w:r>
      <w:r w:rsidR="000128A0"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160" w:dyaOrig="360">
          <v:shape id="_x0000_i1411" type="#_x0000_t75" style="width:108pt;height:18pt" o:ole="">
            <v:imagedata r:id="rId695" o:title=""/>
          </v:shape>
          <o:OLEObject Type="Embed" ProgID="Equation.DSMT4" ShapeID="_x0000_i1411" DrawAspect="Content" ObjectID="_1566238576" r:id="rId69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Оригиналом этого изображения является импульсная переходная характеристика, которую определяем по теореме разложения: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                </w:t>
      </w:r>
      <w:r w:rsidR="000128A0" w:rsidRPr="000128A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6399" w:dyaOrig="480">
          <v:shape id="_x0000_i1412" type="#_x0000_t75" style="width:320pt;height:24pt" o:ole="">
            <v:imagedata r:id="rId697" o:title=""/>
          </v:shape>
          <o:OLEObject Type="Embed" ProgID="Equation.DSMT4" ShapeID="_x0000_i1412" DrawAspect="Content" ObjectID="_1566238577" r:id="rId698"/>
        </w:object>
      </w:r>
      <w:r w:rsidRPr="000128A0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379" w:dyaOrig="440">
          <v:shape id="_x0000_i1413" type="#_x0000_t75" style="width:169pt;height:22pt" o:ole="">
            <v:imagedata r:id="rId699" o:title=""/>
          </v:shape>
          <o:OLEObject Type="Embed" ProgID="Equation.3" ShapeID="_x0000_i1413" DrawAspect="Content" ObjectID="_1566238578" r:id="rId70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780" w:dyaOrig="380">
          <v:shape id="_x0000_i1414" type="#_x0000_t75" style="width:89pt;height:19pt" o:ole="">
            <v:imagedata r:id="rId701" o:title=""/>
          </v:shape>
          <o:OLEObject Type="Embed" ProgID="Equation.3" ShapeID="_x0000_i1414" DrawAspect="Content" ObjectID="_1566238579" r:id="rId702"/>
        </w:objec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.</w:t>
      </w:r>
      <w:proofErr w:type="gramEnd"/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Согласно соотношениям (</w:t>
      </w:r>
      <w:hyperlink w:anchor="Ф760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60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переходная характеристика              </w:t>
      </w:r>
    </w:p>
    <w:p w:rsidR="00B87C11" w:rsidRPr="00B87C11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4120" w:dyaOrig="859">
          <v:shape id="_x0000_i1415" type="#_x0000_t75" style="width:206pt;height:43pt" o:ole="">
            <v:imagedata r:id="rId703" o:title=""/>
          </v:shape>
          <o:OLEObject Type="Embed" ProgID="Equation.3" ShapeID="_x0000_i1415" DrawAspect="Content" ObjectID="_1566238580" r:id="rId70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Результаты совпадают с полученными ранее выражениями (</w:t>
      </w:r>
      <w:hyperlink w:anchor="Ф764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64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 и (</w:t>
      </w:r>
      <w:hyperlink w:anchor="Ф76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6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рафическая иллюстрация временных характеристик представлена на </w:t>
      </w:r>
      <w:hyperlink w:anchor="Р711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11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>
                <wp:extent cx="5753100" cy="1489710"/>
                <wp:effectExtent l="0" t="0" r="0" b="0"/>
                <wp:docPr id="518" name="Полотно 5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569" name="Group 1477"/>
                        <wpg:cNvGrpSpPr>
                          <a:grpSpLocks/>
                        </wpg:cNvGrpSpPr>
                        <wpg:grpSpPr bwMode="auto">
                          <a:xfrm>
                            <a:off x="500054" y="0"/>
                            <a:ext cx="4935354" cy="1489710"/>
                            <a:chOff x="2722" y="2319"/>
                            <a:chExt cx="5981" cy="1806"/>
                          </a:xfrm>
                        </wpg:grpSpPr>
                        <wps:wsp>
                          <wps:cNvPr id="4570" name="Text Box 14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95" y="2511"/>
                              <a:ext cx="766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4D0E98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gramStart"/>
                                <w:r w:rsidRPr="004D0E98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h(</w:t>
                                </w:r>
                                <w:proofErr w:type="gramEnd"/>
                                <w:r w:rsidRPr="004D0E98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∞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1" name="Text Box 14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89" y="2699"/>
                              <a:ext cx="351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4D0E98" w:rsidRDefault="00760CBC" w:rsidP="004D0E98">
                                <w:pPr>
                                  <w:pStyle w:val="1"/>
                                  <w:spacing w:before="0"/>
                                  <w:rPr>
                                    <w:rFonts w:ascii="Times New Roman" w:hAnsi="Times New Roman" w:cs="Times New Roman"/>
                                    <w:b w:val="0"/>
                                    <w:sz w:val="24"/>
                                    <w:szCs w:val="24"/>
                                  </w:rPr>
                                </w:pPr>
                                <w:r w:rsidRPr="004D0E98">
                                  <w:rPr>
                                    <w:rFonts w:ascii="Times New Roman" w:hAnsi="Times New Roman" w:cs="Times New Roman"/>
                                    <w:b w:val="0"/>
                                    <w:sz w:val="24"/>
                                    <w:szCs w:val="24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2" name="Line 1480"/>
                          <wps:cNvCnPr/>
                          <wps:spPr bwMode="auto">
                            <a:xfrm>
                              <a:off x="3414" y="3697"/>
                              <a:ext cx="107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73" name="Line 1481"/>
                          <wps:cNvCnPr/>
                          <wps:spPr bwMode="auto">
                            <a:xfrm flipV="1">
                              <a:off x="3533" y="2884"/>
                              <a:ext cx="143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74" name="Line 1482"/>
                          <wps:cNvCnPr/>
                          <wps:spPr bwMode="auto">
                            <a:xfrm flipH="1">
                              <a:off x="3980" y="2879"/>
                              <a:ext cx="8" cy="7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75" name="Line 1483"/>
                          <wps:cNvCnPr/>
                          <wps:spPr bwMode="auto">
                            <a:xfrm flipV="1">
                              <a:off x="3532" y="2879"/>
                              <a:ext cx="467" cy="7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6" name="Freeform 1484"/>
                          <wps:cNvSpPr>
                            <a:spLocks/>
                          </wps:cNvSpPr>
                          <wps:spPr bwMode="auto">
                            <a:xfrm>
                              <a:off x="3521" y="2923"/>
                              <a:ext cx="1460" cy="775"/>
                            </a:xfrm>
                            <a:custGeom>
                              <a:avLst/>
                              <a:gdLst>
                                <a:gd name="T0" fmla="*/ 0 w 1897"/>
                                <a:gd name="T1" fmla="*/ 1009 h 1009"/>
                                <a:gd name="T2" fmla="*/ 173 w 1897"/>
                                <a:gd name="T3" fmla="*/ 686 h 1009"/>
                                <a:gd name="T4" fmla="*/ 325 w 1897"/>
                                <a:gd name="T5" fmla="*/ 465 h 1009"/>
                                <a:gd name="T6" fmla="*/ 450 w 1897"/>
                                <a:gd name="T7" fmla="*/ 327 h 1009"/>
                                <a:gd name="T8" fmla="*/ 547 w 1897"/>
                                <a:gd name="T9" fmla="*/ 261 h 1009"/>
                                <a:gd name="T10" fmla="*/ 677 w 1897"/>
                                <a:gd name="T11" fmla="*/ 201 h 1009"/>
                                <a:gd name="T12" fmla="*/ 807 w 1897"/>
                                <a:gd name="T13" fmla="*/ 161 h 1009"/>
                                <a:gd name="T14" fmla="*/ 997 w 1897"/>
                                <a:gd name="T15" fmla="*/ 111 h 1009"/>
                                <a:gd name="T16" fmla="*/ 1217 w 1897"/>
                                <a:gd name="T17" fmla="*/ 71 h 1009"/>
                                <a:gd name="T18" fmla="*/ 1577 w 1897"/>
                                <a:gd name="T19" fmla="*/ 21 h 1009"/>
                                <a:gd name="T20" fmla="*/ 1897 w 1897"/>
                                <a:gd name="T21" fmla="*/ 0 h 10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1897" h="1009">
                                  <a:moveTo>
                                    <a:pt x="0" y="1009"/>
                                  </a:moveTo>
                                  <a:lnTo>
                                    <a:pt x="173" y="686"/>
                                  </a:lnTo>
                                  <a:lnTo>
                                    <a:pt x="325" y="465"/>
                                  </a:lnTo>
                                  <a:lnTo>
                                    <a:pt x="450" y="327"/>
                                  </a:lnTo>
                                  <a:lnTo>
                                    <a:pt x="547" y="261"/>
                                  </a:lnTo>
                                  <a:lnTo>
                                    <a:pt x="677" y="201"/>
                                  </a:lnTo>
                                  <a:lnTo>
                                    <a:pt x="807" y="161"/>
                                  </a:lnTo>
                                  <a:lnTo>
                                    <a:pt x="997" y="111"/>
                                  </a:lnTo>
                                  <a:lnTo>
                                    <a:pt x="1217" y="71"/>
                                  </a:lnTo>
                                  <a:lnTo>
                                    <a:pt x="1577" y="21"/>
                                  </a:lnTo>
                                  <a:lnTo>
                                    <a:pt x="1897" y="0"/>
                                  </a:ln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6" name="Text Box 14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94" y="3434"/>
                              <a:ext cx="356" cy="3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144567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gramStart"/>
                                <w:r w:rsidRPr="00144567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7" name="Text Box 14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22" y="3639"/>
                              <a:ext cx="476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4D0E98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4D0E98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>a</w:t>
                                </w:r>
                                <w:r w:rsidRPr="004D0E98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8" name="Text Box 14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2" y="3665"/>
                              <a:ext cx="981" cy="3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4D0E98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4D0E98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</w:t>
                                </w:r>
                                <w:r w:rsidRPr="004D0E98">
                                  <w:rPr>
                                    <w:rFonts w:ascii="Times New Roman" w:hAnsi="Times New Roman" w:cs="Times New Roman"/>
                                    <w:iCs/>
                                    <w:sz w:val="24"/>
                                    <w:szCs w:val="24"/>
                                  </w:rPr>
                                  <w:t>0</w:t>
                                </w:r>
                                <w:r w:rsidRPr="004D0E98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</w:t>
                                </w:r>
                                <w:r w:rsidRPr="004D0E98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4D0E98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 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 xml:space="preserve"> </w:t>
                                </w:r>
                                <w:r w:rsidRPr="004D0E98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 xml:space="preserve"> </w:t>
                                </w:r>
                                <w:r w:rsidRPr="004D0E98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τ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9" name="Line 1488"/>
                          <wps:cNvCnPr/>
                          <wps:spPr bwMode="auto">
                            <a:xfrm>
                              <a:off x="3513" y="3688"/>
                              <a:ext cx="15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80" name="Line 1489"/>
                          <wps:cNvCnPr/>
                          <wps:spPr bwMode="auto">
                            <a:xfrm>
                              <a:off x="3978" y="3638"/>
                              <a:ext cx="3" cy="1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81" name="Line 1490"/>
                          <wps:cNvCnPr/>
                          <wps:spPr bwMode="auto">
                            <a:xfrm>
                              <a:off x="3508" y="2435"/>
                              <a:ext cx="17" cy="12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82" name="AutoShape 1491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3483" y="2849"/>
                              <a:ext cx="55" cy="54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83" name="AutoShape 1492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3497" y="3670"/>
                              <a:ext cx="57" cy="57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84" name="Line 1493"/>
                          <wps:cNvCnPr/>
                          <wps:spPr bwMode="auto">
                            <a:xfrm>
                              <a:off x="4389" y="2777"/>
                              <a:ext cx="49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85" name="Line 1494"/>
                          <wps:cNvCnPr/>
                          <wps:spPr bwMode="auto">
                            <a:xfrm flipH="1">
                              <a:off x="4304" y="2777"/>
                              <a:ext cx="92" cy="1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86" name="Text Box 14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71" y="2319"/>
                              <a:ext cx="459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4D0E98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gramStart"/>
                                <w:r w:rsidRPr="004D0E98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h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87" name="Text Box 14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15" y="2336"/>
                              <a:ext cx="485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144567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</w:pPr>
                                <w:proofErr w:type="gramStart"/>
                                <w:r w:rsidRPr="00144567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ω</w:t>
                                </w:r>
                                <w:proofErr w:type="gramEnd"/>
                                <w:r w:rsidRPr="00144567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88" name="Text Box 14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31" y="3712"/>
                              <a:ext cx="1164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4D0E98" w:rsidRDefault="00760CBC" w:rsidP="004D0E98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4D0E98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</w:t>
                                </w:r>
                                <w:r w:rsidRPr="004D0E98">
                                  <w:rPr>
                                    <w:rFonts w:ascii="Times New Roman" w:hAnsi="Times New Roman" w:cs="Times New Roman"/>
                                    <w:iCs/>
                                    <w:sz w:val="24"/>
                                    <w:szCs w:val="24"/>
                                  </w:rPr>
                                  <w:t>0</w:t>
                                </w:r>
                                <w:r w:rsidRPr="004D0E98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</w:t>
                                </w:r>
                                <w:r w:rsidRPr="004D0E98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 </w:t>
                                </w:r>
                                <w:r w:rsidRPr="004D0E98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 xml:space="preserve"> </w:t>
                                </w:r>
                                <w:r w:rsidRPr="004D0E98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τ</w:t>
                                </w:r>
                              </w:p>
                              <w:p w:rsidR="00760CBC" w:rsidRPr="00364476" w:rsidRDefault="00760CBC" w:rsidP="00B87C11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proofErr w:type="gramStart"/>
                                <w:r w:rsidRPr="00364476">
                                  <w:rPr>
                                    <w:iCs/>
                                    <w:lang w:val="en-US"/>
                                  </w:rPr>
                                  <w:t>τ</w:t>
                                </w:r>
                                <w:proofErr w:type="gramEnd"/>
                                <w:r w:rsidRPr="00364476">
                                  <w:rPr>
                                    <w:iCs/>
                                    <w:lang w:val="en-US"/>
                                  </w:rPr>
                                  <w:t xml:space="preserve">  </w:t>
                                </w:r>
                                <w:r w:rsidRPr="00364476">
                                  <w:rPr>
                                    <w:i/>
                                    <w:lang w:val="en-US"/>
                                  </w:rPr>
                                  <w:t xml:space="preserve"> 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89" name="Line 1498"/>
                          <wps:cNvCnPr/>
                          <wps:spPr bwMode="auto">
                            <a:xfrm>
                              <a:off x="7076" y="2528"/>
                              <a:ext cx="17" cy="124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90" name="Line 1499"/>
                          <wps:cNvCnPr/>
                          <wps:spPr bwMode="auto">
                            <a:xfrm>
                              <a:off x="7074" y="3741"/>
                              <a:ext cx="148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91" name="Freeform 1500"/>
                          <wps:cNvSpPr>
                            <a:spLocks/>
                          </wps:cNvSpPr>
                          <wps:spPr bwMode="auto">
                            <a:xfrm>
                              <a:off x="7071" y="2807"/>
                              <a:ext cx="1352" cy="895"/>
                            </a:xfrm>
                            <a:custGeom>
                              <a:avLst/>
                              <a:gdLst>
                                <a:gd name="T0" fmla="*/ 0 w 1756"/>
                                <a:gd name="T1" fmla="*/ 0 h 1163"/>
                                <a:gd name="T2" fmla="*/ 174 w 1756"/>
                                <a:gd name="T3" fmla="*/ 316 h 1163"/>
                                <a:gd name="T4" fmla="*/ 331 w 1756"/>
                                <a:gd name="T5" fmla="*/ 548 h 1163"/>
                                <a:gd name="T6" fmla="*/ 436 w 1756"/>
                                <a:gd name="T7" fmla="*/ 668 h 1163"/>
                                <a:gd name="T8" fmla="*/ 594 w 1756"/>
                                <a:gd name="T9" fmla="*/ 788 h 1163"/>
                                <a:gd name="T10" fmla="*/ 790 w 1756"/>
                                <a:gd name="T11" fmla="*/ 889 h 1163"/>
                                <a:gd name="T12" fmla="*/ 1026 w 1756"/>
                                <a:gd name="T13" fmla="*/ 988 h 1163"/>
                                <a:gd name="T14" fmla="*/ 1262 w 1756"/>
                                <a:gd name="T15" fmla="*/ 1073 h 1163"/>
                                <a:gd name="T16" fmla="*/ 1428 w 1756"/>
                                <a:gd name="T17" fmla="*/ 1116 h 1163"/>
                                <a:gd name="T18" fmla="*/ 1629 w 1756"/>
                                <a:gd name="T19" fmla="*/ 1141 h 1163"/>
                                <a:gd name="T20" fmla="*/ 1623 w 1756"/>
                                <a:gd name="T21" fmla="*/ 1145 h 1163"/>
                                <a:gd name="T22" fmla="*/ 1756 w 1756"/>
                                <a:gd name="T23" fmla="*/ 1163 h 1163"/>
                                <a:gd name="T24" fmla="*/ 1756 w 1756"/>
                                <a:gd name="T25" fmla="*/ 1148 h 11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1756" h="1163">
                                  <a:moveTo>
                                    <a:pt x="0" y="0"/>
                                  </a:moveTo>
                                  <a:lnTo>
                                    <a:pt x="174" y="316"/>
                                  </a:lnTo>
                                  <a:lnTo>
                                    <a:pt x="331" y="548"/>
                                  </a:lnTo>
                                  <a:lnTo>
                                    <a:pt x="436" y="668"/>
                                  </a:lnTo>
                                  <a:lnTo>
                                    <a:pt x="594" y="788"/>
                                  </a:lnTo>
                                  <a:lnTo>
                                    <a:pt x="790" y="889"/>
                                  </a:lnTo>
                                  <a:lnTo>
                                    <a:pt x="1026" y="988"/>
                                  </a:lnTo>
                                  <a:lnTo>
                                    <a:pt x="1262" y="1073"/>
                                  </a:lnTo>
                                  <a:lnTo>
                                    <a:pt x="1428" y="1116"/>
                                  </a:lnTo>
                                  <a:lnTo>
                                    <a:pt x="1629" y="1141"/>
                                  </a:lnTo>
                                  <a:lnTo>
                                    <a:pt x="1623" y="1145"/>
                                  </a:lnTo>
                                  <a:lnTo>
                                    <a:pt x="1756" y="1163"/>
                                  </a:lnTo>
                                  <a:lnTo>
                                    <a:pt x="1756" y="1148"/>
                                  </a:ln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92" name="Line 1501"/>
                          <wps:cNvCnPr/>
                          <wps:spPr bwMode="auto">
                            <a:xfrm>
                              <a:off x="7093" y="2841"/>
                              <a:ext cx="390" cy="89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93" name="Line 1502"/>
                          <wps:cNvCnPr/>
                          <wps:spPr bwMode="auto">
                            <a:xfrm flipH="1" flipV="1">
                              <a:off x="7076" y="2813"/>
                              <a:ext cx="17" cy="93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94" name="Line 1503"/>
                          <wps:cNvCnPr/>
                          <wps:spPr bwMode="auto">
                            <a:xfrm>
                              <a:off x="6969" y="3739"/>
                              <a:ext cx="124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95" name="Text Box 15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03" y="3435"/>
                              <a:ext cx="300" cy="4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144567" w:rsidRDefault="00760CBC" w:rsidP="00144567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gramStart"/>
                                <w:r w:rsidRPr="00144567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  <w:lang w:val="en-US"/>
                                  </w:rPr>
                                  <w:t>t</w:t>
                                </w:r>
                                <w:proofErr w:type="gramEnd"/>
                              </w:p>
                              <w:p w:rsidR="00760CBC" w:rsidRPr="00364476" w:rsidRDefault="00760CBC" w:rsidP="00B87C11">
                                <w:pPr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96" name="Text Box 15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29" y="3669"/>
                              <a:ext cx="474" cy="3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144567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 w:rsidRPr="00144567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24"/>
                                    <w:szCs w:val="24"/>
                                  </w:rPr>
                                  <w:t>б</w:t>
                                </w:r>
                                <w:r w:rsidRPr="00144567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97" name="Line 1506"/>
                          <wps:cNvCnPr/>
                          <wps:spPr bwMode="auto">
                            <a:xfrm>
                              <a:off x="7486" y="3692"/>
                              <a:ext cx="1" cy="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98" name="Text Box 15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08" y="2636"/>
                              <a:ext cx="638" cy="3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144567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</w:pPr>
                                <w:r w:rsidRPr="00144567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1</w:t>
                                </w:r>
                                <w:r w:rsidRPr="00144567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/</w:t>
                                </w:r>
                                <w:r w:rsidRPr="00144567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τ</w:t>
                                </w:r>
                                <w:r w:rsidRPr="00144567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99" name="AutoShape 1508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050" y="2786"/>
                              <a:ext cx="56" cy="5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00" name="AutoShape 1509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064" y="3707"/>
                              <a:ext cx="56" cy="57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01" name="Text Box 15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53" y="2977"/>
                              <a:ext cx="702" cy="4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0CBC" w:rsidRPr="00144567" w:rsidRDefault="00760CBC" w:rsidP="00B87C1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gramStart"/>
                                <w:r w:rsidRPr="00144567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ω(</w:t>
                                </w:r>
                                <w:proofErr w:type="gramEnd"/>
                                <w:r w:rsidRPr="00144567"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∞</w:t>
                                </w:r>
                                <w:r w:rsidRPr="00144567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w:t>)</w:t>
                                </w:r>
                              </w:p>
                              <w:p w:rsidR="00760CBC" w:rsidRPr="00DC24D5" w:rsidRDefault="00760CBC" w:rsidP="00B87C11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02" name="Line 1511"/>
                          <wps:cNvCnPr/>
                          <wps:spPr bwMode="auto">
                            <a:xfrm flipV="1">
                              <a:off x="7995" y="3327"/>
                              <a:ext cx="162" cy="4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18" o:spid="_x0000_s1748" editas="canvas" style="width:453pt;height:117.3pt;mso-position-horizontal-relative:char;mso-position-vertical-relative:line" coordsize="57531,148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">
                <v:shape id="_x0000_s1749" type="#_x0000_t75" style="position:absolute;width:57531;height:14897;visibility:visible;mso-wrap-style:square">
                  <v:fill o:detectmouseclick="t"/>
                  <v:path o:connecttype="none"/>
                </v:shape>
                <v:group id="Group 1477" o:spid="_x0000_s1750" style="position:absolute;left:5000;width:49354;height:14897" coordorigin="2722,2319" coordsize="5981,18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a8B6ccAAADd&#10;AAAADwAAAAAAAAAAAAAAAACqAgAAZHJzL2Rvd25yZXYueG1sUEsFBgAAAAAEAAQA+gAAAJ4DAAAA&#10;AA==&#10;">
                  <v:shape id="Text Box 1478" o:spid="_x0000_s1751" type="#_x0000_t202" style="position:absolute;left:4395;top:2511;width:766;height:3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8w4cEA&#10;AADdAAAADwAAAGRycy9kb3ducmV2LnhtbERPTYvCMBC9L/gfwgjeNFHU1a5RRBE8ueiq4G1oxrZs&#10;MylNtPXfm8PCHh/ve7FqbSmeVPvCsYbhQIEgTp0pONNw/tn1ZyB8QDZYOiYNL/KwWnY+FpgY1/CR&#10;nqeQiRjCPkENeQhVIqVPc7LoB64ijtzd1RZDhHUmTY1NDLelHCk1lRYLjg05VrTJKf09PayGy+F+&#10;u47Vd7a1k6pxrZJs51LrXrddf4EI1IZ/8Z97bzSMJ59xf3wTn4Bcv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7/MOHBAAAA3QAAAA8AAAAAAAAAAAAAAAAAmAIAAGRycy9kb3du&#10;cmV2LnhtbFBLBQYAAAAABAAEAPUAAACGAwAAAAA=&#10;" filled="f" stroked="f">
                    <v:textbox>
                      <w:txbxContent>
                        <w:p w:rsidR="00760CBC" w:rsidRPr="004D0E98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gramStart"/>
                          <w:r w:rsidRPr="004D0E98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h(</w:t>
                          </w:r>
                          <w:proofErr w:type="gramEnd"/>
                          <w:r w:rsidRPr="004D0E98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∞)</w:t>
                          </w:r>
                        </w:p>
                      </w:txbxContent>
                    </v:textbox>
                  </v:shape>
                  <v:shape id="Text Box 1479" o:spid="_x0000_s1752" type="#_x0000_t202" style="position:absolute;left:3189;top:2699;width:351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OVesUA&#10;AADdAAAADwAAAGRycy9kb3ducmV2LnhtbESPQWvCQBSE74L/YXlCb3VX0WpjNiIthZ4sRlvo7ZF9&#10;JsHs25DdmvTfd4WCx2FmvmHS7WAbcaXO1441zKYKBHHhTM2lhtPx7XENwgdkg41j0vBLHrbZeJRi&#10;YlzPB7rmoRQRwj5BDVUIbSKlLyqy6KeuJY7e2XUWQ5RdKU2HfYTbRs6VepIWa44LFbb0UlFxyX+s&#10;hs/9+ftroT7KV7tsezcoyfZZav0wGXYbEIGGcA//t9+NhsVyNYP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s5V6xQAAAN0AAAAPAAAAAAAAAAAAAAAAAJgCAABkcnMv&#10;ZG93bnJldi54bWxQSwUGAAAAAAQABAD1AAAAigMAAAAA&#10;" filled="f" stroked="f">
                    <v:textbox>
                      <w:txbxContent>
                        <w:p w:rsidR="00760CBC" w:rsidRPr="004D0E98" w:rsidRDefault="00760CBC" w:rsidP="004D0E98">
                          <w:pPr>
                            <w:pStyle w:val="1"/>
                            <w:spacing w:before="0"/>
                            <w:rPr>
                              <w:rFonts w:ascii="Times New Roman" w:hAnsi="Times New Roman" w:cs="Times New Roman"/>
                              <w:b w:val="0"/>
                              <w:sz w:val="24"/>
                              <w:szCs w:val="24"/>
                            </w:rPr>
                          </w:pPr>
                          <w:r w:rsidRPr="004D0E98">
                            <w:rPr>
                              <w:rFonts w:ascii="Times New Roman" w:hAnsi="Times New Roman" w:cs="Times New Roman"/>
                              <w:b w:val="0"/>
                              <w:sz w:val="24"/>
                              <w:szCs w:val="24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1480" o:spid="_x0000_s1753" style="position:absolute;visibility:visible;mso-wrap-style:square" from="3414,3697" to="3521,3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46I8YAAADdAAAADwAAAGRycy9kb3ducmV2LnhtbESPT2vCQBTE7wW/w/KE3uqm/mlL6ipF&#10;sIo30yL09sg+kzTZt+nuRuO3dwWhx2FmfsPMl71pxImcrywreB4lIIhzqysuFHx/rZ/eQPiArLGx&#10;TAou5GG5GDzMMdX2zHs6ZaEQEcI+RQVlCG0qpc9LMuhHtiWO3tE6gyFKV0jt8BzhppHjJHmRBiuO&#10;CyW2tCopr7POKDh0Gf/81mvXYPe52RwPf7Wf7JR6HPYf7yAC9eE/fG9vtYLp7HUMtzfxCcjF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eOiPGAAAA3QAAAA8AAAAAAAAA&#10;AAAAAAAAoQIAAGRycy9kb3ducmV2LnhtbFBLBQYAAAAABAAEAPkAAACUAwAAAAA=&#10;" strokeweight="1.5pt"/>
                  <v:line id="Line 1481" o:spid="_x0000_s1754" style="position:absolute;flip:y;visibility:visible;mso-wrap-style:square" from="3533,2884" to="4964,2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mW+MUAAADdAAAADwAAAGRycy9kb3ducmV2LnhtbESPQWvCQBSE7wX/w/KE3nRTrVrSbETE&#10;liJejPX+kn3dhGbfhuxW03/fFYQeh5n5hsnWg23FhXrfOFbwNE1AEFdON2wUfJ7eJi8gfEDW2Dom&#10;Bb/kYZ2PHjJMtbvykS5FMCJC2KeooA6hS6X0VU0W/dR1xNH7cr3FEGVvpO7xGuG2lbMkWUqLDceF&#10;Gjva1lR9Fz9WQbnbnM2+PO/sjA/63SyKkmWh1ON42LyCCDSE//C9/aEVPC9Wc7i9iU9A5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LmW+MUAAADdAAAADwAAAAAAAAAA&#10;AAAAAAChAgAAZHJzL2Rvd25yZXYueG1sUEsFBgAAAAAEAAQA+QAAAJMDAAAAAA==&#10;">
                    <v:stroke dashstyle="dash"/>
                  </v:line>
                  <v:line id="Line 1482" o:spid="_x0000_s1755" style="position:absolute;flip:x;visibility:visible;mso-wrap-style:square" from="3980,2879" to="3988,3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AOjMQAAADdAAAADwAAAGRycy9kb3ducmV2LnhtbESPQWvCQBSE74L/YXlCb2ajqJXoKlJs&#10;KcWLqd5fss9NMPs2ZLea/vtuQfA4zMw3zHrb20bcqPO1YwWTJAVBXDpds1Fw+n4fL0H4gKyxcUwK&#10;fsnDdjMcrDHT7s5HuuXBiAhhn6GCKoQ2k9KXFVn0iWuJo3dxncUQZWek7vAe4baR0zRdSIs1x4UK&#10;W3qrqLzmP1ZBsd+dzVdx3tspH/SHmecFy1ypl1G/W4EI1Idn+NH+1Apm89cZ/L+JT0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UA6MxAAAAN0AAAAPAAAAAAAAAAAA&#10;AAAAAKECAABkcnMvZG93bnJldi54bWxQSwUGAAAAAAQABAD5AAAAkgMAAAAA&#10;">
                    <v:stroke dashstyle="dash"/>
                  </v:line>
                  <v:line id="Line 1483" o:spid="_x0000_s1756" style="position:absolute;flip:y;visibility:visible;mso-wrap-style:square" from="3532,2879" to="3999,3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yrF8QAAADdAAAADwAAAGRycy9kb3ducmV2LnhtbESPQWvCQBSE74L/YXkFb7qpGFtSVxFR&#10;Eemlab2/ZF83odm3Ibtq/PeuUPA4zMw3zGLV20ZcqPO1YwWvkwQEcel0zUbBz/du/A7CB2SNjWNS&#10;cCMPq+VwsMBMuyt/0SUPRkQI+wwVVCG0mZS+rMiin7iWOHq/rrMYouyM1B1eI9w2cpokc2mx5rhQ&#10;YUubisq//GwVFNv1yRyL09ZO+VPvTZoXLHOlRi/9+gNEoD48w//tg1YwS99SeLyJT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HKsXxAAAAN0AAAAPAAAAAAAAAAAA&#10;AAAAAKECAABkcnMvZG93bnJldi54bWxQSwUGAAAAAAQABAD5AAAAkgMAAAAA&#10;">
                    <v:stroke dashstyle="dash"/>
                  </v:line>
                  <v:shape id="Freeform 1484" o:spid="_x0000_s1757" style="position:absolute;left:3521;top:2923;width:1460;height:775;visibility:visible;mso-wrap-style:square;v-text-anchor:top" coordsize="1897,10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d9F8YA&#10;AADdAAAADwAAAGRycy9kb3ducmV2LnhtbESPQWsCMRSE70L/Q3hCb5p1pVK2ZkVaxN5KVRBvj81z&#10;s+zmZZtE3fbXN4WCx2FmvmGWq8F24ko+NI4VzKYZCOLK6YZrBYf9ZvIMIkRkjZ1jUvBNAVblw2iJ&#10;hXY3/qTrLtYiQTgUqMDE2BdShsqQxTB1PXHyzs5bjEn6WmqPtwS3ncyzbCEtNpwWDPb0aqhqdxer&#10;YO2Pp2PTdn7bP50+zJfe29nPm1KP42H9AiLSEO/h//a7VpDP8wX8vUlPQJ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fd9F8YAAADdAAAADwAAAAAAAAAAAAAAAACYAgAAZHJz&#10;L2Rvd25yZXYueG1sUEsFBgAAAAAEAAQA9QAAAIsDAAAAAA==&#10;" path="m,1009l173,686,325,465,450,327r97,-66l677,201,807,161,997,111,1217,71,1577,21,1897,e" filled="f" strokeweight="1.5pt">
                    <v:path arrowok="t" o:connecttype="custom" o:connectlocs="0,775;133,527;250,357;346,251;421,200;521,154;621,124;767,85;937,55;1214,16;1460,0" o:connectangles="0,0,0,0,0,0,0,0,0,0,0"/>
                  </v:shape>
                  <v:shape id="Text Box 1485" o:spid="_x0000_s1758" type="#_x0000_t202" style="position:absolute;left:4994;top:3434;width:356;height: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oNDsUA&#10;AADdAAAADwAAAGRycy9kb3ducmV2LnhtbESPW4vCMBSE3xf8D+EIvmmieNtqFFGEfXLxsgv7dmiO&#10;bbE5KU203X9vFoR9HGbmG2a5bm0pHlT7wrGG4UCBIE6dKTjTcDnv+3MQPiAbLB2Thl/ysF513paY&#10;GNfwkR6nkIkIYZ+ghjyEKpHSpzlZ9ANXEUfv6mqLIco6k6bGJsJtKUdKTaXFguNCjhVtc0pvp7vV&#10;8HW4/nyP1We2s5Oqca2SbN+l1r1uu1mACNSG//Cr/WE0jCezKfy9iU9Ar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Wg0OxQAAAN0AAAAPAAAAAAAAAAAAAAAAAJgCAABkcnMv&#10;ZG93bnJldi54bWxQSwUGAAAAAAQABAD1AAAAigMAAAAA&#10;" filled="f" stroked="f">
                    <v:textbox>
                      <w:txbxContent>
                        <w:p w:rsidR="00760CBC" w:rsidRPr="00144567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</w:pPr>
                          <w:proofErr w:type="gramStart"/>
                          <w:r w:rsidRPr="00144567"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shape id="Text Box 1486" o:spid="_x0000_s1759" type="#_x0000_t202" style="position:absolute;left:2722;top:3639;width:476;height:3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aolcUA&#10;AADdAAAADwAAAGRycy9kb3ducmV2LnhtbESPW4vCMBSE3xf8D+EIvq2J4m2rUUQR9snFyy7s26E5&#10;tsXmpDTRdv+9WRB8HGbmG2axam0p7lT7wrGGQV+BIE6dKTjTcD7t3mcgfEA2WDomDX/kYbXsvC0w&#10;Ma7hA92PIRMRwj5BDXkIVSKlT3Oy6PuuIo7exdUWQ5R1Jk2NTYTbUg6VmkiLBceFHCva5JRejzer&#10;4Xt/+f0Zqa9sa8dV41ol2X5IrXvddj0HEagNr/Cz/Wk0jMbTKfy/iU9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FqiVxQAAAN0AAAAPAAAAAAAAAAAAAAAAAJgCAABkcnMv&#10;ZG93bnJldi54bWxQSwUGAAAAAAQABAD1AAAAigMAAAAA&#10;" filled="f" stroked="f">
                    <v:textbox>
                      <w:txbxContent>
                        <w:p w:rsidR="00760CBC" w:rsidRPr="004D0E98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4D0E98"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  <w:t>a</w:t>
                          </w:r>
                          <w:r w:rsidRPr="004D0E98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487" o:spid="_x0000_s1760" type="#_x0000_t202" style="position:absolute;left:3282;top:3665;width:981;height:3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k858EA&#10;AADdAAAADwAAAGRycy9kb3ducmV2LnhtbERPTYvCMBC9L/gfwgjeNFHU1a5RRBE8ueiq4G1oxrZs&#10;MylNtPXfm8PCHh/ve7FqbSmeVPvCsYbhQIEgTp0pONNw/tn1ZyB8QDZYOiYNL/KwWnY+FpgY1/CR&#10;nqeQiRjCPkENeQhVIqVPc7LoB64ijtzd1RZDhHUmTY1NDLelHCk1lRYLjg05VrTJKf09PayGy+F+&#10;u47Vd7a1k6pxrZJs51LrXrddf4EI1IZ/8Z97bzSMJ59xbnwTn4Bcv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CJPOfBAAAA3QAAAA8AAAAAAAAAAAAAAAAAmAIAAGRycy9kb3du&#10;cmV2LnhtbFBLBQYAAAAABAAEAPUAAACGAwAAAAA=&#10;" filled="f" stroked="f">
                    <v:textbox>
                      <w:txbxContent>
                        <w:p w:rsidR="00760CBC" w:rsidRPr="004D0E98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</w:pPr>
                          <w:r w:rsidRPr="004D0E98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 xml:space="preserve">  </w:t>
                          </w:r>
                          <w:r w:rsidRPr="004D0E98">
                            <w:rPr>
                              <w:rFonts w:ascii="Times New Roman" w:hAnsi="Times New Roman" w:cs="Times New Roman"/>
                              <w:iCs/>
                              <w:sz w:val="24"/>
                              <w:szCs w:val="24"/>
                            </w:rPr>
                            <w:t>0</w:t>
                          </w:r>
                          <w:r w:rsidRPr="004D0E98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 xml:space="preserve">  </w:t>
                          </w:r>
                          <w:r w:rsidRPr="004D0E98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  <w:t xml:space="preserve"> </w:t>
                          </w:r>
                          <w:r w:rsidRPr="004D0E98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 xml:space="preserve">   </w:t>
                          </w: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 xml:space="preserve"> </w:t>
                          </w:r>
                          <w:r w:rsidRPr="004D0E98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 xml:space="preserve"> </w:t>
                          </w:r>
                          <w:r w:rsidRPr="004D0E98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τ</w:t>
                          </w:r>
                        </w:p>
                      </w:txbxContent>
                    </v:textbox>
                  </v:shape>
                  <v:line id="Line 1488" o:spid="_x0000_s1761" style="position:absolute;visibility:visible;mso-wrap-style:square" from="3513,3688" to="5054,3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WHaMUAAADdAAAADwAAAGRycy9kb3ducmV2LnhtbESPQUsDMRSE70L/Q3iCN5u11FbXpkWE&#10;iiexVRFvz81zs3Tfy5Kk2/XfNwWhx2FmvmEWq4Fb1VOIjRcDN+MCFEnlbSO1gY/39fUdqJhQLLZe&#10;yMAfRVgtRxcLLK0/yIb6bapVhkgs0YBLqSu1jpUjxjj2HUn2fn1gTFmGWtuAhwznVk+KYqYZG8kL&#10;Djt6clTttns28P1Kof/p2c2o/tqHz2fmt2pizNXl8PgAKtGQzuH/9os1ML2d38PpTX4Cenk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OWHaMUAAADdAAAADwAAAAAAAAAA&#10;AAAAAAChAgAAZHJzL2Rvd25yZXYueG1sUEsFBgAAAAAEAAQA+QAAAJMDAAAAAA==&#10;">
                    <v:stroke endarrow="block" endarrowwidth="narrow"/>
                  </v:line>
                  <v:line id="Line 1489" o:spid="_x0000_s1762" style="position:absolute;visibility:visible;mso-wrap-style:square" from="3978,3638" to="3981,3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2udsQAAADdAAAADwAAAGRycy9kb3ducmV2LnhtbERPy2rCQBTdF/yH4Qrd1UlfQaKjSEtB&#10;XYgv0OU1c5ukzdwJM9Mk/r2zKLg8nPd03ptatOR8ZVnB8ygBQZxbXXGh4Hj4ehqD8AFZY22ZFFzJ&#10;w3w2eJhipm3HO2r3oRAxhH2GCsoQmkxKn5dk0I9sQxy5b+sMhghdIbXDLoabWr4kSSoNVhwbSmzo&#10;o6T8d/9nFGxet2m7WK2X/WmVXvLP3eX80zmlHof9YgIiUB/u4n/3Uit4ex/H/fFNfAJy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ra52xAAAAN0AAAAPAAAAAAAAAAAA&#10;AAAAAKECAABkcnMvZG93bnJldi54bWxQSwUGAAAAAAQABAD5AAAAkgMAAAAA&#10;"/>
                  <v:line id="Line 1490" o:spid="_x0000_s1763" style="position:absolute;visibility:visible;mso-wrap-style:square" from="3508,2435" to="3525,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9za8QAAADdAAAADwAAAGRycy9kb3ducmV2LnhtbESPT4vCMBTE78J+h/AW9qapy/qvGktX&#10;FPaoVcHjo3m2xealNFHrtzcLgsdhZn7DLJLO1OJGrassKxgOIhDEudUVFwoO+01/CsJ5ZI21ZVLw&#10;IAfJ8qO3wFjbO+/olvlCBAi7GBWU3jexlC4vyaAb2IY4eGfbGvRBtoXULd4D3NTyO4rG0mDFYaHE&#10;hlYl5ZfsahQc+eQ368e2GNuJ3a9n11264l+lvj67dA7CU+ff4Vf7Tyv4GU2H8P8mPAG5f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b3NrxAAAAN0AAAAPAAAAAAAAAAAA&#10;AAAAAKECAABkcnMvZG93bnJldi54bWxQSwUGAAAAAAQABAD5AAAAkgMAAAAA&#10;">
                    <v:stroke startarrow="block" startarrowwidth="narrow"/>
                  </v:line>
                  <v:shape id="AutoShape 1491" o:spid="_x0000_s1764" type="#_x0000_t120" style="position:absolute;left:3483;top:2849;width:55;height:54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fvLcUA&#10;AADdAAAADwAAAGRycy9kb3ducmV2LnhtbESPQYvCMBSE7wv7H8Jb8CKarqyi1SiLqKjgwar3R/Ns&#10;i81LaWLt/nsjCHscZuYbZrZoTSkaql1hWcF3PwJBnFpdcKbgfFr3xiCcR9ZYWiYFf+RgMf/8mGGs&#10;7YOP1CQ+EwHCLkYFufdVLKVLczLo+rYiDt7V1gZ9kHUmdY2PADelHETRSBosOCzkWNEyp/SW3I2C&#10;e2tWp+NtUx122z12k0m5cs1Fqc5X+zsF4an1/+F3e6sV/AzHA3i9CU9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p+8txQAAAN0AAAAPAAAAAAAAAAAAAAAAAJgCAABkcnMv&#10;ZG93bnJldi54bWxQSwUGAAAAAAQABAD1AAAAigMAAAAA&#10;" fillcolor="black"/>
                  <v:shape id="AutoShape 1492" o:spid="_x0000_s1765" type="#_x0000_t120" style="position:absolute;left:3497;top:3670;width:57;height:5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+tKtsUA&#10;AADdAAAADwAAAGRycy9kb3ducmV2LnhtbESPQWvCQBSE7wX/w/IEL6Ibay02uooUFRV6MNr7I/tM&#10;gtm3IbvG+O/dgtDjMDPfMPNla0rRUO0KywpGwwgEcWp1wZmC82kzmIJwHlljaZkUPMjBctF5m2Os&#10;7Z2P1CQ+EwHCLkYFufdVLKVLczLohrYiDt7F1gZ9kHUmdY33ADelfI+iT2mw4LCQY0XfOaXX5GYU&#10;3FqzPh2v2+pnvztgP/kq1675VarXbVczEJ5a/x9+tXdawcdkOoa/N+EJyMUT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60q2xQAAAN0AAAAPAAAAAAAAAAAAAAAAAJgCAABkcnMv&#10;ZG93bnJldi54bWxQSwUGAAAAAAQABAD1AAAAigMAAAAA&#10;" fillcolor="black"/>
                  <v:line id="Line 1493" o:spid="_x0000_s1766" style="position:absolute;visibility:visible;mso-wrap-style:square" from="4389,2777" to="4881,2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aodcgAAADdAAAADwAAAGRycy9kb3ducmV2LnhtbESPS2vDMBCE74X+B7GB3ho5j5rgRgmh&#10;IZD0UPKC5LixtrZba2Uk1Xb/fVUo9DjMzDfMfNmbWrTkfGVZwWiYgCDOra64UHA+bR5nIHxA1lhb&#10;JgXf5GG5uL+bY6Ztxwdqj6EQEcI+QwVlCE0mpc9LMuiHtiGO3rt1BkOUrpDaYRfhppbjJEmlwYrj&#10;QokNvZSUfx6/jIK3yT5tV7vXbX/Zpbd8fbhdPzqn1MOgXz2DCNSH//Bfe6sVTJ9mU/h9E5+AXPw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5aodcgAAADdAAAADwAAAAAA&#10;AAAAAAAAAAChAgAAZHJzL2Rvd25yZXYueG1sUEsFBgAAAAAEAAQA+QAAAJYDAAAAAA==&#10;"/>
                  <v:line id="Line 1494" o:spid="_x0000_s1767" style="position:absolute;flip:x;visibility:visible;mso-wrap-style:square" from="4304,2777" to="4396,2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F9EcgAAADdAAAADwAAAGRycy9kb3ducmV2LnhtbESPQUvDQBSE7wX/w/KEXsRuLK3E2G0p&#10;guChF1tJ8PbMPrMh2bdxd23Tf98VhB6HmfmGWW1G24sj+dA6VvAwy0AQ10633Cj4OLze5yBCRNbY&#10;OyYFZwqwWd9MVlhod+J3Ou5jIxKEQ4EKTIxDIWWoDVkMMzcQJ+/beYsxSd9I7fGU4LaX8yx7lBZb&#10;TgsGB3oxVHf7X6tA5ru7H7/9WnRlV1VPpqzL4XOn1PR23D6DiDTGa/i//aYVLJb5Ev7epCcg1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DF9EcgAAADdAAAADwAAAAAA&#10;AAAAAAAAAAChAgAAZHJzL2Rvd25yZXYueG1sUEsFBgAAAAAEAAQA+QAAAJYDAAAAAA==&#10;"/>
                  <v:shape id="Text Box 1495" o:spid="_x0000_s1768" type="#_x0000_t202" style="position:absolute;left:3471;top:2319;width:459;height:3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499KcQA&#10;AADdAAAADwAAAGRycy9kb3ducmV2LnhtbESPT4vCMBTE74LfITzBmyaKinaNIi7CnhT/Lezt0Tzb&#10;ss1LabK2++2NIHgcZuY3zHLd2lLcqfaFYw2joQJBnDpTcKbhct4N5iB8QDZYOiYN/+Rhvep2lpgY&#10;1/CR7qeQiQhhn6CGPIQqkdKnOVn0Q1cRR+/maoshyjqTpsYmwm0px0rNpMWC40KOFW1zSn9Pf1bD&#10;dX/7+Z6oQ/Zpp1XjWiXZLqTW/V67+QARqA3v8Kv9ZTRMpvMZPN/EJ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uPfSnEAAAA3QAAAA8AAAAAAAAAAAAAAAAAmAIAAGRycy9k&#10;b3ducmV2LnhtbFBLBQYAAAAABAAEAPUAAACJAwAAAAA=&#10;" filled="f" stroked="f">
                    <v:textbox>
                      <w:txbxContent>
                        <w:p w:rsidR="00760CBC" w:rsidRPr="004D0E98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gramStart"/>
                          <w:r w:rsidRPr="004D0E98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h</w:t>
                          </w:r>
                          <w:proofErr w:type="gramEnd"/>
                        </w:p>
                      </w:txbxContent>
                    </v:textbox>
                  </v:shape>
                  <v:shape id="Text Box 1496" o:spid="_x0000_s1769" type="#_x0000_t202" style="position:absolute;left:6715;top:2336;width:485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PYssQA&#10;AADdAAAADwAAAGRycy9kb3ducmV2LnhtbESPW4vCMBSE3xf8D+EIvq2Ji9dqlGUXwacVr+DboTm2&#10;xeakNNHWf28WFvZxmJlvmMWqtaV4UO0LxxoGfQWCOHWm4EzD8bB+n4LwAdlg6Zg0PMnDatl5W2Bi&#10;XMM7euxDJiKEfYIa8hCqREqf5mTR911FHL2rqy2GKOtMmhqbCLel/FBqLC0WHBdyrOgrp/S2v1sN&#10;p5/r5TxU2+zbjqrGtUqynUmte932cw4iUBv+w3/tjdEwHE0n8PsmPgG5f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D2LLEAAAA3QAAAA8AAAAAAAAAAAAAAAAAmAIAAGRycy9k&#10;b3ducmV2LnhtbFBLBQYAAAAABAAEAPUAAACJAwAAAAA=&#10;" filled="f" stroked="f">
                    <v:textbox>
                      <w:txbxContent>
                        <w:p w:rsidR="00760CBC" w:rsidRPr="00144567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</w:pPr>
                          <w:proofErr w:type="gramStart"/>
                          <w:r w:rsidRPr="00144567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ω</w:t>
                          </w:r>
                          <w:proofErr w:type="gramEnd"/>
                          <w:r w:rsidRPr="00144567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1497" o:spid="_x0000_s1770" type="#_x0000_t202" style="position:absolute;left:6831;top:3712;width:1164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xMwMEA&#10;AADdAAAADwAAAGRycy9kb3ducmV2LnhtbERPy4rCMBTdC/5DuMLsNHFQ0WoUcRBm5WB9gLtLc22L&#10;zU1poq1/P1kMzPJw3qtNZyvxosaXjjWMRwoEceZMybmG82k/nIPwAdlg5Zg0vMnDZt3vrTAxruUj&#10;vdKQixjCPkENRQh1IqXPCrLoR64mjtzdNRZDhE0uTYNtDLeV/FRqJi2WHBsKrGlXUPZIn1bD5XC/&#10;XSfqJ/+y07p1nZJsF1Lrj0G3XYII1IV/8Z/722iYTOdxbnwTn4B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VcTMDBAAAA3QAAAA8AAAAAAAAAAAAAAAAAmAIAAGRycy9kb3du&#10;cmV2LnhtbFBLBQYAAAAABAAEAPUAAACGAwAAAAA=&#10;" filled="f" stroked="f">
                    <v:textbox>
                      <w:txbxContent>
                        <w:p w:rsidR="00760CBC" w:rsidRPr="004D0E98" w:rsidRDefault="00760CBC" w:rsidP="004D0E98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</w:pPr>
                          <w:r w:rsidRPr="004D0E98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 xml:space="preserve">  </w:t>
                          </w:r>
                          <w:r w:rsidRPr="004D0E98">
                            <w:rPr>
                              <w:rFonts w:ascii="Times New Roman" w:hAnsi="Times New Roman" w:cs="Times New Roman"/>
                              <w:iCs/>
                              <w:sz w:val="24"/>
                              <w:szCs w:val="24"/>
                            </w:rPr>
                            <w:t>0</w:t>
                          </w:r>
                          <w:r w:rsidRPr="004D0E98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 xml:space="preserve">  </w:t>
                          </w:r>
                          <w:r w:rsidRPr="004D0E98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 xml:space="preserve">   </w:t>
                          </w:r>
                          <w:r w:rsidRPr="004D0E98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 xml:space="preserve"> </w:t>
                          </w:r>
                          <w:r w:rsidRPr="004D0E98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τ</w:t>
                          </w:r>
                        </w:p>
                        <w:p w:rsidR="00760CBC" w:rsidRPr="00364476" w:rsidRDefault="00760CBC" w:rsidP="00B87C11">
                          <w:pPr>
                            <w:rPr>
                              <w:i/>
                              <w:lang w:val="en-US"/>
                            </w:rPr>
                          </w:pPr>
                          <w:proofErr w:type="gramStart"/>
                          <w:r w:rsidRPr="00364476">
                            <w:rPr>
                              <w:iCs/>
                              <w:lang w:val="en-US"/>
                            </w:rPr>
                            <w:t>τ</w:t>
                          </w:r>
                          <w:proofErr w:type="gramEnd"/>
                          <w:r w:rsidRPr="00364476">
                            <w:rPr>
                              <w:iCs/>
                              <w:lang w:val="en-US"/>
                            </w:rPr>
                            <w:t xml:space="preserve">  </w:t>
                          </w:r>
                          <w:r w:rsidRPr="00364476">
                            <w:rPr>
                              <w:i/>
                              <w:lang w:val="en-US"/>
                            </w:rPr>
                            <w:t xml:space="preserve">   </w:t>
                          </w:r>
                        </w:p>
                      </w:txbxContent>
                    </v:textbox>
                  </v:shape>
                  <v:line id="Line 1498" o:spid="_x0000_s1771" style="position:absolute;visibility:visible;mso-wrap-style:square" from="7076,2528" to="7093,3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l/bcUAAADdAAAADwAAAGRycy9kb3ducmV2LnhtbESPQWvCQBSE74X+h+UVequbStUYs4Yo&#10;Cj1WY6HHR/aZhGbfhuwa4793CwWPw8x8w6TZaFoxUO8aywreJxEI4tLqhisFp2L/FoNwHllja5kU&#10;3MhBtn5+SjHR9soHGo6+EgHCLkEFtfddIqUrazLoJrYjDt7Z9gZ9kH0ldY/XADetnEbRXBpsOCzU&#10;2NG2pvL3eDEKvvnH73e3r2puF7bYLS+HfMsbpV5fxnwFwtPoH+H/9qdW8DGLl/D3JjwBub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xl/bcUAAADdAAAADwAAAAAAAAAA&#10;AAAAAAChAgAAZHJzL2Rvd25yZXYueG1sUEsFBgAAAAAEAAQA+QAAAJMDAAAAAA==&#10;">
                    <v:stroke startarrow="block" startarrowwidth="narrow"/>
                  </v:line>
                  <v:line id="Line 1499" o:spid="_x0000_s1772" style="position:absolute;visibility:visible;mso-wrap-style:square" from="7074,3741" to="8562,3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PID8IAAADdAAAADwAAAGRycy9kb3ducmV2LnhtbERPS0sDMRC+C/6HMEJvNmuppV2bFhEU&#10;T6J9UHqbbsbN4s5kSdLt+u/NQejx43sv1wO3qqcQGy8GHsYFKJLK20ZqA7vt6/0cVEwoFlsvZOCX&#10;IqxXtzdLLK2/yBf1m1SrHCKxRAMupa7UOlaOGOPYdySZ+/aBMWUYam0DXnI4t3pSFDPN2EhucNjR&#10;i6PqZ3NmA8cPCv2pZzej+nAO+zfmz2pizOhueH4ClWhIV/G/+90amD4u8v78Jj8Bv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dPID8IAAADdAAAADwAAAAAAAAAAAAAA&#10;AAChAgAAZHJzL2Rvd25yZXYueG1sUEsFBgAAAAAEAAQA+QAAAJADAAAAAA==&#10;">
                    <v:stroke endarrow="block" endarrowwidth="narrow"/>
                  </v:line>
                  <v:shape id="Freeform 1500" o:spid="_x0000_s1773" style="position:absolute;left:7071;top:2807;width:1352;height:895;visibility:visible;mso-wrap-style:square;v-text-anchor:top" coordsize="1756,1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ECVMkA&#10;AADdAAAADwAAAGRycy9kb3ducmV2LnhtbESPQUvDQBSE74L/YXkFL2I3NVU0dltELLZYaJsW6vGR&#10;fU2C2bdhd03jv+8WBI/DzHzDTGa9aURHzteWFYyGCQjiwuqaSwX73fzuCYQPyBoby6TglzzMptdX&#10;E8y0PfGWujyUIkLYZ6igCqHNpPRFRQb90LbE0TtaZzBE6UqpHZ4i3DTyPkkepcGa40KFLb1VVHzn&#10;P0bBYncbdNqVLu03759fyzxdrQ8fSt0M+tcXEIH68B/+ay+0gvHD8wgub+ITkNMz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tjECVMkAAADdAAAADwAAAAAAAAAAAAAAAACYAgAA&#10;ZHJzL2Rvd25yZXYueG1sUEsFBgAAAAAEAAQA9QAAAI4DAAAAAA==&#10;" path="m,l174,316,331,548,436,668,594,788,790,889r236,99l1262,1073r166,43l1629,1141r-6,4l1756,1163r,-15e" filled="f" strokeweight="1.5pt">
                    <v:path arrowok="t" o:connecttype="custom" o:connectlocs="0,0;134,243;255,422;336,514;457,606;608,684;790,760;972,826;1099,859;1254,878;1250,881;1352,895;1352,883" o:connectangles="0,0,0,0,0,0,0,0,0,0,0,0,0"/>
                  </v:shape>
                  <v:line id="Line 1501" o:spid="_x0000_s1774" style="position:absolute;visibility:visible;mso-wrap-style:square" from="7093,2841" to="7483,3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3itjcQAAADdAAAADwAAAGRycy9kb3ducmV2LnhtbESPX2vCMBTF34V9h3AHe9N0ojKrUYYg&#10;+KCTqfh8aa5ttbmpSVbrtzcDwcfD+fPjTOetqURDzpeWFXz2EhDEmdUl5woO+2X3C4QPyBory6Tg&#10;Th7ms7fOFFNtb/xLzS7kIo6wT1FBEUKdSumzggz6nq2Jo3eyzmCI0uVSO7zFcVPJfpKMpMGSI6HA&#10;mhYFZZfdn4ncLF+76/F8aVenzXp55Wb8s98q9fHefk9ABGrDK/xsr7SCwXDch/838QnI2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eK2NxAAAAN0AAAAPAAAAAAAAAAAA&#10;AAAAAKECAABkcnMvZG93bnJldi54bWxQSwUGAAAAAAQABAD5AAAAkgMAAAAA&#10;">
                    <v:stroke dashstyle="dash"/>
                  </v:line>
                  <v:line id="Line 1502" o:spid="_x0000_s1775" style="position:absolute;flip:x y;visibility:visible;mso-wrap-style:square" from="7076,2813" to="7093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YSg8UAAADdAAAADwAAAGRycy9kb3ducmV2LnhtbESPQWvCQBSE7wX/w/IEb3VjjGKjq7SK&#10;4FVrab09s88kmn0bsqvGf+8WCj0OM/MNM1u0phI3alxpWcGgH4EgzqwuOVew/1y/TkA4j6yxskwK&#10;HuRgMe+8zDDV9s5buu18LgKEXYoKCu/rVEqXFWTQ9W1NHLyTbQz6IJtc6gbvAW4qGUfRWBosOSwU&#10;WNOyoOyyuxoFNbskPhy/Pw5VHvtN8rWSk5+zUr1u+z4F4an1/+G/9kYrSEZvQ/h9E56AnD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YSg8UAAADdAAAADwAAAAAAAAAA&#10;AAAAAAChAgAAZHJzL2Rvd25yZXYueG1sUEsFBgAAAAAEAAQA+QAAAJMDAAAAAA==&#10;" strokeweight="1.5pt"/>
                  <v:line id="Line 1503" o:spid="_x0000_s1776" style="position:absolute;visibility:visible;mso-wrap-style:square" from="6969,3739" to="7093,3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fhNsYAAADdAAAADwAAAGRycy9kb3ducmV2LnhtbESPQWvCQBSE7wX/w/IEb3VTtdKmriKC&#10;VXozLUJvj+wzSZN9G3c3mv57t1DwOMzMN8xi1ZtGXMj5yrKCp3ECgji3uuJCwdfn9vEFhA/IGhvL&#10;pOCXPKyWg4cFptpe+UCXLBQiQtinqKAMoU2l9HlJBv3YtsTRO1lnMETpCqkdXiPcNHKSJHNpsOK4&#10;UGJLm5LyOuuMgmOX8fdPvXUNdu+73el4rv30Q6nRsF+/gQjUh3v4v73XCmbPrzP4exOf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34TbGAAAA3QAAAA8AAAAAAAAA&#10;AAAAAAAAoQIAAGRycy9kb3ducmV2LnhtbFBLBQYAAAAABAAEAPkAAACUAwAAAAA=&#10;" strokeweight="1.5pt"/>
                  <v:shape id="Text Box 1504" o:spid="_x0000_s1777" type="#_x0000_t202" style="position:absolute;left:8403;top:3435;width:30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R1g8UA&#10;AADdAAAADwAAAGRycy9kb3ducmV2LnhtbESPT2sCMRTE74LfITyhN00srujWrIhF6MmitYXeHpu3&#10;f3Dzsmyiu377plDocZiZ3zCb7WAbcafO1441zGcKBHHuTM2lhsvHYboC4QOywcYxaXiQh202Hm0w&#10;Na7nE93PoRQRwj5FDVUIbSqlzyuy6GeuJY5e4TqLIcqulKbDPsJtI5+VWkqLNceFClvaV5Rfzzer&#10;4fNYfH8t1Hv5apO2d4OSbNdS66fJsHsBEWgI/+G/9pvRsEjWCfy+iU9AZ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hHWDxQAAAN0AAAAPAAAAAAAAAAAAAAAAAJgCAABkcnMv&#10;ZG93bnJldi54bWxQSwUGAAAAAAQABAD1AAAAigMAAAAA&#10;" filled="f" stroked="f">
                    <v:textbox>
                      <w:txbxContent>
                        <w:p w:rsidR="00760CBC" w:rsidRPr="00144567" w:rsidRDefault="00760CBC" w:rsidP="00144567">
                          <w:pPr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</w:pPr>
                          <w:proofErr w:type="gramStart"/>
                          <w:r w:rsidRPr="00144567"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  <w:t>t</w:t>
                          </w:r>
                          <w:proofErr w:type="gramEnd"/>
                        </w:p>
                        <w:p w:rsidR="00760CBC" w:rsidRPr="00364476" w:rsidRDefault="00760CBC" w:rsidP="00B87C11">
                          <w:pPr>
                            <w:rPr>
                              <w:i/>
                              <w:iCs/>
                              <w:lang w:val="en-US"/>
                            </w:rPr>
                          </w:pPr>
                        </w:p>
                      </w:txbxContent>
                    </v:textbox>
                  </v:shape>
                  <v:shape id="Text Box 1505" o:spid="_x0000_s1778" type="#_x0000_t202" style="position:absolute;left:6429;top:3669;width:474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br9MUA&#10;AADdAAAADwAAAGRycy9kb3ducmV2LnhtbESPQWvCQBSE7wX/w/IEb3XXkgSNriItQk+Valvo7ZF9&#10;JsHs25DdJum/7woFj8PMfMNsdqNtRE+drx1rWMwVCOLCmZpLDR/nw+MShA/IBhvHpOGXPOy2k4cN&#10;5sYN/E79KZQiQtjnqKEKoc2l9EVFFv3ctcTRu7jOYoiyK6XpcIhw28gnpTJpsea4UGFLzxUV19OP&#10;1fD5dvn+StSxfLFpO7hRSbYrqfVsOu7XIAKN4R7+b78aDUm6yuD2Jj4Buf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Vuv0xQAAAN0AAAAPAAAAAAAAAAAAAAAAAJgCAABkcnMv&#10;ZG93bnJldi54bWxQSwUGAAAAAAQABAD1AAAAigMAAAAA&#10;" filled="f" stroked="f">
                    <v:textbox>
                      <w:txbxContent>
                        <w:p w:rsidR="00760CBC" w:rsidRPr="00144567" w:rsidRDefault="00760CBC" w:rsidP="00B87C11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144567">
                            <w:rPr>
                              <w:rFonts w:ascii="Times New Roman" w:hAnsi="Times New Roman" w:cs="Times New Roman"/>
                              <w:i/>
                              <w:iCs/>
                              <w:sz w:val="24"/>
                              <w:szCs w:val="24"/>
                            </w:rPr>
                            <w:t>б</w:t>
                          </w:r>
                          <w:r w:rsidRPr="00144567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line id="Line 1506" o:spid="_x0000_s1779" style="position:absolute;visibility:visible;mso-wrap-style:square" from="7486,3692" to="7487,3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2g38gAAADdAAAADwAAAGRycy9kb3ducmV2LnhtbESPQUvDQBSE74L/YXlCb3ajranGbktR&#10;hLYHMa2gx9fsM4lm34bdbZL++64geBxm5htmvhxMIzpyvras4GacgCAurK65VPC+f7m+B+EDssbG&#10;Mik4kYfl4vJijpm2PefU7UIpIoR9hgqqENpMSl9UZNCPbUscvS/rDIYoXSm1wz7CTSNvkySVBmuO&#10;CxW29FRR8bM7GgWvk7e0W2226+Fjkx6K5/zw+d07pUZXw+oRRKAh/If/2mutYHr3MIPfN/EJyMUZ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p2g38gAAADdAAAADwAAAAAA&#10;AAAAAAAAAAChAgAAZHJzL2Rvd25yZXYueG1sUEsFBgAAAAAEAAQA+QAAAJYDAAAAAA==&#10;"/>
                  <v:shape id="Text Box 1507" o:spid="_x0000_s1780" type="#_x0000_t202" style="position:absolute;left:6608;top:2636;width:638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XaHcEA&#10;AADdAAAADwAAAGRycy9kb3ducmV2LnhtbERPy4rCMBTdC/5DuMLsNHFQ0WoUcRBm5WB9gLtLc22L&#10;zU1poq1/P1kMzPJw3qtNZyvxosaXjjWMRwoEceZMybmG82k/nIPwAdlg5Zg0vMnDZt3vrTAxruUj&#10;vdKQixjCPkENRQh1IqXPCrLoR64mjtzdNRZDhE0uTYNtDLeV/FRqJi2WHBsKrGlXUPZIn1bD5XC/&#10;XSfqJ/+y07p1nZJsF1Lrj0G3XYII1IV/8Z/722iYTBdxbnwTn4B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F2h3BAAAA3QAAAA8AAAAAAAAAAAAAAAAAmAIAAGRycy9kb3du&#10;cmV2LnhtbFBLBQYAAAAABAAEAPUAAACGAwAAAAA=&#10;" filled="f" stroked="f">
                    <v:textbox>
                      <w:txbxContent>
                        <w:p w:rsidR="00760CBC" w:rsidRPr="00144567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</w:pPr>
                          <w:r w:rsidRPr="00144567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1</w:t>
                          </w:r>
                          <w:r w:rsidRPr="00144567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/</w:t>
                          </w:r>
                          <w:r w:rsidRPr="00144567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τ</w:t>
                          </w:r>
                          <w:r w:rsidRPr="00144567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AutoShape 1508" o:spid="_x0000_s1781" type="#_x0000_t120" style="position:absolute;left:7050;top:2786;width:56;height:5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rrgcYA&#10;AADdAAAADwAAAGRycy9kb3ducmV2LnhtbESPQWvCQBSE70L/w/IKvRTdWFRMdJUitqjgIVHvj+xr&#10;Esy+Ddk1xn/fLRQ8DjPzDbNc96YWHbWusqxgPIpAEOdWV1woOJ++hnMQziNrrC2Tggc5WK9eBktM&#10;tL1zSl3mCxEg7BJUUHrfJFK6vCSDbmQb4uD92NagD7ItpG7xHuCmlh9RNJMGKw4LJTa0KSm/Zjej&#10;4Nab7Sm9fjfH/e6A71lcb113Uerttf9cgPDU+2f4v73TCibTOIa/N+EJ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9rrgcYAAADdAAAADwAAAAAAAAAAAAAAAACYAgAAZHJz&#10;L2Rvd25yZXYueG1sUEsFBgAAAAAEAAQA9QAAAIsDAAAAAA==&#10;" fillcolor="black"/>
                  <v:shape id="AutoShape 1509" o:spid="_x0000_s1782" type="#_x0000_t120" style="position:absolute;left:7064;top:3707;width:56;height:5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+258EA&#10;AADdAAAADwAAAGRycy9kb3ducmV2LnhtbERPTYvCMBC9C/6HMIIX0VRZRKtRRFR0wYNV70MztsVm&#10;UppY67/fHIQ9Pt73ct2aUjRUu8KygvEoAkGcWl1wpuB23Q9nIJxH1lhaJgUfcrBedTtLjLV984Wa&#10;xGcihLCLUUHufRVL6dKcDLqRrYgD97C1QR9gnUld4zuEm1JOomgqDRYcGnKsaJtT+kxeRsGrNbvr&#10;5XmozqfjLw6SeblzzV2pfq/dLEB4av2/+Os+agU/0yjsD2/CE5C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3PtufBAAAA3QAAAA8AAAAAAAAAAAAAAAAAmAIAAGRycy9kb3du&#10;cmV2LnhtbFBLBQYAAAAABAAEAPUAAACGAwAAAAA=&#10;" fillcolor="black"/>
                  <v:shape id="Text Box 1510" o:spid="_x0000_s1783" type="#_x0000_t202" style="position:absolute;left:7853;top:2977;width:702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CHe8UA&#10;AADd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iRVc7i+iU9A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kId7xQAAAN0AAAAPAAAAAAAAAAAAAAAAAJgCAABkcnMv&#10;ZG93bnJldi54bWxQSwUGAAAAAAQABAD1AAAAigMAAAAA&#10;" filled="f" stroked="f">
                    <v:textbox>
                      <w:txbxContent>
                        <w:p w:rsidR="00760CBC" w:rsidRPr="00144567" w:rsidRDefault="00760CBC" w:rsidP="00B87C11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proofErr w:type="gramStart"/>
                          <w:r w:rsidRPr="00144567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ω(</w:t>
                          </w:r>
                          <w:proofErr w:type="gramEnd"/>
                          <w:r w:rsidRPr="00144567">
                            <w:rPr>
                              <w:rFonts w:ascii="Times New Roman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∞</w:t>
                          </w:r>
                          <w:r w:rsidRPr="00144567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  <w:p w:rsidR="00760CBC" w:rsidRPr="00DC24D5" w:rsidRDefault="00760CBC" w:rsidP="00B87C11"/>
                      </w:txbxContent>
                    </v:textbox>
                  </v:shape>
                  <v:line id="Line 1511" o:spid="_x0000_s1784" style="position:absolute;flip:y;visibility:visible;mso-wrap-style:square" from="7995,3327" to="8157,3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6HQ8cAAADdAAAADwAAAGRycy9kb3ducmV2LnhtbESPQWsCMRSE74X+h/CEXopmFRFdjSJC&#10;oQcv1bLS23Pz3Cy7edkmqW7/fVMQPA4z8w2z2vS2FVfyoXasYDzKQBCXTtdcKfg8vg3nIEJE1tg6&#10;JgW/FGCzfn5aYa7djT/oeoiVSBAOOSowMXa5lKE0ZDGMXEecvIvzFmOSvpLa4y3BbSsnWTaTFmtO&#10;CwY72hkqm8OPVSDn+9dvvz1Pm6I5nRamKIvua6/Uy6DfLkFE6uMjfG+/awXTWTaB/zfpCcj1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LodDxwAAAN0AAAAPAAAAAAAA&#10;AAAAAAAAAKECAABkcnMvZG93bnJldi54bWxQSwUGAAAAAAQABAD5AAAAlQMAAAAA&#10;"/>
                </v:group>
                <w10:anchorlock/>
              </v:group>
            </w:pict>
          </mc:Fallback>
        </mc:AlternateContent>
      </w:r>
    </w:p>
    <w:p w:rsidR="00B87C11" w:rsidRPr="00B87C11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74" w:name="Р711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с.7.11</w:t>
      </w:r>
      <w:bookmarkEnd w:id="7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ременные характеристик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цепи: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ереходная;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импульсная переходная (весовая)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временным характеристикам можно определять динамические показатели цепи (например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40" w:dyaOrig="420">
          <v:shape id="_x0000_i1416" type="#_x0000_t75" style="width:22pt;height:21pt" o:ole="">
            <v:imagedata r:id="rId547" o:title=""/>
          </v:shape>
          <o:OLEObject Type="Embed" ProgID="Equation.3" ShapeID="_x0000_i1416" DrawAspect="Content" ObjectID="_1566238581" r:id="rId70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  <w:proofErr w:type="gramEnd"/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1D5D6B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D5D6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7.2. Исследование переходных процессов в линейных цепях первого и второго порядков</w:t>
      </w:r>
    </w:p>
    <w:p w:rsidR="00B87C11" w:rsidRPr="00B87C11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2.А. </w:t>
      </w: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Цель работы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исследование переходных процессов и определение переходных характеристик в линейных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и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L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цепях первого порядка и в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L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цепи второго порядка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работе студенты экспериментально исследуют переходные процессы в линейных последовательных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L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цепях при ненулевых начальных условиях. Исследуется характер временных зависимостей реакций в переходном режиме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Методом численного анализа определяются переходные характеристики исследуемых цепей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реходные процессы в линейной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L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цепи исследуются в режиме численного анализа по переходным характеристикам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Создаются схемы для проведения виртуальных экспериментов и численного анализа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Анализируются результаты моделирования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иртуальные эксперименты  и численный анализ проводятся на базе пакет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ultiSim</w:t>
      </w:r>
      <w:r w:rsidR="005A5439" w:rsidRPr="005A5439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Используются библиотечные модели контрольно-измерительных приборов и компонент.</w:t>
      </w:r>
    </w:p>
    <w:p w:rsidR="00B87C11" w:rsidRPr="00D46C23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F83F56" w:rsidRPr="00D46C23" w:rsidRDefault="00F83F56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09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 xml:space="preserve">                                     Рабочее задание</w:t>
      </w:r>
    </w:p>
    <w:p w:rsidR="00B87C11" w:rsidRPr="00B87C11" w:rsidRDefault="00B87C11" w:rsidP="00B87C11">
      <w:pPr>
        <w:spacing w:after="0" w:line="240" w:lineRule="auto"/>
        <w:ind w:firstLine="709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2.Б. ИССЛЕДОВАНИЕ ПЕРЕХОДНЫХ ПРОЦЕССОВ В ЛИНЕЙНОЙ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ЦЕПИ ПЕРВОГО ПОРЯДКА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75" w:name="Зад72Б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1</w:t>
      </w:r>
      <w:bookmarkEnd w:id="75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Сформировать схему для проведения виртуального эксперимента согласно </w:t>
      </w:r>
      <w:hyperlink w:anchor="Р71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1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3784600" cy="3270250"/>
                <wp:effectExtent l="0" t="0" r="0" b="0"/>
                <wp:wrapTopAndBottom/>
                <wp:docPr id="517" name="Полотно 5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05" name="Rectangle 978"/>
                        <wps:cNvSpPr>
                          <a:spLocks noChangeArrowheads="1"/>
                        </wps:cNvSpPr>
                        <wps:spPr bwMode="auto">
                          <a:xfrm>
                            <a:off x="114300" y="875665"/>
                            <a:ext cx="305435" cy="29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Courier New" w:hAnsi="Courier New" w:cs="Courier New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XFG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06" name="Rectangle 979"/>
                        <wps:cNvSpPr>
                          <a:spLocks noChangeArrowheads="1"/>
                        </wps:cNvSpPr>
                        <wps:spPr bwMode="auto">
                          <a:xfrm>
                            <a:off x="19050" y="1028065"/>
                            <a:ext cx="505460" cy="332740"/>
                          </a:xfrm>
                          <a:prstGeom prst="rect">
                            <a:avLst/>
                          </a:prstGeom>
                          <a:solidFill>
                            <a:srgbClr val="C0DCC0"/>
                          </a:solidFill>
                          <a:ln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7" name="Oval 980"/>
                        <wps:cNvSpPr>
                          <a:spLocks noChangeArrowheads="1"/>
                        </wps:cNvSpPr>
                        <wps:spPr bwMode="auto">
                          <a:xfrm>
                            <a:off x="419100" y="1285240"/>
                            <a:ext cx="48260" cy="47625"/>
                          </a:xfrm>
                          <a:prstGeom prst="ellipse">
                            <a:avLst/>
                          </a:prstGeom>
                          <a:solidFill>
                            <a:srgbClr val="A0A0A4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8" name="Line 981"/>
                        <wps:cNvCnPr/>
                        <wps:spPr bwMode="auto">
                          <a:xfrm>
                            <a:off x="447675" y="1313815"/>
                            <a:ext cx="0" cy="565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9" name="Line 982"/>
                        <wps:cNvCnPr/>
                        <wps:spPr bwMode="auto">
                          <a:xfrm flipH="1">
                            <a:off x="419100" y="1247140"/>
                            <a:ext cx="57785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0" name="Oval 983"/>
                        <wps:cNvSpPr>
                          <a:spLocks noChangeArrowheads="1"/>
                        </wps:cNvSpPr>
                        <wps:spPr bwMode="auto">
                          <a:xfrm>
                            <a:off x="247650" y="1285240"/>
                            <a:ext cx="47625" cy="47625"/>
                          </a:xfrm>
                          <a:prstGeom prst="ellipse">
                            <a:avLst/>
                          </a:prstGeom>
                          <a:solidFill>
                            <a:srgbClr val="A0A0A4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1" name="Line 984"/>
                        <wps:cNvCnPr/>
                        <wps:spPr bwMode="auto">
                          <a:xfrm>
                            <a:off x="276225" y="1313815"/>
                            <a:ext cx="0" cy="565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2" name="Oval 985"/>
                        <wps:cNvSpPr>
                          <a:spLocks noChangeArrowheads="1"/>
                        </wps:cNvSpPr>
                        <wps:spPr bwMode="auto">
                          <a:xfrm>
                            <a:off x="76200" y="1285240"/>
                            <a:ext cx="47625" cy="47625"/>
                          </a:xfrm>
                          <a:prstGeom prst="ellipse">
                            <a:avLst/>
                          </a:prstGeom>
                          <a:solidFill>
                            <a:srgbClr val="A0A0A4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3" name="Line 986"/>
                        <wps:cNvCnPr/>
                        <wps:spPr bwMode="auto">
                          <a:xfrm flipH="1">
                            <a:off x="76200" y="1247140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4" name="Line 987"/>
                        <wps:cNvCnPr/>
                        <wps:spPr bwMode="auto">
                          <a:xfrm>
                            <a:off x="447675" y="1218565"/>
                            <a:ext cx="0" cy="57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5" name="Line 988"/>
                        <wps:cNvCnPr/>
                        <wps:spPr bwMode="auto">
                          <a:xfrm>
                            <a:off x="104775" y="1313815"/>
                            <a:ext cx="0" cy="565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6" name="Rectangle 989"/>
                        <wps:cNvSpPr>
                          <a:spLocks noChangeArrowheads="1"/>
                        </wps:cNvSpPr>
                        <wps:spPr bwMode="auto">
                          <a:xfrm>
                            <a:off x="371475" y="1075690"/>
                            <a:ext cx="133985" cy="95250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7" name="Freeform 990"/>
                        <wps:cNvSpPr>
                          <a:spLocks/>
                        </wps:cNvSpPr>
                        <wps:spPr bwMode="auto">
                          <a:xfrm>
                            <a:off x="381000" y="1113790"/>
                            <a:ext cx="95885" cy="28575"/>
                          </a:xfrm>
                          <a:custGeom>
                            <a:avLst/>
                            <a:gdLst>
                              <a:gd name="T0" fmla="*/ 151 w 151"/>
                              <a:gd name="T1" fmla="*/ 0 h 45"/>
                              <a:gd name="T2" fmla="*/ 105 w 151"/>
                              <a:gd name="T3" fmla="*/ 45 h 45"/>
                              <a:gd name="T4" fmla="*/ 60 w 151"/>
                              <a:gd name="T5" fmla="*/ 0 h 45"/>
                              <a:gd name="T6" fmla="*/ 0 w 151"/>
                              <a:gd name="T7" fmla="*/ 45 h 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51" h="45">
                                <a:moveTo>
                                  <a:pt x="151" y="0"/>
                                </a:moveTo>
                                <a:lnTo>
                                  <a:pt x="105" y="45"/>
                                </a:lnTo>
                                <a:lnTo>
                                  <a:pt x="60" y="0"/>
                                </a:lnTo>
                                <a:lnTo>
                                  <a:pt x="0" y="45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8" name="Freeform 991"/>
                        <wps:cNvSpPr>
                          <a:spLocks/>
                        </wps:cNvSpPr>
                        <wps:spPr bwMode="auto">
                          <a:xfrm>
                            <a:off x="476885" y="1113790"/>
                            <a:ext cx="28575" cy="28575"/>
                          </a:xfrm>
                          <a:custGeom>
                            <a:avLst/>
                            <a:gdLst>
                              <a:gd name="T0" fmla="*/ 0 w 45"/>
                              <a:gd name="T1" fmla="*/ 0 h 45"/>
                              <a:gd name="T2" fmla="*/ 45 w 45"/>
                              <a:gd name="T3" fmla="*/ 45 h 45"/>
                              <a:gd name="T4" fmla="*/ 0 w 45"/>
                              <a:gd name="T5" fmla="*/ 0 h 45"/>
                              <a:gd name="T6" fmla="*/ 45 w 45"/>
                              <a:gd name="T7" fmla="*/ 45 h 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5" h="45">
                                <a:moveTo>
                                  <a:pt x="0" y="0"/>
                                </a:moveTo>
                                <a:lnTo>
                                  <a:pt x="45" y="45"/>
                                </a:lnTo>
                                <a:lnTo>
                                  <a:pt x="0" y="0"/>
                                </a:lnTo>
                                <a:lnTo>
                                  <a:pt x="45" y="45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" name="Rectangle 992"/>
                        <wps:cNvSpPr>
                          <a:spLocks noChangeArrowheads="1"/>
                        </wps:cNvSpPr>
                        <wps:spPr bwMode="auto">
                          <a:xfrm>
                            <a:off x="200025" y="1075690"/>
                            <a:ext cx="133350" cy="95250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0" name="Arc 993"/>
                        <wps:cNvSpPr>
                          <a:spLocks/>
                        </wps:cNvSpPr>
                        <wps:spPr bwMode="auto">
                          <a:xfrm>
                            <a:off x="219075" y="1104265"/>
                            <a:ext cx="47625" cy="2794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357 w 43200"/>
                              <a:gd name="T1" fmla="*/ 25513 h 25513"/>
                              <a:gd name="T2" fmla="*/ 43007 w 43200"/>
                              <a:gd name="T3" fmla="*/ 24482 h 25513"/>
                              <a:gd name="T4" fmla="*/ 21600 w 43200"/>
                              <a:gd name="T5" fmla="*/ 21600 h 255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5513" fill="none" extrusionOk="0">
                                <a:moveTo>
                                  <a:pt x="357" y="25512"/>
                                </a:moveTo>
                                <a:cubicBezTo>
                                  <a:pt x="119" y="24222"/>
                                  <a:pt x="0" y="22912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563"/>
                                  <a:pt x="43135" y="23526"/>
                                  <a:pt x="43006" y="24481"/>
                                </a:cubicBezTo>
                              </a:path>
                              <a:path w="43200" h="25513" stroke="0" extrusionOk="0">
                                <a:moveTo>
                                  <a:pt x="357" y="25512"/>
                                </a:moveTo>
                                <a:cubicBezTo>
                                  <a:pt x="119" y="24222"/>
                                  <a:pt x="0" y="22912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563"/>
                                  <a:pt x="43135" y="23526"/>
                                  <a:pt x="43006" y="24481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" name="Arc 994"/>
                        <wps:cNvSpPr>
                          <a:spLocks/>
                        </wps:cNvSpPr>
                        <wps:spPr bwMode="auto">
                          <a:xfrm>
                            <a:off x="276860" y="1118870"/>
                            <a:ext cx="46990" cy="24130"/>
                          </a:xfrm>
                          <a:custGeom>
                            <a:avLst/>
                            <a:gdLst>
                              <a:gd name="G0" fmla="+- 21243 0 0"/>
                              <a:gd name="G1" fmla="+- 0 0 0"/>
                              <a:gd name="G2" fmla="+- 21600 0 0"/>
                              <a:gd name="T0" fmla="*/ 42650 w 42650"/>
                              <a:gd name="T1" fmla="*/ 2882 h 21600"/>
                              <a:gd name="T2" fmla="*/ 0 w 42650"/>
                              <a:gd name="T3" fmla="*/ 3913 h 21600"/>
                              <a:gd name="T4" fmla="*/ 21243 w 42650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650" h="21600" fill="none" extrusionOk="0">
                                <a:moveTo>
                                  <a:pt x="42649" y="2881"/>
                                </a:moveTo>
                                <a:cubicBezTo>
                                  <a:pt x="41206" y="13600"/>
                                  <a:pt x="32058" y="21599"/>
                                  <a:pt x="21243" y="21600"/>
                                </a:cubicBezTo>
                                <a:cubicBezTo>
                                  <a:pt x="10822" y="21600"/>
                                  <a:pt x="1888" y="14160"/>
                                  <a:pt x="0" y="3912"/>
                                </a:cubicBezTo>
                              </a:path>
                              <a:path w="42650" h="21600" stroke="0" extrusionOk="0">
                                <a:moveTo>
                                  <a:pt x="42649" y="2881"/>
                                </a:moveTo>
                                <a:cubicBezTo>
                                  <a:pt x="41206" y="13600"/>
                                  <a:pt x="32058" y="21599"/>
                                  <a:pt x="21243" y="21600"/>
                                </a:cubicBezTo>
                                <a:cubicBezTo>
                                  <a:pt x="10822" y="21600"/>
                                  <a:pt x="1888" y="14160"/>
                                  <a:pt x="0" y="3912"/>
                                </a:cubicBezTo>
                                <a:lnTo>
                                  <a:pt x="21243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2" name="Rectangle 995"/>
                        <wps:cNvSpPr>
                          <a:spLocks noChangeArrowheads="1"/>
                        </wps:cNvSpPr>
                        <wps:spPr bwMode="auto">
                          <a:xfrm>
                            <a:off x="28575" y="1075690"/>
                            <a:ext cx="133350" cy="95250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" name="Freeform 996"/>
                        <wps:cNvSpPr>
                          <a:spLocks/>
                        </wps:cNvSpPr>
                        <wps:spPr bwMode="auto">
                          <a:xfrm>
                            <a:off x="47625" y="1113790"/>
                            <a:ext cx="114300" cy="28575"/>
                          </a:xfrm>
                          <a:custGeom>
                            <a:avLst/>
                            <a:gdLst>
                              <a:gd name="T0" fmla="*/ 180 w 180"/>
                              <a:gd name="T1" fmla="*/ 45 h 45"/>
                              <a:gd name="T2" fmla="*/ 135 w 180"/>
                              <a:gd name="T3" fmla="*/ 45 h 45"/>
                              <a:gd name="T4" fmla="*/ 135 w 180"/>
                              <a:gd name="T5" fmla="*/ 0 h 45"/>
                              <a:gd name="T6" fmla="*/ 90 w 180"/>
                              <a:gd name="T7" fmla="*/ 0 h 45"/>
                              <a:gd name="T8" fmla="*/ 90 w 180"/>
                              <a:gd name="T9" fmla="*/ 45 h 45"/>
                              <a:gd name="T10" fmla="*/ 45 w 180"/>
                              <a:gd name="T11" fmla="*/ 45 h 45"/>
                              <a:gd name="T12" fmla="*/ 45 w 180"/>
                              <a:gd name="T13" fmla="*/ 0 h 45"/>
                              <a:gd name="T14" fmla="*/ 0 w 180"/>
                              <a:gd name="T15" fmla="*/ 0 h 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0" h="45">
                                <a:moveTo>
                                  <a:pt x="180" y="45"/>
                                </a:moveTo>
                                <a:lnTo>
                                  <a:pt x="135" y="45"/>
                                </a:lnTo>
                                <a:lnTo>
                                  <a:pt x="135" y="0"/>
                                </a:lnTo>
                                <a:lnTo>
                                  <a:pt x="90" y="0"/>
                                </a:lnTo>
                                <a:lnTo>
                                  <a:pt x="90" y="45"/>
                                </a:lnTo>
                                <a:lnTo>
                                  <a:pt x="45" y="45"/>
                                </a:lnTo>
                                <a:lnTo>
                                  <a:pt x="45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4" name="Line 997"/>
                        <wps:cNvCnPr/>
                        <wps:spPr bwMode="auto">
                          <a:xfrm>
                            <a:off x="447675" y="1370330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" name="Line 998"/>
                        <wps:cNvCnPr/>
                        <wps:spPr bwMode="auto">
                          <a:xfrm>
                            <a:off x="276225" y="1370330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6" name="Line 999"/>
                        <wps:cNvCnPr/>
                        <wps:spPr bwMode="auto">
                          <a:xfrm>
                            <a:off x="104775" y="1370330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7" name="Rectangle 1000"/>
                        <wps:cNvSpPr>
                          <a:spLocks noChangeArrowheads="1"/>
                        </wps:cNvSpPr>
                        <wps:spPr bwMode="auto">
                          <a:xfrm>
                            <a:off x="3049905" y="2226945"/>
                            <a:ext cx="17907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C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28" name="Rectangle 1001"/>
                        <wps:cNvSpPr>
                          <a:spLocks noChangeArrowheads="1"/>
                        </wps:cNvSpPr>
                        <wps:spPr bwMode="auto">
                          <a:xfrm>
                            <a:off x="3055620" y="2431415"/>
                            <a:ext cx="221615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µF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29" name="Line 1002"/>
                        <wps:cNvCnPr/>
                        <wps:spPr bwMode="auto">
                          <a:xfrm flipV="1">
                            <a:off x="2935605" y="2465070"/>
                            <a:ext cx="0" cy="190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" name="Line 1003"/>
                        <wps:cNvCnPr/>
                        <wps:spPr bwMode="auto">
                          <a:xfrm flipH="1">
                            <a:off x="2849880" y="2465070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" name="Line 1004"/>
                        <wps:cNvCnPr/>
                        <wps:spPr bwMode="auto">
                          <a:xfrm flipH="1">
                            <a:off x="2849880" y="2407920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2" name="Line 1005"/>
                        <wps:cNvCnPr/>
                        <wps:spPr bwMode="auto">
                          <a:xfrm flipV="1">
                            <a:off x="2935605" y="2312670"/>
                            <a:ext cx="0" cy="952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3" name="Line 1006"/>
                        <wps:cNvCnPr/>
                        <wps:spPr bwMode="auto">
                          <a:xfrm flipV="1">
                            <a:off x="2935605" y="2226945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4" name="Line 1007"/>
                        <wps:cNvCnPr/>
                        <wps:spPr bwMode="auto">
                          <a:xfrm>
                            <a:off x="2935605" y="2484120"/>
                            <a:ext cx="0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5" name="Line 1008"/>
                        <wps:cNvCnPr/>
                        <wps:spPr bwMode="auto">
                          <a:xfrm>
                            <a:off x="190500" y="3169285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" name="Line 1009"/>
                        <wps:cNvCnPr/>
                        <wps:spPr bwMode="auto">
                          <a:xfrm flipV="1">
                            <a:off x="276225" y="3084195"/>
                            <a:ext cx="0" cy="850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" name="Oval 1010"/>
                        <wps:cNvSpPr>
                          <a:spLocks noChangeArrowheads="1"/>
                        </wps:cNvSpPr>
                        <wps:spPr bwMode="auto">
                          <a:xfrm>
                            <a:off x="257175" y="2807970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8" name="Rectangle 1011"/>
                        <wps:cNvSpPr>
                          <a:spLocks noChangeArrowheads="1"/>
                        </wps:cNvSpPr>
                        <wps:spPr bwMode="auto">
                          <a:xfrm>
                            <a:off x="2354580" y="19050"/>
                            <a:ext cx="305435" cy="29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Courier New" w:hAnsi="Courier New" w:cs="Courier New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XSC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39" name="Rectangle 1012"/>
                        <wps:cNvSpPr>
                          <a:spLocks noChangeArrowheads="1"/>
                        </wps:cNvSpPr>
                        <wps:spPr bwMode="auto">
                          <a:xfrm>
                            <a:off x="2006600" y="189865"/>
                            <a:ext cx="934085" cy="675640"/>
                          </a:xfrm>
                          <a:prstGeom prst="rect">
                            <a:avLst/>
                          </a:prstGeom>
                          <a:solidFill>
                            <a:srgbClr val="C0DCC0"/>
                          </a:solidFill>
                          <a:ln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0" name="Oval 1013"/>
                        <wps:cNvSpPr>
                          <a:spLocks noChangeArrowheads="1"/>
                        </wps:cNvSpPr>
                        <wps:spPr bwMode="auto">
                          <a:xfrm>
                            <a:off x="2106295" y="685165"/>
                            <a:ext cx="104775" cy="104775"/>
                          </a:xfrm>
                          <a:prstGeom prst="ellipse">
                            <a:avLst/>
                          </a:prstGeom>
                          <a:solidFill>
                            <a:srgbClr val="A0A0A4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1" name="Line 1014"/>
                        <wps:cNvCnPr/>
                        <wps:spPr bwMode="auto">
                          <a:xfrm>
                            <a:off x="2163445" y="742315"/>
                            <a:ext cx="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2" name="Oval 1015"/>
                        <wps:cNvSpPr>
                          <a:spLocks noChangeArrowheads="1"/>
                        </wps:cNvSpPr>
                        <wps:spPr bwMode="auto">
                          <a:xfrm>
                            <a:off x="2278380" y="685165"/>
                            <a:ext cx="104775" cy="104775"/>
                          </a:xfrm>
                          <a:prstGeom prst="ellipse">
                            <a:avLst/>
                          </a:prstGeom>
                          <a:solidFill>
                            <a:srgbClr val="A0A0A4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3" name="Line 1016"/>
                        <wps:cNvCnPr/>
                        <wps:spPr bwMode="auto">
                          <a:xfrm>
                            <a:off x="2335530" y="742315"/>
                            <a:ext cx="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4" name="Oval 1017"/>
                        <wps:cNvSpPr>
                          <a:spLocks noChangeArrowheads="1"/>
                        </wps:cNvSpPr>
                        <wps:spPr bwMode="auto">
                          <a:xfrm>
                            <a:off x="2764155" y="285750"/>
                            <a:ext cx="104775" cy="104775"/>
                          </a:xfrm>
                          <a:prstGeom prst="ellipse">
                            <a:avLst/>
                          </a:prstGeom>
                          <a:solidFill>
                            <a:srgbClr val="A0A0A4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5" name="Line 1018"/>
                        <wps:cNvCnPr/>
                        <wps:spPr bwMode="auto">
                          <a:xfrm>
                            <a:off x="2821305" y="342900"/>
                            <a:ext cx="114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6" name="Oval 1019"/>
                        <wps:cNvSpPr>
                          <a:spLocks noChangeArrowheads="1"/>
                        </wps:cNvSpPr>
                        <wps:spPr bwMode="auto">
                          <a:xfrm>
                            <a:off x="2764155" y="456565"/>
                            <a:ext cx="104775" cy="104775"/>
                          </a:xfrm>
                          <a:prstGeom prst="ellipse">
                            <a:avLst/>
                          </a:prstGeom>
                          <a:solidFill>
                            <a:srgbClr val="A0A0A4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7" name="Line 1020"/>
                        <wps:cNvCnPr/>
                        <wps:spPr bwMode="auto">
                          <a:xfrm>
                            <a:off x="2821305" y="513715"/>
                            <a:ext cx="114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Rectangle 1021"/>
                        <wps:cNvSpPr>
                          <a:spLocks noChangeArrowheads="1"/>
                        </wps:cNvSpPr>
                        <wps:spPr bwMode="auto">
                          <a:xfrm>
                            <a:off x="2020570" y="200025"/>
                            <a:ext cx="591185" cy="418465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" name="Arc 1022"/>
                        <wps:cNvSpPr>
                          <a:spLocks/>
                        </wps:cNvSpPr>
                        <wps:spPr bwMode="auto">
                          <a:xfrm>
                            <a:off x="2058670" y="209550"/>
                            <a:ext cx="238760" cy="20002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7 w 43200"/>
                              <a:gd name="T1" fmla="*/ 22163 h 22163"/>
                              <a:gd name="T2" fmla="*/ 43195 w 43200"/>
                              <a:gd name="T3" fmla="*/ 22085 h 22163"/>
                              <a:gd name="T4" fmla="*/ 21600 w 43200"/>
                              <a:gd name="T5" fmla="*/ 21600 h 2216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2163" fill="none" extrusionOk="0">
                                <a:moveTo>
                                  <a:pt x="7" y="22162"/>
                                </a:moveTo>
                                <a:cubicBezTo>
                                  <a:pt x="2" y="21975"/>
                                  <a:pt x="0" y="21787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1761"/>
                                  <a:pt x="43198" y="21923"/>
                                  <a:pt x="43194" y="22084"/>
                                </a:cubicBezTo>
                              </a:path>
                              <a:path w="43200" h="22163" stroke="0" extrusionOk="0">
                                <a:moveTo>
                                  <a:pt x="7" y="22162"/>
                                </a:moveTo>
                                <a:cubicBezTo>
                                  <a:pt x="2" y="21975"/>
                                  <a:pt x="0" y="21787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1761"/>
                                  <a:pt x="43198" y="21923"/>
                                  <a:pt x="43194" y="2208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0" name="Oval 1023"/>
                        <wps:cNvSpPr>
                          <a:spLocks noChangeArrowheads="1"/>
                        </wps:cNvSpPr>
                        <wps:spPr bwMode="auto">
                          <a:xfrm>
                            <a:off x="2449830" y="685165"/>
                            <a:ext cx="104775" cy="104775"/>
                          </a:xfrm>
                          <a:prstGeom prst="ellipse">
                            <a:avLst/>
                          </a:prstGeom>
                          <a:solidFill>
                            <a:srgbClr val="A0A0A4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1" name="Line 1024"/>
                        <wps:cNvCnPr/>
                        <wps:spPr bwMode="auto">
                          <a:xfrm>
                            <a:off x="2506980" y="742315"/>
                            <a:ext cx="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2" name="Oval 1025"/>
                        <wps:cNvSpPr>
                          <a:spLocks noChangeArrowheads="1"/>
                        </wps:cNvSpPr>
                        <wps:spPr bwMode="auto">
                          <a:xfrm>
                            <a:off x="2621280" y="685165"/>
                            <a:ext cx="104775" cy="104775"/>
                          </a:xfrm>
                          <a:prstGeom prst="ellipse">
                            <a:avLst/>
                          </a:prstGeom>
                          <a:solidFill>
                            <a:srgbClr val="A0A0A4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3" name="Line 1026"/>
                        <wps:cNvCnPr/>
                        <wps:spPr bwMode="auto">
                          <a:xfrm>
                            <a:off x="2678430" y="742315"/>
                            <a:ext cx="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4" name="Arc 1027"/>
                        <wps:cNvSpPr>
                          <a:spLocks/>
                        </wps:cNvSpPr>
                        <wps:spPr bwMode="auto">
                          <a:xfrm>
                            <a:off x="2058670" y="247650"/>
                            <a:ext cx="238760" cy="15240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3 w 43200"/>
                              <a:gd name="T1" fmla="*/ 22344 h 22344"/>
                              <a:gd name="T2" fmla="*/ 43190 w 43200"/>
                              <a:gd name="T3" fmla="*/ 22242 h 22344"/>
                              <a:gd name="T4" fmla="*/ 21600 w 43200"/>
                              <a:gd name="T5" fmla="*/ 21600 h 223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2344" fill="none" extrusionOk="0">
                                <a:moveTo>
                                  <a:pt x="12" y="22344"/>
                                </a:moveTo>
                                <a:cubicBezTo>
                                  <a:pt x="4" y="22096"/>
                                  <a:pt x="0" y="2184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1814"/>
                                  <a:pt x="43196" y="22028"/>
                                  <a:pt x="43190" y="22242"/>
                                </a:cubicBezTo>
                              </a:path>
                              <a:path w="43200" h="22344" stroke="0" extrusionOk="0">
                                <a:moveTo>
                                  <a:pt x="12" y="22344"/>
                                </a:moveTo>
                                <a:cubicBezTo>
                                  <a:pt x="4" y="22096"/>
                                  <a:pt x="0" y="2184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1814"/>
                                  <a:pt x="43196" y="22028"/>
                                  <a:pt x="43190" y="22242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" name="Arc 1028"/>
                        <wps:cNvSpPr>
                          <a:spLocks/>
                        </wps:cNvSpPr>
                        <wps:spPr bwMode="auto">
                          <a:xfrm>
                            <a:off x="2058670" y="285750"/>
                            <a:ext cx="238760" cy="14287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5 w 43200"/>
                              <a:gd name="T1" fmla="*/ 22396 h 22396"/>
                              <a:gd name="T2" fmla="*/ 43189 w 43200"/>
                              <a:gd name="T3" fmla="*/ 22286 h 22396"/>
                              <a:gd name="T4" fmla="*/ 21600 w 43200"/>
                              <a:gd name="T5" fmla="*/ 21600 h 223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2396" fill="none" extrusionOk="0">
                                <a:moveTo>
                                  <a:pt x="14" y="22396"/>
                                </a:moveTo>
                                <a:cubicBezTo>
                                  <a:pt x="4" y="22130"/>
                                  <a:pt x="0" y="21865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1828"/>
                                  <a:pt x="43196" y="22057"/>
                                  <a:pt x="43189" y="22286"/>
                                </a:cubicBezTo>
                              </a:path>
                              <a:path w="43200" h="22396" stroke="0" extrusionOk="0">
                                <a:moveTo>
                                  <a:pt x="14" y="22396"/>
                                </a:moveTo>
                                <a:cubicBezTo>
                                  <a:pt x="4" y="22130"/>
                                  <a:pt x="0" y="21865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1828"/>
                                  <a:pt x="43196" y="22057"/>
                                  <a:pt x="43189" y="22286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" name="Arc 1029"/>
                        <wps:cNvSpPr>
                          <a:spLocks/>
                        </wps:cNvSpPr>
                        <wps:spPr bwMode="auto">
                          <a:xfrm>
                            <a:off x="2058670" y="323850"/>
                            <a:ext cx="238760" cy="10477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8 w 43200"/>
                              <a:gd name="T1" fmla="*/ 22699 h 22699"/>
                              <a:gd name="T2" fmla="*/ 43179 w 43200"/>
                              <a:gd name="T3" fmla="*/ 22548 h 22699"/>
                              <a:gd name="T4" fmla="*/ 21600 w 43200"/>
                              <a:gd name="T5" fmla="*/ 21600 h 226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2699" fill="none" extrusionOk="0">
                                <a:moveTo>
                                  <a:pt x="27" y="22699"/>
                                </a:moveTo>
                                <a:cubicBezTo>
                                  <a:pt x="9" y="22332"/>
                                  <a:pt x="0" y="2196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1916"/>
                                  <a:pt x="43193" y="22232"/>
                                  <a:pt x="43179" y="22548"/>
                                </a:cubicBezTo>
                              </a:path>
                              <a:path w="43200" h="22699" stroke="0" extrusionOk="0">
                                <a:moveTo>
                                  <a:pt x="27" y="22699"/>
                                </a:moveTo>
                                <a:cubicBezTo>
                                  <a:pt x="9" y="22332"/>
                                  <a:pt x="0" y="2196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1916"/>
                                  <a:pt x="43193" y="22232"/>
                                  <a:pt x="43179" y="22548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7" name="Rectangle 1030"/>
                        <wps:cNvSpPr>
                          <a:spLocks noChangeArrowheads="1"/>
                        </wps:cNvSpPr>
                        <wps:spPr bwMode="auto">
                          <a:xfrm>
                            <a:off x="2144395" y="618490"/>
                            <a:ext cx="42545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58" name="Rectangle 1031"/>
                        <wps:cNvSpPr>
                          <a:spLocks noChangeArrowheads="1"/>
                        </wps:cNvSpPr>
                        <wps:spPr bwMode="auto">
                          <a:xfrm>
                            <a:off x="2316480" y="618490"/>
                            <a:ext cx="42545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59" name="Rectangle 1032"/>
                        <wps:cNvSpPr>
                          <a:spLocks noChangeArrowheads="1"/>
                        </wps:cNvSpPr>
                        <wps:spPr bwMode="auto">
                          <a:xfrm>
                            <a:off x="2478405" y="618490"/>
                            <a:ext cx="46355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60" name="Rectangle 1033"/>
                        <wps:cNvSpPr>
                          <a:spLocks noChangeArrowheads="1"/>
                        </wps:cNvSpPr>
                        <wps:spPr bwMode="auto">
                          <a:xfrm>
                            <a:off x="2659380" y="618490"/>
                            <a:ext cx="46355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61" name="Rectangle 1034"/>
                        <wps:cNvSpPr>
                          <a:spLocks noChangeArrowheads="1"/>
                        </wps:cNvSpPr>
                        <wps:spPr bwMode="auto">
                          <a:xfrm>
                            <a:off x="2687955" y="304800"/>
                            <a:ext cx="49530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62" name="Rectangle 1035"/>
                        <wps:cNvSpPr>
                          <a:spLocks noChangeArrowheads="1"/>
                        </wps:cNvSpPr>
                        <wps:spPr bwMode="auto">
                          <a:xfrm>
                            <a:off x="2697480" y="475615"/>
                            <a:ext cx="39370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63" name="Arc 1036"/>
                        <wps:cNvSpPr>
                          <a:spLocks/>
                        </wps:cNvSpPr>
                        <wps:spPr bwMode="auto">
                          <a:xfrm>
                            <a:off x="2307590" y="414020"/>
                            <a:ext cx="238125" cy="194945"/>
                          </a:xfrm>
                          <a:custGeom>
                            <a:avLst/>
                            <a:gdLst>
                              <a:gd name="G0" fmla="+- 21593 0 0"/>
                              <a:gd name="G1" fmla="+- 0 0 0"/>
                              <a:gd name="G2" fmla="+- 21600 0 0"/>
                              <a:gd name="T0" fmla="*/ 43188 w 43188"/>
                              <a:gd name="T1" fmla="*/ 486 h 21600"/>
                              <a:gd name="T2" fmla="*/ 0 w 43188"/>
                              <a:gd name="T3" fmla="*/ 561 h 21600"/>
                              <a:gd name="T4" fmla="*/ 21593 w 43188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188" h="21600" fill="none" extrusionOk="0">
                                <a:moveTo>
                                  <a:pt x="43187" y="485"/>
                                </a:moveTo>
                                <a:cubicBezTo>
                                  <a:pt x="42923" y="12223"/>
                                  <a:pt x="33332" y="21599"/>
                                  <a:pt x="21593" y="21600"/>
                                </a:cubicBezTo>
                                <a:cubicBezTo>
                                  <a:pt x="9882" y="21600"/>
                                  <a:pt x="304" y="12267"/>
                                  <a:pt x="0" y="560"/>
                                </a:cubicBezTo>
                              </a:path>
                              <a:path w="43188" h="21600" stroke="0" extrusionOk="0">
                                <a:moveTo>
                                  <a:pt x="43187" y="485"/>
                                </a:moveTo>
                                <a:cubicBezTo>
                                  <a:pt x="42923" y="12223"/>
                                  <a:pt x="33332" y="21599"/>
                                  <a:pt x="21593" y="21600"/>
                                </a:cubicBezTo>
                                <a:cubicBezTo>
                                  <a:pt x="9882" y="21600"/>
                                  <a:pt x="304" y="12267"/>
                                  <a:pt x="0" y="560"/>
                                </a:cubicBezTo>
                                <a:lnTo>
                                  <a:pt x="21593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4" name="Arc 1037"/>
                        <wps:cNvSpPr>
                          <a:spLocks/>
                        </wps:cNvSpPr>
                        <wps:spPr bwMode="auto">
                          <a:xfrm>
                            <a:off x="2307590" y="423545"/>
                            <a:ext cx="238125" cy="147320"/>
                          </a:xfrm>
                          <a:custGeom>
                            <a:avLst/>
                            <a:gdLst>
                              <a:gd name="G0" fmla="+- 21587 0 0"/>
                              <a:gd name="G1" fmla="+- 0 0 0"/>
                              <a:gd name="G2" fmla="+- 21600 0 0"/>
                              <a:gd name="T0" fmla="*/ 43177 w 43177"/>
                              <a:gd name="T1" fmla="*/ 643 h 21600"/>
                              <a:gd name="T2" fmla="*/ 0 w 43177"/>
                              <a:gd name="T3" fmla="*/ 742 h 21600"/>
                              <a:gd name="T4" fmla="*/ 21587 w 43177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177" h="21600" fill="none" extrusionOk="0">
                                <a:moveTo>
                                  <a:pt x="43177" y="643"/>
                                </a:moveTo>
                                <a:cubicBezTo>
                                  <a:pt x="42829" y="12316"/>
                                  <a:pt x="33265" y="21599"/>
                                  <a:pt x="21587" y="21600"/>
                                </a:cubicBezTo>
                                <a:cubicBezTo>
                                  <a:pt x="9946" y="21600"/>
                                  <a:pt x="399" y="12375"/>
                                  <a:pt x="-1" y="742"/>
                                </a:cubicBezTo>
                              </a:path>
                              <a:path w="43177" h="21600" stroke="0" extrusionOk="0">
                                <a:moveTo>
                                  <a:pt x="43177" y="643"/>
                                </a:moveTo>
                                <a:cubicBezTo>
                                  <a:pt x="42829" y="12316"/>
                                  <a:pt x="33265" y="21599"/>
                                  <a:pt x="21587" y="21600"/>
                                </a:cubicBezTo>
                                <a:cubicBezTo>
                                  <a:pt x="9946" y="21600"/>
                                  <a:pt x="399" y="12375"/>
                                  <a:pt x="-1" y="742"/>
                                </a:cubicBezTo>
                                <a:lnTo>
                                  <a:pt x="21587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5" name="Arc 1038"/>
                        <wps:cNvSpPr>
                          <a:spLocks/>
                        </wps:cNvSpPr>
                        <wps:spPr bwMode="auto">
                          <a:xfrm>
                            <a:off x="2307590" y="404495"/>
                            <a:ext cx="238125" cy="137795"/>
                          </a:xfrm>
                          <a:custGeom>
                            <a:avLst/>
                            <a:gdLst>
                              <a:gd name="G0" fmla="+- 21585 0 0"/>
                              <a:gd name="G1" fmla="+- 0 0 0"/>
                              <a:gd name="G2" fmla="+- 21600 0 0"/>
                              <a:gd name="T0" fmla="*/ 43174 w 43174"/>
                              <a:gd name="T1" fmla="*/ 688 h 21600"/>
                              <a:gd name="T2" fmla="*/ 0 w 43174"/>
                              <a:gd name="T3" fmla="*/ 794 h 21600"/>
                              <a:gd name="T4" fmla="*/ 21585 w 43174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174" h="21600" fill="none" extrusionOk="0">
                                <a:moveTo>
                                  <a:pt x="43174" y="688"/>
                                </a:moveTo>
                                <a:cubicBezTo>
                                  <a:pt x="42802" y="12343"/>
                                  <a:pt x="33246" y="21599"/>
                                  <a:pt x="21585" y="21600"/>
                                </a:cubicBezTo>
                                <a:cubicBezTo>
                                  <a:pt x="9964" y="21600"/>
                                  <a:pt x="426" y="12406"/>
                                  <a:pt x="-1" y="794"/>
                                </a:cubicBezTo>
                              </a:path>
                              <a:path w="43174" h="21600" stroke="0" extrusionOk="0">
                                <a:moveTo>
                                  <a:pt x="43174" y="688"/>
                                </a:moveTo>
                                <a:cubicBezTo>
                                  <a:pt x="42802" y="12343"/>
                                  <a:pt x="33246" y="21599"/>
                                  <a:pt x="21585" y="21600"/>
                                </a:cubicBezTo>
                                <a:cubicBezTo>
                                  <a:pt x="9964" y="21600"/>
                                  <a:pt x="426" y="12406"/>
                                  <a:pt x="-1" y="794"/>
                                </a:cubicBezTo>
                                <a:lnTo>
                                  <a:pt x="21585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6" name="Arc 1039"/>
                        <wps:cNvSpPr>
                          <a:spLocks/>
                        </wps:cNvSpPr>
                        <wps:spPr bwMode="auto">
                          <a:xfrm>
                            <a:off x="2307590" y="404495"/>
                            <a:ext cx="238125" cy="99695"/>
                          </a:xfrm>
                          <a:custGeom>
                            <a:avLst/>
                            <a:gdLst>
                              <a:gd name="G0" fmla="+- 21572 0 0"/>
                              <a:gd name="G1" fmla="+- 0 0 0"/>
                              <a:gd name="G2" fmla="+- 21600 0 0"/>
                              <a:gd name="T0" fmla="*/ 43151 w 43151"/>
                              <a:gd name="T1" fmla="*/ 950 h 21600"/>
                              <a:gd name="T2" fmla="*/ 0 w 43151"/>
                              <a:gd name="T3" fmla="*/ 1096 h 21600"/>
                              <a:gd name="T4" fmla="*/ 21572 w 43151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151" h="21600" fill="none" extrusionOk="0">
                                <a:moveTo>
                                  <a:pt x="43151" y="950"/>
                                </a:moveTo>
                                <a:cubicBezTo>
                                  <a:pt x="42642" y="12498"/>
                                  <a:pt x="33131" y="21599"/>
                                  <a:pt x="21572" y="21600"/>
                                </a:cubicBezTo>
                                <a:cubicBezTo>
                                  <a:pt x="10068" y="21600"/>
                                  <a:pt x="583" y="12584"/>
                                  <a:pt x="-1" y="1096"/>
                                </a:cubicBezTo>
                              </a:path>
                              <a:path w="43151" h="21600" stroke="0" extrusionOk="0">
                                <a:moveTo>
                                  <a:pt x="43151" y="950"/>
                                </a:moveTo>
                                <a:cubicBezTo>
                                  <a:pt x="42642" y="12498"/>
                                  <a:pt x="33131" y="21599"/>
                                  <a:pt x="21572" y="21600"/>
                                </a:cubicBezTo>
                                <a:cubicBezTo>
                                  <a:pt x="10068" y="21600"/>
                                  <a:pt x="583" y="12584"/>
                                  <a:pt x="-1" y="1096"/>
                                </a:cubicBezTo>
                                <a:lnTo>
                                  <a:pt x="21572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" name="Line 1040"/>
                        <wps:cNvCnPr/>
                        <wps:spPr bwMode="auto">
                          <a:xfrm>
                            <a:off x="2163445" y="856615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" name="Line 1041"/>
                        <wps:cNvCnPr/>
                        <wps:spPr bwMode="auto">
                          <a:xfrm>
                            <a:off x="2335530" y="856615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" name="Line 1042"/>
                        <wps:cNvCnPr/>
                        <wps:spPr bwMode="auto">
                          <a:xfrm>
                            <a:off x="2506980" y="856615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" name="Line 1043"/>
                        <wps:cNvCnPr/>
                        <wps:spPr bwMode="auto">
                          <a:xfrm>
                            <a:off x="2678430" y="856615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" name="Line 1044"/>
                        <wps:cNvCnPr/>
                        <wps:spPr bwMode="auto">
                          <a:xfrm>
                            <a:off x="2935605" y="342900"/>
                            <a:ext cx="857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" name="Line 1045"/>
                        <wps:cNvCnPr/>
                        <wps:spPr bwMode="auto">
                          <a:xfrm>
                            <a:off x="2935605" y="513715"/>
                            <a:ext cx="857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Line 1046"/>
                        <wps:cNvCnPr/>
                        <wps:spPr bwMode="auto">
                          <a:xfrm>
                            <a:off x="3364865" y="599440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" name="Line 1047"/>
                        <wps:cNvCnPr/>
                        <wps:spPr bwMode="auto">
                          <a:xfrm flipV="1">
                            <a:off x="3450590" y="513715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" name="Rectangle 1048"/>
                        <wps:cNvSpPr>
                          <a:spLocks noChangeArrowheads="1"/>
                        </wps:cNvSpPr>
                        <wps:spPr bwMode="auto">
                          <a:xfrm>
                            <a:off x="2287905" y="1837055"/>
                            <a:ext cx="17907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R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76" name="Rectangle 1049"/>
                        <wps:cNvSpPr>
                          <a:spLocks noChangeArrowheads="1"/>
                        </wps:cNvSpPr>
                        <wps:spPr bwMode="auto">
                          <a:xfrm>
                            <a:off x="2211070" y="2122805"/>
                            <a:ext cx="24892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0</w:t>
                              </w:r>
                              <w:r w:rsidRPr="00E15EA0">
                                <w:rPr>
                                  <w:rFonts w:ascii="Arial" w:hAnsi="Arial" w:cs="Arial"/>
                                  <w:szCs w:val="26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77" name="Rectangle 1050"/>
                        <wps:cNvSpPr>
                          <a:spLocks noChangeArrowheads="1"/>
                        </wps:cNvSpPr>
                        <wps:spPr bwMode="auto">
                          <a:xfrm>
                            <a:off x="2249805" y="2008505"/>
                            <a:ext cx="247650" cy="85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8" name="Line 1051"/>
                        <wps:cNvCnPr/>
                        <wps:spPr bwMode="auto">
                          <a:xfrm flipH="1">
                            <a:off x="2163445" y="2056130"/>
                            <a:ext cx="86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" name="Line 1052"/>
                        <wps:cNvCnPr/>
                        <wps:spPr bwMode="auto">
                          <a:xfrm>
                            <a:off x="2506980" y="2056130"/>
                            <a:ext cx="857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" name="Rectangle 1053"/>
                        <wps:cNvSpPr>
                          <a:spLocks noChangeArrowheads="1"/>
                        </wps:cNvSpPr>
                        <wps:spPr bwMode="auto">
                          <a:xfrm>
                            <a:off x="1353820" y="1427480"/>
                            <a:ext cx="13208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Vi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81" name="Rectangle 1054"/>
                        <wps:cNvSpPr>
                          <a:spLocks noChangeArrowheads="1"/>
                        </wps:cNvSpPr>
                        <wps:spPr bwMode="auto">
                          <a:xfrm>
                            <a:off x="1305560" y="2218055"/>
                            <a:ext cx="17843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  <w:r w:rsidRPr="00E15EA0">
                                <w:rPr>
                                  <w:rFonts w:ascii="Arial" w:hAnsi="Arial" w:cs="Arial"/>
                                  <w:szCs w:val="26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82" name="Rectangle 1055"/>
                        <wps:cNvSpPr>
                          <a:spLocks noChangeArrowheads="1"/>
                        </wps:cNvSpPr>
                        <wps:spPr bwMode="auto">
                          <a:xfrm>
                            <a:off x="1305560" y="2018030"/>
                            <a:ext cx="276860" cy="76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3" name="Line 1056"/>
                        <wps:cNvCnPr/>
                        <wps:spPr bwMode="auto">
                          <a:xfrm>
                            <a:off x="1591945" y="2056130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" name="Line 1057"/>
                        <wps:cNvCnPr/>
                        <wps:spPr bwMode="auto">
                          <a:xfrm>
                            <a:off x="1591945" y="1798955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5" name="Line 1058"/>
                        <wps:cNvCnPr/>
                        <wps:spPr bwMode="auto">
                          <a:xfrm>
                            <a:off x="1449070" y="1941830"/>
                            <a:ext cx="0" cy="76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" name="Oval 1059"/>
                        <wps:cNvSpPr>
                          <a:spLocks noChangeArrowheads="1"/>
                        </wps:cNvSpPr>
                        <wps:spPr bwMode="auto">
                          <a:xfrm>
                            <a:off x="1305560" y="1656080"/>
                            <a:ext cx="276860" cy="27622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" name="Line 1060"/>
                        <wps:cNvCnPr/>
                        <wps:spPr bwMode="auto">
                          <a:xfrm flipV="1">
                            <a:off x="1363345" y="1598930"/>
                            <a:ext cx="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" name="Line 1061"/>
                        <wps:cNvCnPr/>
                        <wps:spPr bwMode="auto">
                          <a:xfrm>
                            <a:off x="1334135" y="1627505"/>
                            <a:ext cx="577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9" name="Line 1062"/>
                        <wps:cNvCnPr/>
                        <wps:spPr bwMode="auto">
                          <a:xfrm flipV="1">
                            <a:off x="1363345" y="2141855"/>
                            <a:ext cx="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0" name="Line 1063"/>
                        <wps:cNvCnPr/>
                        <wps:spPr bwMode="auto">
                          <a:xfrm>
                            <a:off x="1334135" y="2170430"/>
                            <a:ext cx="577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1" name="Line 1064"/>
                        <wps:cNvCnPr/>
                        <wps:spPr bwMode="auto">
                          <a:xfrm flipV="1">
                            <a:off x="1534795" y="1598930"/>
                            <a:ext cx="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2" name="Line 1065"/>
                        <wps:cNvCnPr/>
                        <wps:spPr bwMode="auto">
                          <a:xfrm flipV="1">
                            <a:off x="1534795" y="2141855"/>
                            <a:ext cx="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3" name="Line 1066"/>
                        <wps:cNvCnPr/>
                        <wps:spPr bwMode="auto">
                          <a:xfrm>
                            <a:off x="1305560" y="1798955"/>
                            <a:ext cx="2863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4" name="Freeform 1067"/>
                        <wps:cNvSpPr>
                          <a:spLocks/>
                        </wps:cNvSpPr>
                        <wps:spPr bwMode="auto">
                          <a:xfrm>
                            <a:off x="1420495" y="1941830"/>
                            <a:ext cx="57150" cy="28575"/>
                          </a:xfrm>
                          <a:custGeom>
                            <a:avLst/>
                            <a:gdLst>
                              <a:gd name="T0" fmla="*/ 0 w 90"/>
                              <a:gd name="T1" fmla="*/ 45 h 45"/>
                              <a:gd name="T2" fmla="*/ 90 w 90"/>
                              <a:gd name="T3" fmla="*/ 45 h 45"/>
                              <a:gd name="T4" fmla="*/ 45 w 90"/>
                              <a:gd name="T5" fmla="*/ 0 h 45"/>
                              <a:gd name="T6" fmla="*/ 0 w 90"/>
                              <a:gd name="T7" fmla="*/ 45 h 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0" h="45">
                                <a:moveTo>
                                  <a:pt x="0" y="45"/>
                                </a:moveTo>
                                <a:lnTo>
                                  <a:pt x="90" y="45"/>
                                </a:lnTo>
                                <a:lnTo>
                                  <a:pt x="45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5" name="Rectangle 1068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1406525" y="2106930"/>
                            <a:ext cx="53975" cy="242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Courier New" w:hAnsi="Courier New" w:cs="Courier New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96" name="Line 1069"/>
                        <wps:cNvCnPr/>
                        <wps:spPr bwMode="auto">
                          <a:xfrm flipH="1">
                            <a:off x="1134110" y="2056130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" name="Line 1070"/>
                        <wps:cNvCnPr/>
                        <wps:spPr bwMode="auto">
                          <a:xfrm>
                            <a:off x="1649095" y="2056130"/>
                            <a:ext cx="857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8" name="Line 1071"/>
                        <wps:cNvCnPr/>
                        <wps:spPr bwMode="auto">
                          <a:xfrm>
                            <a:off x="1649095" y="1798955"/>
                            <a:ext cx="857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9" name="Line 1072"/>
                        <wps:cNvCnPr/>
                        <wps:spPr bwMode="auto">
                          <a:xfrm flipH="1">
                            <a:off x="1134110" y="1798955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0" name="Oval 1073"/>
                        <wps:cNvSpPr>
                          <a:spLocks noChangeArrowheads="1"/>
                        </wps:cNvSpPr>
                        <wps:spPr bwMode="auto">
                          <a:xfrm>
                            <a:off x="2916555" y="2037080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1" name="Line 1074"/>
                        <wps:cNvCnPr/>
                        <wps:spPr bwMode="auto">
                          <a:xfrm>
                            <a:off x="1820545" y="1970405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2" name="Line 1075"/>
                        <wps:cNvCnPr/>
                        <wps:spPr bwMode="auto">
                          <a:xfrm flipV="1">
                            <a:off x="1906270" y="1884680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" name="Oval 1076"/>
                        <wps:cNvSpPr>
                          <a:spLocks noChangeArrowheads="1"/>
                        </wps:cNvSpPr>
                        <wps:spPr bwMode="auto">
                          <a:xfrm>
                            <a:off x="686435" y="2037080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4" name="Line 1077"/>
                        <wps:cNvCnPr/>
                        <wps:spPr bwMode="auto">
                          <a:xfrm flipV="1">
                            <a:off x="276225" y="2827020"/>
                            <a:ext cx="0" cy="2571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5" name="Line 1078"/>
                        <wps:cNvCnPr/>
                        <wps:spPr bwMode="auto">
                          <a:xfrm flipV="1">
                            <a:off x="276225" y="1456055"/>
                            <a:ext cx="0" cy="13709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7D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" name="Freeform 1079"/>
                        <wps:cNvSpPr>
                          <a:spLocks/>
                        </wps:cNvSpPr>
                        <wps:spPr bwMode="auto">
                          <a:xfrm>
                            <a:off x="276225" y="2655570"/>
                            <a:ext cx="2659380" cy="171450"/>
                          </a:xfrm>
                          <a:custGeom>
                            <a:avLst/>
                            <a:gdLst>
                              <a:gd name="T0" fmla="*/ 4188 w 4188"/>
                              <a:gd name="T1" fmla="*/ 0 h 270"/>
                              <a:gd name="T2" fmla="*/ 4188 w 4188"/>
                              <a:gd name="T3" fmla="*/ 270 h 270"/>
                              <a:gd name="T4" fmla="*/ 0 w 4188"/>
                              <a:gd name="T5" fmla="*/ 270 h 2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188" h="270">
                                <a:moveTo>
                                  <a:pt x="4188" y="0"/>
                                </a:moveTo>
                                <a:lnTo>
                                  <a:pt x="4188" y="270"/>
                                </a:lnTo>
                                <a:lnTo>
                                  <a:pt x="0" y="27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7" name="Freeform 1080"/>
                        <wps:cNvSpPr>
                          <a:spLocks/>
                        </wps:cNvSpPr>
                        <wps:spPr bwMode="auto">
                          <a:xfrm>
                            <a:off x="3021330" y="342900"/>
                            <a:ext cx="429260" cy="170815"/>
                          </a:xfrm>
                          <a:custGeom>
                            <a:avLst/>
                            <a:gdLst>
                              <a:gd name="T0" fmla="*/ 0 w 676"/>
                              <a:gd name="T1" fmla="*/ 0 h 269"/>
                              <a:gd name="T2" fmla="*/ 676 w 676"/>
                              <a:gd name="T3" fmla="*/ 0 h 269"/>
                              <a:gd name="T4" fmla="*/ 676 w 676"/>
                              <a:gd name="T5" fmla="*/ 269 h 2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676" h="269">
                                <a:moveTo>
                                  <a:pt x="0" y="0"/>
                                </a:moveTo>
                                <a:lnTo>
                                  <a:pt x="676" y="0"/>
                                </a:lnTo>
                                <a:lnTo>
                                  <a:pt x="676" y="2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" name="Line 1081"/>
                        <wps:cNvCnPr/>
                        <wps:spPr bwMode="auto">
                          <a:xfrm>
                            <a:off x="1734820" y="2056130"/>
                            <a:ext cx="4286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9" name="Line 1082"/>
                        <wps:cNvCnPr/>
                        <wps:spPr bwMode="auto">
                          <a:xfrm>
                            <a:off x="2592705" y="2056130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0" name="Line 1083"/>
                        <wps:cNvCnPr/>
                        <wps:spPr bwMode="auto">
                          <a:xfrm>
                            <a:off x="2935605" y="2056130"/>
                            <a:ext cx="0" cy="1708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1" name="Freeform 1084"/>
                        <wps:cNvSpPr>
                          <a:spLocks/>
                        </wps:cNvSpPr>
                        <wps:spPr bwMode="auto">
                          <a:xfrm>
                            <a:off x="2506980" y="942340"/>
                            <a:ext cx="428625" cy="1113790"/>
                          </a:xfrm>
                          <a:custGeom>
                            <a:avLst/>
                            <a:gdLst>
                              <a:gd name="T0" fmla="*/ 0 w 675"/>
                              <a:gd name="T1" fmla="*/ 0 h 1754"/>
                              <a:gd name="T2" fmla="*/ 0 w 675"/>
                              <a:gd name="T3" fmla="*/ 674 h 1754"/>
                              <a:gd name="T4" fmla="*/ 675 w 675"/>
                              <a:gd name="T5" fmla="*/ 674 h 1754"/>
                              <a:gd name="T6" fmla="*/ 675 w 675"/>
                              <a:gd name="T7" fmla="*/ 1754 h 17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675" h="1754">
                                <a:moveTo>
                                  <a:pt x="0" y="0"/>
                                </a:moveTo>
                                <a:lnTo>
                                  <a:pt x="0" y="674"/>
                                </a:lnTo>
                                <a:lnTo>
                                  <a:pt x="675" y="674"/>
                                </a:lnTo>
                                <a:lnTo>
                                  <a:pt x="675" y="1754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2" name="Freeform 1085"/>
                        <wps:cNvSpPr>
                          <a:spLocks/>
                        </wps:cNvSpPr>
                        <wps:spPr bwMode="auto">
                          <a:xfrm>
                            <a:off x="876935" y="942340"/>
                            <a:ext cx="1458595" cy="856615"/>
                          </a:xfrm>
                          <a:custGeom>
                            <a:avLst/>
                            <a:gdLst>
                              <a:gd name="T0" fmla="*/ 2297 w 2297"/>
                              <a:gd name="T1" fmla="*/ 0 h 1349"/>
                              <a:gd name="T2" fmla="*/ 2297 w 2297"/>
                              <a:gd name="T3" fmla="*/ 674 h 1349"/>
                              <a:gd name="T4" fmla="*/ 0 w 2297"/>
                              <a:gd name="T5" fmla="*/ 674 h 1349"/>
                              <a:gd name="T6" fmla="*/ 0 w 2297"/>
                              <a:gd name="T7" fmla="*/ 1349 h 1349"/>
                              <a:gd name="T8" fmla="*/ 405 w 2297"/>
                              <a:gd name="T9" fmla="*/ 1349 h 13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297" h="1349">
                                <a:moveTo>
                                  <a:pt x="2297" y="0"/>
                                </a:moveTo>
                                <a:lnTo>
                                  <a:pt x="2297" y="674"/>
                                </a:lnTo>
                                <a:lnTo>
                                  <a:pt x="0" y="674"/>
                                </a:lnTo>
                                <a:lnTo>
                                  <a:pt x="0" y="1349"/>
                                </a:lnTo>
                                <a:lnTo>
                                  <a:pt x="405" y="134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3" name="Freeform 1086"/>
                        <wps:cNvSpPr>
                          <a:spLocks/>
                        </wps:cNvSpPr>
                        <wps:spPr bwMode="auto">
                          <a:xfrm>
                            <a:off x="1734820" y="1798955"/>
                            <a:ext cx="171450" cy="85725"/>
                          </a:xfrm>
                          <a:custGeom>
                            <a:avLst/>
                            <a:gdLst>
                              <a:gd name="T0" fmla="*/ 0 w 270"/>
                              <a:gd name="T1" fmla="*/ 0 h 135"/>
                              <a:gd name="T2" fmla="*/ 270 w 270"/>
                              <a:gd name="T3" fmla="*/ 0 h 135"/>
                              <a:gd name="T4" fmla="*/ 270 w 270"/>
                              <a:gd name="T5" fmla="*/ 135 h 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70" h="135">
                                <a:moveTo>
                                  <a:pt x="0" y="0"/>
                                </a:moveTo>
                                <a:lnTo>
                                  <a:pt x="270" y="0"/>
                                </a:lnTo>
                                <a:lnTo>
                                  <a:pt x="270" y="13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4" name="Freeform 1087"/>
                        <wps:cNvSpPr>
                          <a:spLocks/>
                        </wps:cNvSpPr>
                        <wps:spPr bwMode="auto">
                          <a:xfrm>
                            <a:off x="447675" y="1456055"/>
                            <a:ext cx="257810" cy="600075"/>
                          </a:xfrm>
                          <a:custGeom>
                            <a:avLst/>
                            <a:gdLst>
                              <a:gd name="T0" fmla="*/ 0 w 406"/>
                              <a:gd name="T1" fmla="*/ 0 h 945"/>
                              <a:gd name="T2" fmla="*/ 0 w 406"/>
                              <a:gd name="T3" fmla="*/ 945 h 945"/>
                              <a:gd name="T4" fmla="*/ 406 w 406"/>
                              <a:gd name="T5" fmla="*/ 945 h 9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06" h="945">
                                <a:moveTo>
                                  <a:pt x="0" y="0"/>
                                </a:moveTo>
                                <a:lnTo>
                                  <a:pt x="0" y="945"/>
                                </a:lnTo>
                                <a:lnTo>
                                  <a:pt x="406" y="94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5" name="Line 1088"/>
                        <wps:cNvCnPr/>
                        <wps:spPr bwMode="auto">
                          <a:xfrm>
                            <a:off x="705485" y="2056130"/>
                            <a:ext cx="4286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6" name="Freeform 1089"/>
                        <wps:cNvSpPr>
                          <a:spLocks/>
                        </wps:cNvSpPr>
                        <wps:spPr bwMode="auto">
                          <a:xfrm>
                            <a:off x="705485" y="942340"/>
                            <a:ext cx="1457960" cy="1113790"/>
                          </a:xfrm>
                          <a:custGeom>
                            <a:avLst/>
                            <a:gdLst>
                              <a:gd name="T0" fmla="*/ 2296 w 2296"/>
                              <a:gd name="T1" fmla="*/ 0 h 1754"/>
                              <a:gd name="T2" fmla="*/ 2296 w 2296"/>
                              <a:gd name="T3" fmla="*/ 270 h 1754"/>
                              <a:gd name="T4" fmla="*/ 0 w 2296"/>
                              <a:gd name="T5" fmla="*/ 270 h 1754"/>
                              <a:gd name="T6" fmla="*/ 0 w 2296"/>
                              <a:gd name="T7" fmla="*/ 1754 h 17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296" h="1754">
                                <a:moveTo>
                                  <a:pt x="2296" y="0"/>
                                </a:moveTo>
                                <a:lnTo>
                                  <a:pt x="2296" y="270"/>
                                </a:lnTo>
                                <a:lnTo>
                                  <a:pt x="0" y="270"/>
                                </a:lnTo>
                                <a:lnTo>
                                  <a:pt x="0" y="1754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517" o:spid="_x0000_s1785" editas="canvas" style="position:absolute;left:0;text-align:left;margin-left:0;margin-top:0;width:298pt;height:257.5pt;z-index:251667456;mso-position-horizontal:center;mso-position-horizontal-relative:text;mso-position-vertical-relative:text" coordsize="37846,327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">
                <v:shape id="_x0000_s1786" type="#_x0000_t75" style="position:absolute;width:37846;height:32702;visibility:visible;mso-wrap-style:square">
                  <v:fill o:detectmouseclick="t"/>
                  <v:path o:connecttype="none"/>
                </v:shape>
                <v:rect id="Rectangle 978" o:spid="_x0000_s1787" style="position:absolute;left:1143;top:8756;width:3054;height:29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K/8sIA&#10;AADcAAAADwAAAGRycy9kb3ducmV2LnhtbESP3WoCMRSE74W+QziF3mmi1CJbo4ggWPHG1Qc4bM7+&#10;0ORkSaK7fXtTKPRymJlvmPV2dFY8KMTOs4b5TIEgrrzpuNFwux6mKxAxIRu0nknDD0XYbl4mayyM&#10;H/hCjzI1IkM4FqihTakvpIxVSw7jzPfE2at9cJiyDI00AYcMd1YulPqQDjvOCy32tG+p+i7vToO8&#10;lodhVdqg/GlRn+3X8VKT1/rtddx9gkg0pv/wX/toNLyrJfyey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Ar/y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Courier New" w:hAnsi="Courier New" w:cs="Courier New"/>
                            <w:b/>
                            <w:bCs/>
                            <w:color w:val="000000"/>
                            <w:sz w:val="20"/>
                            <w:szCs w:val="20"/>
                            <w:lang w:val="en-US"/>
                          </w:rPr>
                          <w:t>XFG1</w:t>
                        </w:r>
                      </w:p>
                    </w:txbxContent>
                  </v:textbox>
                </v:rect>
                <v:rect id="Rectangle 979" o:spid="_x0000_s1788" style="position:absolute;left:190;top:10280;width:5055;height:33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yPiMYA&#10;AADcAAAADwAAAGRycy9kb3ducmV2LnhtbESPT2sCMRTE70K/Q3iCF6lZ/1TKahRbEOzFoi0Vb4/N&#10;cxO6eVk2UddvbwpCj8PM/IaZL1tXiQs1wXpWMBxkIIgLry2XCr6/1s+vIEJE1lh5JgU3CrBcPHXm&#10;mGt/5R1d9rEUCcIhRwUmxjqXMhSGHIaBr4mTd/KNw5hkU0rd4DXBXSVHWTaVDi2nBYM1vRsqfvdn&#10;p+AwsT9u2x+fC/tpXj7McdcvD29K9brtagYiUhv/w4/2RiuYZFP4O5OO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yPiMYAAADcAAAADwAAAAAAAAAAAAAAAACYAgAAZHJz&#10;L2Rvd25yZXYueG1sUEsFBgAAAAAEAAQA9QAAAIsDAAAAAA==&#10;" fillcolor="#c0dcc0" strokeweight="0"/>
                <v:oval id="Oval 980" o:spid="_x0000_s1789" style="position:absolute;left:4191;top:12852;width:482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2l5r8A&#10;AADcAAAADwAAAGRycy9kb3ducmV2LnhtbESPzQrCMBCE74LvEFbwpqkiVqpRRBT0Ivh3X5u1LTab&#10;0kStb28EweMwM98ws0VjSvGk2hWWFQz6EQji1OqCMwXn06Y3AeE8ssbSMil4k4PFvN2aYaLtiw/0&#10;PPpMBAi7BBXk3leJlC7NyaDr24o4eDdbG/RB1pnUNb4C3JRyGEVjabDgsJBjRauc0vvxYRTsLqP1&#10;ci15Xz62VzwPi9jKVaxUt9MspyA8Nf4f/rW3WsEoiuF7JhwBOf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oHaXmvwAAANwAAAAPAAAAAAAAAAAAAAAAAJgCAABkcnMvZG93bnJl&#10;di54bWxQSwUGAAAAAAQABAD1AAAAhAMAAAAA&#10;" fillcolor="#a0a0a4" strokeweight="0"/>
                <v:line id="Line 981" o:spid="_x0000_s1790" style="position:absolute;visibility:visible;mso-wrap-style:square" from="4476,13138" to="4476,13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GvXM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L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4a9cxAAAANwAAAAPAAAAAAAAAAAA&#10;AAAAAKECAABkcnMvZG93bnJldi54bWxQSwUGAAAAAAQABAD5AAAAkgMAAAAA&#10;"/>
                <v:line id="Line 982" o:spid="_x0000_s1791" style="position:absolute;flip:x;visibility:visible;mso-wrap-style:square" from="4191,12471" to="4768,12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ZHXMYAAADcAAAADwAAAGRycy9kb3ducmV2LnhtbESPQWsCMRSE7wX/Q3gFbzVbKbbdGkWU&#10;ighatPXQ23Pzuru4eVmS6MZ/bwqFHoeZ+YYZT6NpxIWcry0reBxkIIgLq2suFXx9vj+8gPABWWNj&#10;mRRcycN00rsbY65txzu67EMpEoR9jgqqENpcSl9UZNAPbEucvB/rDIYkXSm1wy7BTSOHWTaSBmtO&#10;CxW2NK+oOO3PRsFu+8xHtzzHUzx2m4/vQ7k+LGZK9e/j7A1EoBj+w3/tlVbwlL3C75l0BOTk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2R1zGAAAA3AAAAA8AAAAAAAAA&#10;AAAAAAAAoQIAAGRycy9kb3ducmV2LnhtbFBLBQYAAAAABAAEAPkAAACUAwAAAAA=&#10;" strokeweight="0"/>
                <v:oval id="Oval 983" o:spid="_x0000_s1792" style="position:absolute;left:2476;top:12852;width:476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2rT70A&#10;AADcAAAADwAAAGRycy9kb3ducmV2LnhtbERPSwrCMBDdC94hjOBOU0VUqmkRUdCN4G8/NmNbbCal&#10;iVpvbxaCy8f7L9PWVOJFjSstKxgNIxDEmdUl5wou5+1gDsJ5ZI2VZVLwIQdp0u0sMdb2zUd6nXwu&#10;Qgi7GBUU3texlC4ryKAb2po4cHfbGPQBNrnUDb5DuKnkOIqm0mDJoaHAmtYFZY/T0yjYXyeb1Uby&#10;oXrubngZlzMr1zOl+r12tQDhqfV/8c+90womozA/nAlHQCZ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Ii2rT70AAADcAAAADwAAAAAAAAAAAAAAAACYAgAAZHJzL2Rvd25yZXYu&#10;eG1sUEsFBgAAAAAEAAQA9QAAAIIDAAAAAA==&#10;" fillcolor="#a0a0a4" strokeweight="0"/>
                <v:line id="Line 984" o:spid="_x0000_s1793" style="position:absolute;visibility:visible;mso-wrap-style:square" from="2762,13138" to="2762,13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KQHMcAAADcAAAADwAAAGRycy9kb3ducmV2LnhtbESPQWvCQBSE7wX/w/IEb3WTWoKkriIt&#10;Be2hVFvQ4zP7mkSzb8PuNkn/fbcgeBxm5htmsRpMIzpyvrasIJ0mIIgLq2suFXx9vt7PQfiArLGx&#10;TAp+ycNqObpbYK5tzzvq9qEUEcI+RwVVCG0upS8qMuintiWO3rd1BkOUrpTaYR/hppEPSZJJgzXH&#10;hQpbeq6ouOx/jIL32UfWrbdvm+GwzU7Fy+50PPdOqcl4WD+BCDSEW/ja3mgFj2kK/2fi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ApAcxwAAANwAAAAPAAAAAAAA&#10;AAAAAAAAAKECAABkcnMvZG93bnJldi54bWxQSwUGAAAAAAQABAD5AAAAlQMAAAAA&#10;"/>
                <v:oval id="Oval 985" o:spid="_x0000_s1794" style="position:absolute;left:762;top:12852;width:476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OQo78A&#10;AADcAAAADwAAAGRycy9kb3ducmV2LnhtbESPzQrCMBCE74LvEFbwpqlFVKpRRBT0Ivh3X5u1LTab&#10;0kStb28EweMwM98ws0VjSvGk2hWWFQz6EQji1OqCMwXn06Y3AeE8ssbSMil4k4PFvN2aYaLtiw/0&#10;PPpMBAi7BBXk3leJlC7NyaDr24o4eDdbG/RB1pnUNb4C3JQyjqKRNFhwWMixolVO6f34MAp2l+F6&#10;uZa8Lx/bK57jYmzlaqxUt9MspyA8Nf4f/rW3WsFwEMP3TDgCcv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9s5CjvwAAANwAAAAPAAAAAAAAAAAAAAAAAJgCAABkcnMvZG93bnJl&#10;di54bWxQSwUGAAAAAAQABAD1AAAAhAMAAAAA&#10;" fillcolor="#a0a0a4" strokeweight="0"/>
                <v:line id="Line 986" o:spid="_x0000_s1795" style="position:absolute;flip:x;visibility:visible;mso-wrap-style:square" from="762,12471" to="1333,12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fma8YAAADcAAAADwAAAGRycy9kb3ducmV2LnhtbESPQWsCMRSE7wX/Q3gFbzWrLbZsjSJK&#10;pQi2aOuht+fmdXdx87Ik0Y3/3giFHoeZ+YaZzKJpxJmcry0rGA4yEMSF1TWXCr6/3h5eQPiArLGx&#10;TAou5GE27d1NMNe24y2dd6EUCcI+RwVVCG0upS8qMugHtiVO3q91BkOSrpTaYZfgppGjLBtLgzWn&#10;hQpbWlRUHHcno2D78cwHtzrFYzx0m8+ffbneL+dK9e/j/BVEoBj+w3/td63gafgItzPpCMjp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gH5mvGAAAA3AAAAA8AAAAAAAAA&#10;AAAAAAAAoQIAAGRycy9kb3ducmV2LnhtbFBLBQYAAAAABAAEAPkAAACUAwAAAAA=&#10;" strokeweight="0"/>
                <v:line id="Line 987" o:spid="_x0000_s1796" style="position:absolute;visibility:visible;mso-wrap-style:square" from="4476,12185" to="4476,12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pN2sQAAADcAAAADwAAAGRycy9kb3ducmV2LnhtbESPT2vCQBTE7wW/w/IEb3WTYjVGV5Fi&#10;0d78Cx4f2WeymH0bsltNv71bKPQ4zMxvmPmys7W4U+uNYwXpMAFBXDhtuFRwOn6+ZiB8QNZYOyYF&#10;P+Rhuei9zDHX7sF7uh9CKSKEfY4KqhCaXEpfVGTRD11DHL2ray2GKNtS6hYfEW5r+ZYkY2nRcFyo&#10;sKGPiorb4dsqMLvx5v1rcp6e5XoT0kt2y4w9KTXod6sZiEBd+A//tbdawSgdwe+ZeATk4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Ck3axAAAANwAAAAPAAAAAAAAAAAA&#10;AAAAAKECAABkcnMvZG93bnJldi54bWxQSwUGAAAAAAQABAD5AAAAkgMAAAAA&#10;" strokeweight="0"/>
                <v:line id="Line 988" o:spid="_x0000_s1797" style="position:absolute;visibility:visible;mso-wrap-style:square" from="1047,13138" to="1047,13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mWH8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TMdP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OZYfxwAAANwAAAAPAAAAAAAA&#10;AAAAAAAAAKECAABkcnMvZG93bnJldi54bWxQSwUGAAAAAAQABAD5AAAAlQMAAAAA&#10;"/>
                <v:rect id="Rectangle 989" o:spid="_x0000_s1798" style="position:absolute;left:3714;top:10756;width:1340;height: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yjHMQA&#10;AADcAAAADwAAAGRycy9kb3ducmV2LnhtbESP3YrCMBSE74V9h3AWvNPURaRUU5GFiqCIq+L1oTn9&#10;YZuT0mS1+vRGEPZymJlvmMWyN424Uudqywom4wgEcW51zaWC8ykbxSCcR9bYWCYFd3KwTD8GC0y0&#10;vfEPXY++FAHCLkEFlfdtIqXLKzLoxrYlDl5hO4M+yK6UusNbgJtGfkXRTBqsOSxU2NJ3Rfnv8c8o&#10;iPd9drLZ/lHoaL2Lt+vDSl8OSg0/+9UchKfe/4ff7Y1WMJ3M4HUmHAGZ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8oxzEAAAA3AAAAA8AAAAAAAAAAAAAAAAAmAIAAGRycy9k&#10;b3ducmV2LnhtbFBLBQYAAAAABAAEAPUAAACJAwAAAAA=&#10;" fillcolor="silver" strokecolor="white" strokeweight="0"/>
                <v:shape id="Freeform 990" o:spid="_x0000_s1799" style="position:absolute;left:3810;top:11137;width:958;height:286;visibility:visible;mso-wrap-style:square;v-text-anchor:top" coordsize="151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jnPMMA&#10;AADcAAAADwAAAGRycy9kb3ducmV2LnhtbESPy4oCMRRE98L8Q7gD7jTdvmZojTIMjLhw4+MDLp3b&#10;D+zc9CRRW7/eCILLoqpOUYtVZxpxIedrywrSYQKCOLe65lLB8fA3+AbhA7LGxjIpuJGH1fKjt8BM&#10;2yvv6LIPpYgQ9hkqqEJoMyl9XpFBP7QtcfQK6wyGKF0ptcNrhJtGjpJkJg3WHBcqbOm3ovy0PxsF&#10;Yyxc4Q73mw7p/3S73rr62Dml+p/dzxxEoC68w6/2RiuYpF/wPBOPgF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6jnPMMAAADcAAAADwAAAAAAAAAAAAAAAACYAgAAZHJzL2Rv&#10;d25yZXYueG1sUEsFBgAAAAAEAAQA9QAAAIgDAAAAAA==&#10;" path="m151,l105,45,60,,,45e" filled="f" strokeweight="0">
                  <v:path arrowok="t" o:connecttype="custom" o:connectlocs="95885,0;66675,28575;38100,0;0,28575" o:connectangles="0,0,0,0"/>
                </v:shape>
                <v:shape id="Freeform 991" o:spid="_x0000_s1800" style="position:absolute;left:4768;top:11137;width:286;height:286;visibility:visible;mso-wrap-style:square;v-text-anchor:top" coordsize="45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MzUcMA&#10;AADcAAAADwAAAGRycy9kb3ducmV2LnhtbERPy2rCQBTdF/yH4QpuRGdSax/RUapg0U0hWrq+ZG6T&#10;YOZOyIwx/r2zKLg8nPdy3dtadNT6yrGGZKpAEOfOVFxo+DntJu8gfEA2WDsmDTfysF4NnpaYGnfl&#10;jLpjKEQMYZ+ihjKEJpXS5yVZ9FPXEEfuz7UWQ4RtIU2L1xhua/ms1Ku0WHFsKLGhbUn5+XixGmYb&#10;9Zt12fjQbGZq/L1/q7/mH4nWo2H/uQARqA8P8b97bzS8JHFtPBOPgFz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lMzUcMAAADcAAAADwAAAAAAAAAAAAAAAACYAgAAZHJzL2Rv&#10;d25yZXYueG1sUEsFBgAAAAAEAAQA9QAAAIgDAAAAAA==&#10;" path="m,l45,45,,,45,45e" filled="f" strokeweight="0">
                  <v:path arrowok="t" o:connecttype="custom" o:connectlocs="0,0;28575,28575;0,0;28575,28575" o:connectangles="0,0,0,0"/>
                </v:shape>
                <v:rect id="Rectangle 992" o:spid="_x0000_s1801" style="position:absolute;left:2000;top:10756;width:1333;height: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M3bsQA&#10;AADcAAAADwAAAGRycy9kb3ducmV2LnhtbESP3YrCMBSE7wXfIRxh7zR1kaVWo4hQEXYR//D60Bzb&#10;YnNSmqxWn94IgpfDzHzDTOetqcSVGldaVjAcRCCIM6tLzhUcD2k/BuE8ssbKMim4k4P5rNuZYqLt&#10;jXd03ftcBAi7BBUU3teJlC4ryKAb2Jo4eGfbGPRBNrnUDd4C3FTyO4p+pMGSw0KBNS0Lyi77f6Mg&#10;3rTpwaabx1lHq7/4d7Vd6NNWqa9eu5iA8NT6T/jdXmsFo+EYXmfCEZC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jN27EAAAA3AAAAA8AAAAAAAAAAAAAAAAAmAIAAGRycy9k&#10;b3ducmV2LnhtbFBLBQYAAAAABAAEAPUAAACJAwAAAAA=&#10;" fillcolor="silver" strokecolor="white" strokeweight="0"/>
                <v:shape id="Arc 993" o:spid="_x0000_s1802" style="position:absolute;left:2190;top:11042;width:477;height:280;visibility:visible;mso-wrap-style:square;v-text-anchor:top" coordsize="43200,255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0sm70A&#10;AADcAAAADwAAAGRycy9kb3ducmV2LnhtbERPy4rCMBTdC/5DuMLsbKoOItUoIgpufW8vzbWtJje1&#10;iVr/frIYcHk479mitUa8qPGVYwWDJAVBnDtdcaHgeNj0JyB8QNZoHJOCD3lYzLudGWbavXlHr30o&#10;RAxhn6GCMoQ6k9LnJVn0iauJI3d1jcUQYVNI3eA7hlsjh2k6lhYrjg0l1rQqKb/vn1aBOem1uVWa&#10;JuvP6BF4dznb/KLUT69dTkEEasNX/O/eagW/wzg/nolHQM7/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Fa0sm70AAADcAAAADwAAAAAAAAAAAAAAAACYAgAAZHJzL2Rvd25yZXYu&#10;eG1sUEsFBgAAAAAEAAQA9QAAAIIDAAAAAA==&#10;" path="m357,25512nfc119,24222,,22912,,21600,,9670,9670,,21600,,33529,,43200,9670,43200,21600v,963,-65,1926,-194,2881em357,25512nsc119,24222,,22912,,21600,,9670,9670,,21600,,33529,,43200,9670,43200,21600v,963,-65,1926,-194,2881l21600,21600,357,25512xe" filled="f" strokeweight="0">
                  <v:path arrowok="t" o:extrusionok="f" o:connecttype="custom" o:connectlocs="394,27940;47412,26811;23813,23655" o:connectangles="0,0,0"/>
                </v:shape>
                <v:shape id="Arc 994" o:spid="_x0000_s1803" style="position:absolute;left:2768;top:11188;width:470;height:242;visibility:visible;mso-wrap-style:square;v-text-anchor:top" coordsize="4265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MBUsYA&#10;AADcAAAADwAAAGRycy9kb3ducmV2LnhtbESPQWvCQBSE70L/w/IKvenGVKREVymCVhCR2oh4e82+&#10;JqHZt2F3G+O/7xaEHoeZ+YaZL3vTiI6cry0rGI8SEMSF1TWXCvKP9fAFhA/IGhvLpOBGHpaLh8Ec&#10;M22v/E7dMZQiQthnqKAKoc2k9EVFBv3ItsTR+7LOYIjSlVI7vEa4aWSaJFNpsOa4UGFLq4qK7+OP&#10;UeD05LB5685p+7k5XcxzIvP97qDU02P/OgMRqA//4Xt7qxVM0jH8nYlHQC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QMBUsYAAADcAAAADwAAAAAAAAAAAAAAAACYAgAAZHJz&#10;L2Rvd25yZXYueG1sUEsFBgAAAAAEAAQA9QAAAIsDAAAAAA==&#10;" path="m42649,2881nfc41206,13600,32058,21599,21243,21600,10822,21600,1888,14160,,3912em42649,2881nsc41206,13600,32058,21599,21243,21600,10822,21600,1888,14160,,3912l21243,,42649,2881xe" filled="f" strokeweight="0">
                  <v:path arrowok="t" o:extrusionok="f" o:connecttype="custom" o:connectlocs="46990,3220;0,4371;23405,0" o:connectangles="0,0,0"/>
                </v:shape>
                <v:rect id="Rectangle 995" o:spid="_x0000_s1804" style="position:absolute;left:285;top:10756;width:1334;height: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tvosQA&#10;AADcAAAADwAAAGRycy9kb3ducmV2LnhtbESPQYvCMBSE78L+h/AWvGlqESldo4hQEVzEreL50Tzb&#10;ss1LaaLW/fVGEPY4zMw3zHzZm0bcqHO1ZQWTcQSCuLC65lLB6ZiNEhDOI2tsLJOCBzlYLj4Gc0y1&#10;vfMP3XJfigBhl6KCyvs2ldIVFRl0Y9sSB+9iO4M+yK6UusN7gJtGxlE0kwZrDgsVtrSuqPjNr0ZB&#10;su+zo832fxcdbb6T3eaw0ueDUsPPfvUFwlPv/8Pv9lYrmMYxvM6EIy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rb6LEAAAA3AAAAA8AAAAAAAAAAAAAAAAAmAIAAGRycy9k&#10;b3ducmV2LnhtbFBLBQYAAAAABAAEAPUAAACJAwAAAAA=&#10;" fillcolor="silver" strokecolor="white" strokeweight="0"/>
                <v:shape id="Freeform 996" o:spid="_x0000_s1805" style="position:absolute;left:476;top:11137;width:1143;height:286;visibility:visible;mso-wrap-style:square;v-text-anchor:top" coordsize="180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PKEcUA&#10;AADcAAAADwAAAGRycy9kb3ducmV2LnhtbESPQWvCQBSE7wX/w/IEb83GKBpSVxGhtFgv2ir09sg+&#10;k2j2bchuNf33riB4HGbmG2a26EwtLtS6yrKCYRSDIM6trrhQ8PP9/pqCcB5ZY22ZFPyTg8W89zLD&#10;TNsrb+my84UIEHYZKii9bzIpXV6SQRfZhjh4R9sa9EG2hdQtXgPc1DKJ44k0WHFYKLGhVUn5efdn&#10;FGw3azqlVfJRfBn3i8k0bw77VKlBv1u+gfDU+Wf40f7UCsbJCO5nwhG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88oRxQAAANwAAAAPAAAAAAAAAAAAAAAAAJgCAABkcnMv&#10;ZG93bnJldi54bWxQSwUGAAAAAAQABAD1AAAAigMAAAAA&#10;" path="m180,45r-45,l135,,90,r,45l45,45,45,,,e" filled="f" strokeweight="0">
                  <v:path arrowok="t" o:connecttype="custom" o:connectlocs="114300,28575;85725,28575;85725,0;57150,0;57150,28575;28575,28575;28575,0;0,0" o:connectangles="0,0,0,0,0,0,0,0"/>
                </v:shape>
                <v:line id="Line 997" o:spid="_x0000_s1806" style="position:absolute;visibility:visible;mso-wrap-style:square" from="4476,13703" to="4476,14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n5OccAAADcAAAADwAAAGRycy9kb3ducmV2LnhtbESPT2vCQBTE74V+h+UJvdWNVoJEV5GW&#10;gvYg9Q/o8Zl9TdJm34bdbZJ++64geBxm5jfMfNmbWrTkfGVZwWiYgCDOra64UHA8vD9PQfiArLG2&#10;TAr+yMNy8fgwx0zbjnfU7kMhIoR9hgrKEJpMSp+XZNAPbUMcvS/rDIYoXSG1wy7CTS3HSZJKgxXH&#10;hRIbei0p/9n/GgXbl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Gfk5xwAAANwAAAAPAAAAAAAA&#10;AAAAAAAAAKECAABkcnMvZG93bnJldi54bWxQSwUGAAAAAAQABAD5AAAAlQMAAAAA&#10;"/>
                <v:line id="Line 998" o:spid="_x0000_s1807" style="position:absolute;visibility:visible;mso-wrap-style:square" from="2762,13703" to="2762,14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Vcos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ka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VVyixwAAANwAAAAPAAAAAAAA&#10;AAAAAAAAAKECAABkcnMvZG93bnJldi54bWxQSwUGAAAAAAQABAD5AAAAlQMAAAAA&#10;"/>
                <v:line id="Line 999" o:spid="_x0000_s1808" style="position:absolute;visibility:visible;mso-wrap-style:square" from="1047,13703" to="1047,14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fC1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E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CHwtXGAAAA3AAAAA8AAAAAAAAA&#10;AAAAAAAAoQIAAGRycy9kb3ducmV2LnhtbFBLBQYAAAAABAAEAPkAAACUAwAAAAA=&#10;"/>
                <v:rect id="Rectangle 1000" o:spid="_x0000_s1809" style="position:absolute;left:30499;top:22269;width:1790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nYfsIA&#10;AADcAAAADwAAAGRycy9kb3ducmV2LnhtbESP3WoCMRSE7wXfIRzBO826SCurUUQQbOmNqw9w2Jz9&#10;weRkSaK7ffumUOjlMDPfMLvDaI14kQ+dYwWrZQaCuHK640bB/XZebECEiKzROCYF3xTgsJ9Odlho&#10;N/CVXmVsRIJwKFBBG2NfSBmqliyGpeuJk1c7bzEm6RupPQ4Jbo3Ms+xNWuw4LbTY06ml6lE+rQJ5&#10;K8/DpjQ+c595/WU+LteanFLz2Xjcgog0xv/wX/uiFazzd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Kdh+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C1</w:t>
                        </w:r>
                      </w:p>
                    </w:txbxContent>
                  </v:textbox>
                </v:rect>
                <v:rect id="Rectangle 1001" o:spid="_x0000_s1810" style="position:absolute;left:30556;top:24314;width:2216;height:29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ZMDL4A&#10;AADcAAAADwAAAGRycy9kb3ducmV2LnhtbERPy4rCMBTdC/5DuMLsNLUMItUoIgiOzMbqB1ya2wcm&#10;NyWJtvP3ZjHg8nDe2/1ojXiRD51jBctFBoK4crrjRsH9dpqvQYSIrNE4JgV/FGC/m062WGg38JVe&#10;ZWxECuFQoII2xr6QMlQtWQwL1xMnrnbeYkzQN1J7HFK4NTLPspW02HFqaLGnY0vVo3xaBfJWnoZ1&#10;aXzmLnn9a37O15qcUl+z8bABEWmMH/G/+6wVfOdpbT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C2TAy+AAAA3AAAAA8AAAAAAAAAAAAAAAAAmAIAAGRycy9kb3ducmV2&#10;LnhtbFBLBQYAAAAABAAEAPUAAACDAwAAAAA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20"/>
                            <w:lang w:val="en-US"/>
                          </w:rPr>
                          <w:t>1µF</w:t>
                        </w:r>
                      </w:p>
                    </w:txbxContent>
                  </v:textbox>
                </v:rect>
                <v:line id="Line 1002" o:spid="_x0000_s1811" style="position:absolute;flip:y;visibility:visible;mso-wrap-style:square" from="29356,24650" to="29356,248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zX2MYAAADcAAAADwAAAGRycy9kb3ducmV2LnhtbESPQWsCMRSE7wX/Q3hCL6VmK1J0NYoI&#10;BQ9eamXF2+vmuVl287ImUbf/vikUPA4z8w2zWPW2FTfyoXas4G2UgSAuna65UnD4+nidgggRWWPr&#10;mBT8UIDVcvC0wFy7O3/SbR8rkSAcclRgYuxyKUNpyGIYuY44eWfnLcYkfSW1x3uC21aOs+xdWqw5&#10;LRjsaGOobPZXq0BOdy8Xv/6eNEVzPM5MURbdaafU87Bfz0FE6uMj/N/eagWT8Qz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819jGAAAA3AAAAA8AAAAAAAAA&#10;AAAAAAAAoQIAAGRycy9kb3ducmV2LnhtbFBLBQYAAAAABAAEAPkAAACUAwAAAAA=&#10;"/>
                <v:line id="Line 1003" o:spid="_x0000_s1812" style="position:absolute;flip:x;visibility:visible;mso-wrap-style:square" from="28498,24650" to="30213,24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VGbsIAAADcAAAADwAAAGRycy9kb3ducmV2LnhtbERPz2vCMBS+D/wfwhO8zdRulNEZZQgF&#10;iztsTtj10bw2Zc1LSTJb/3tzGOz48f3e7mc7iCv50DtWsFlnIIgbp3vuFFy+qscXECEiaxwck4Ib&#10;BdjvFg9bLLWb+JOu59iJFMKhRAUmxrGUMjSGLIa1G4kT1zpvMSboO6k9TincDjLPskJa7Dk1GBzp&#10;YKj5Of9aBbI+TR++yi9t1x5H912b92KalVot57dXEJHm+C/+cx+1guenND+dSUdA7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cVGbsIAAADcAAAADwAAAAAAAAAAAAAA&#10;AAChAgAAZHJzL2Rvd25yZXYueG1sUEsFBgAAAAAEAAQA+QAAAJADAAAAAA==&#10;" strokeweight="1.5pt"/>
                <v:line id="Line 1004" o:spid="_x0000_s1813" style="position:absolute;flip:x;visibility:visible;mso-wrap-style:square" from="28498,24079" to="30213,24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nj9cMAAADcAAAADwAAAGRycy9kb3ducmV2LnhtbESPQWsCMRSE7wX/Q3iCt5pVi8hqFBEE&#10;xR5aFbw+Nm83i5uXJYnu+u+bQqHHYWa+YVab3jbiST7UjhVMxhkI4sLpmisF18v+fQEiRGSNjWNS&#10;8KIAm/XgbYW5dh1/0/McK5EgHHJUYGJscylDYchiGLuWOHml8xZjkr6S2mOX4LaR0yybS4s1pwWD&#10;Le0MFffzwyqQx1P35ffTa1mVh9bdjuZz3vVKjYb9dgkiUh//w3/tg1bwMZvA75l0BO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6J4/XDAAAA3AAAAA8AAAAAAAAAAAAA&#10;AAAAoQIAAGRycy9kb3ducmV2LnhtbFBLBQYAAAAABAAEAPkAAACRAwAAAAA=&#10;" strokeweight="1.5pt"/>
                <v:line id="Line 1005" o:spid="_x0000_s1814" style="position:absolute;flip:y;visibility:visible;mso-wrap-style:square" from="29356,23126" to="29356,24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HTdMYAAADcAAAADwAAAGRycy9kb3ducmV2LnhtbESPQWsCMRSE70L/Q3gFL0WztVJ0axQp&#10;FHrwopYVb8/N62bZzcs2ibr9941Q8DjMzDfMYtXbVlzIh9qxgudxBoK4dLrmSsHX/mM0AxEissbW&#10;MSn4pQCr5cNggbl2V97SZRcrkSAcclRgYuxyKUNpyGIYu444ed/OW4xJ+kpqj9cEt62cZNmrtFhz&#10;WjDY0buhstmdrQI52zz9+PVp2hTN4TA3RVl0x41Sw8d+/QYiUh/v4f/2p1YwfZnA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B03TGAAAA3AAAAA8AAAAAAAAA&#10;AAAAAAAAoQIAAGRycy9kb3ducmV2LnhtbFBLBQYAAAAABAAEAPkAAACUAwAAAAA=&#10;"/>
                <v:line id="Line 1006" o:spid="_x0000_s1815" style="position:absolute;flip:y;visibility:visible;mso-wrap-style:square" from="29356,22269" to="29356,23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1278YAAADcAAAADwAAAGRycy9kb3ducmV2LnhtbESPQWsCMRSE7wX/Q3iCl1KzVRHdGkUK&#10;BQ9eqrLS23Pzull287JNom7/fVMo9DjMzDfMatPbVtzIh9qxgudxBoK4dLrmSsHp+Pa0ABEissbW&#10;MSn4pgCb9eBhhbl2d36n2yFWIkE45KjAxNjlUobSkMUwdh1x8j6dtxiT9JXUHu8Jbls5ybK5tFhz&#10;WjDY0auhsjlcrQK52D9++e1l1hTN+bw0RVl0H3ulRsN++wIiUh//w3/tnVYwm07h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Ndu/GAAAA3AAAAA8AAAAAAAAA&#10;AAAAAAAAoQIAAGRycy9kb3ducmV2LnhtbFBLBQYAAAAABAAEAPkAAACUAwAAAAA=&#10;"/>
                <v:line id="Line 1007" o:spid="_x0000_s1816" style="position:absolute;visibility:visible;mso-wrap-style:square" from="29356,24841" to="29356,26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Bv5McAAADcAAAADwAAAGRycy9kb3ducmV2LnhtbESPT2vCQBTE74V+h+UJvdWNVYJEV5GW&#10;gvYg9Q/o8Zl9TdJm34bdbZJ++64geBxm5jfMfNmbWrTkfGVZwWiYgCDOra64UHA8vD9PQfiArLG2&#10;TAr+yMNy8fgwx0zbjnfU7kMhIoR9hgrKEJpMSp+XZNAPbUMcvS/rDIYoXSG1wy7CTS1fkiSVBiuO&#10;CyU29FpS/rP/NQq24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wG/kxwAAANwAAAAPAAAAAAAA&#10;AAAAAAAAAKECAABkcnMvZG93bnJldi54bWxQSwUGAAAAAAQABAD5AAAAlQMAAAAA&#10;"/>
                <v:line id="Line 1008" o:spid="_x0000_s1817" style="position:absolute;visibility:visible;mso-wrap-style:square" from="1905,31692" to="3619,31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QnxMUAAADcAAAADwAAAGRycy9kb3ducmV2LnhtbESPT2vCQBTE7wW/w/IEb3VjbUWiq0jB&#10;P/TWVARvj+wzicm+jbsbTb99t1DocZiZ3zDLdW8acSfnK8sKJuMEBHFudcWFguPX9nkOwgdkjY1l&#10;UvBNHtarwdMSU20f/En3LBQiQtinqKAMoU2l9HlJBv3YtsTRu1hnMETpCqkdPiLcNPIlSWbSYMVx&#10;ocSW3kvK66wzCk5dxudrvXUNdrv9/nK61X76odRo2G8WIAL14T/81z5oBa/TN/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tQnxMUAAADcAAAADwAAAAAAAAAA&#10;AAAAAAChAgAAZHJzL2Rvd25yZXYueG1sUEsFBgAAAAAEAAQA+QAAAJMDAAAAAA==&#10;" strokeweight="1.5pt"/>
                <v:line id="Line 1009" o:spid="_x0000_s1818" style="position:absolute;flip:y;visibility:visible;mso-wrap-style:square" from="2762,30841" to="2762,31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rVd8YAAADcAAAADwAAAGRycy9kb3ducmV2LnhtbESPQWsCMRSE70L/Q3iFXkrNtorY1ShS&#10;KHjwopaV3p6b182ym5dtkur6741Q8DjMzDfMfNnbVpzIh9qxgtdhBoK4dLrmSsHX/vNlCiJEZI2t&#10;Y1JwoQDLxcNgjrl2Z97SaRcrkSAcclRgYuxyKUNpyGIYuo44eT/OW4xJ+kpqj+cEt618y7KJtFhz&#10;WjDY0Yehstn9WQVyunn+9avjuCmaw+HdFGXRfW+UenrsVzMQkfp4D/+311rBeDSB25l0BOTi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61XfGAAAA3AAAAA8AAAAAAAAA&#10;AAAAAAAAoQIAAGRycy9kb3ducmV2LnhtbFBLBQYAAAAABAAEAPkAAACUAwAAAAA=&#10;"/>
                <v:oval id="Oval 1010" o:spid="_x0000_s1819" style="position:absolute;left:2571;top:28079;width:286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NfKcUA&#10;AADcAAAADwAAAGRycy9kb3ducmV2LnhtbESPQWsCMRSE7wX/Q3hCbzWr1apbo0ihtDe31ou3x+bt&#10;bujmZUlSd/33piD0OMzMN8xmN9hWXMgH41jBdJKBIC6dNlwrOH2/P61AhIissXVMCq4UYLcdPWww&#10;167nL7ocYy0ShEOOCpoYu1zKUDZkMUxcR5y8ynmLMUlfS+2xT3DbylmWvUiLhtNCgx29NVT+HH+t&#10;An/t3WranoviYGpTFYtqbT8OSj2Oh/0riEhD/A/f259awfx5CX9n0hGQ2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018pxQAAANwAAAAPAAAAAAAAAAAAAAAAAJgCAABkcnMv&#10;ZG93bnJldi54bWxQSwUGAAAAAAQABAD1AAAAigMAAAAA&#10;" fillcolor="red" strokecolor="red"/>
                <v:rect id="Rectangle 1011" o:spid="_x0000_s1820" style="position:absolute;left:23545;top:190;width:3055;height:29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/a0b8A&#10;AADcAAAADwAAAGRycy9kb3ducmV2LnhtbERPy4rCMBTdC/MP4Q7MTtNREalGkQFBBze2fsCluX1g&#10;clOSaOvfTxYDLg/nvd2P1ogn+dA5VvA9y0AQV0533Ci4lcfpGkSIyBqNY1LwogD73cdki7l2A1/p&#10;WcRGpBAOOSpoY+xzKUPVksUwcz1x4mrnLcYEfSO1xyGFWyPnWbaSFjtODS329NNSdS8eVoEsi+Ow&#10;LozP3O+8vpjz6VqTU+rrczxsQEQa41v87z5pBctF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1b9rRvwAAANwAAAAPAAAAAAAAAAAAAAAAAJgCAABkcnMvZG93bnJl&#10;di54bWxQSwUGAAAAAAQABAD1AAAAhA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Courier New" w:hAnsi="Courier New" w:cs="Courier New"/>
                            <w:b/>
                            <w:bCs/>
                            <w:color w:val="000000"/>
                            <w:sz w:val="20"/>
                            <w:szCs w:val="20"/>
                            <w:lang w:val="en-US"/>
                          </w:rPr>
                          <w:t>XSC1</w:t>
                        </w:r>
                      </w:p>
                    </w:txbxContent>
                  </v:textbox>
                </v:rect>
                <v:rect id="Rectangle 1012" o:spid="_x0000_s1821" style="position:absolute;left:20066;top:1898;width:9340;height:67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/RR8cA&#10;AADcAAAADwAAAGRycy9kb3ducmV2LnhtbESPT2sCMRTE7wW/Q3hCL6JZqxVdjdIWCu3F4h8Ub4/N&#10;cxPcvCybqNtv3xQKPQ4z8xtmsWpdJW7UBOtZwXCQgSAuvLZcKtjv3vtTECEia6w8k4JvCrBadh4W&#10;mGt/5w3dtrEUCcIhRwUmxjqXMhSGHIaBr4mTd/aNw5hkU0rd4D3BXSWfsmwiHVpOCwZrejNUXLZX&#10;p+A4tge37o2uhf0yz5/mtOmVx1elHrvtyxxEpDb+h//aH1rBeDSD3zPpCMjl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3P0UfHAAAA3AAAAA8AAAAAAAAAAAAAAAAAmAIAAGRy&#10;cy9kb3ducmV2LnhtbFBLBQYAAAAABAAEAPUAAACMAwAAAAA=&#10;" fillcolor="#c0dcc0" strokeweight="0"/>
                <v:oval id="Oval 1013" o:spid="_x0000_s1822" style="position:absolute;left:21062;top:6851;width:1048;height:1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6EUrwA&#10;AADcAAAADwAAAGRycy9kb3ducmV2LnhtbERPzQ7BQBC+S7zDZiRubEmDlCUiJFwkqPvojrbRnW26&#10;i3p7e5A4fvn+F6vWVOJFjSstKxgNIxDEmdUl5wrSy24wA+E8ssbKMin4kIPVsttZYKLtm0/0Ovtc&#10;hBB2CSoovK8TKV1WkEE3tDVx4O62MegDbHKpG3yHcFPJcRRNpMGSQ0OBNW0Kyh7np1FwuMbb9Vby&#10;sXrub5iOy6mVm6lS/V67noPw1Pq/+OfeawVxHOaHM+EIyOUX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xnoRSvAAAANwAAAAPAAAAAAAAAAAAAAAAAJgCAABkcnMvZG93bnJldi54&#10;bWxQSwUGAAAAAAQABAD1AAAAgQMAAAAA&#10;" fillcolor="#a0a0a4" strokeweight="0"/>
                <v:line id="Line 1014" o:spid="_x0000_s1823" style="position:absolute;visibility:visible;mso-wrap-style:square" from="21634,7423" to="21634,8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G/AcYAAADcAAAADwAAAGRycy9kb3ducmV2LnhtbESPQWvCQBSE70L/w/IKvelGK0FSVxGl&#10;oD1I1UJ7fGZfk9Ts27C7TdJ/3xUEj8PMfMPMl72pRUvOV5YVjEcJCOLc6ooLBR+n1+EMhA/IGmvL&#10;pOCPPCwXD4M5Ztp2fKD2GAoRIewzVFCG0GRS+rwkg35kG+LofVtnMETpCqkddhFuajlJklQarDgu&#10;lNjQuqT8cvw1CvbP72m72r1t+89des43h/PXT+eUenrsVy8gAvXhHr61t1rBdDqG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xvwHGAAAA3AAAAA8AAAAAAAAA&#10;AAAAAAAAoQIAAGRycy9kb3ducmV2LnhtbFBLBQYAAAAABAAEAPkAAACUAwAAAAA=&#10;"/>
                <v:oval id="Oval 1015" o:spid="_x0000_s1824" style="position:absolute;left:22783;top:6851;width:1048;height:1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C/vsIA&#10;AADcAAAADwAAAGRycy9kb3ducmV2LnhtbESPT4vCMBTE74LfITxhb5paikrXtIgo6EXw3/1t87Yt&#10;27yUJmr32xtB8DjMzG+YZd6bRtypc7VlBdNJBIK4sLrmUsHlvB0vQDiPrLGxTAr+yUGeDQdLTLV9&#10;8JHuJ1+KAGGXooLK+zaV0hUVGXQT2xIH79d2Bn2QXSl1h48AN42Mo2gmDdYcFipsaV1R8Xe6GQX7&#10;a7JZbSQfmtvuBy9xPbdyPVfqa9SvvkF46v0n/G7vtIIkieF1JhwBmT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AL++wgAAANwAAAAPAAAAAAAAAAAAAAAAAJgCAABkcnMvZG93&#10;bnJldi54bWxQSwUGAAAAAAQABAD1AAAAhwMAAAAA&#10;" fillcolor="#a0a0a4" strokeweight="0"/>
                <v:line id="Line 1016" o:spid="_x0000_s1825" style="position:absolute;visibility:visible;mso-wrap-style:square" from="23355,7423" to="23355,8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+E7ccAAADcAAAADwAAAGRycy9kb3ducmV2LnhtbESPT2vCQBTE74V+h+UJvdWNVYJEV5GW&#10;gvYg9Q/o8Zl9TdJm34bdbZJ++64geBxm5jfMfNmbWrTkfGVZwWiYgCDOra64UHA8vD9PQfiArLG2&#10;TAr+yMNy8fgwx0zbjnfU7kMhIoR9hgrKEJpMSp+XZNAPbUMcvS/rDIYoXSG1wy7CTS1fkiSVBiuO&#10;CyU29FpS/rP/NQq248+0XW0+1v1pk17yt93l/N05pZ4G/WoGIlAf7uFbe60VTCZj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L4TtxwAAANwAAAAPAAAAAAAA&#10;AAAAAAAAAKECAABkcnMvZG93bnJldi54bWxQSwUGAAAAAAQABAD5AAAAlQMAAAAA&#10;"/>
                <v:oval id="Oval 1017" o:spid="_x0000_s1826" style="position:absolute;left:27641;top:2857;width:1048;height:1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WCUb8A&#10;AADcAAAADwAAAGRycy9kb3ducmV2LnhtbESPzQrCMBCE74LvEFbwpqlSVKpRRBT0Ivh3X5u1LTab&#10;0kStb28EweMwM98ws0VjSvGk2hWWFQz6EQji1OqCMwXn06Y3AeE8ssbSMil4k4PFvN2aYaLtiw/0&#10;PPpMBAi7BBXk3leJlC7NyaDr24o4eDdbG/RB1pnUNb4C3JRyGEUjabDgsJBjRauc0vvxYRTsLvF6&#10;uZa8Lx/bK56HxdjK1VipbqdZTkF4avw//GtvtYI4juF7JhwBOf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OpYJRvwAAANwAAAAPAAAAAAAAAAAAAAAAAJgCAABkcnMvZG93bnJl&#10;di54bWxQSwUGAAAAAAQABAD1AAAAhAMAAAAA&#10;" fillcolor="#a0a0a4" strokeweight="0"/>
                <v:line id="Line 1018" o:spid="_x0000_s1827" style="position:absolute;visibility:visible;mso-wrap-style:square" from="28213,3429" to="29356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q5AscAAADc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jE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irkCxwAAANwAAAAPAAAAAAAA&#10;AAAAAAAAAKECAABkcnMvZG93bnJldi54bWxQSwUGAAAAAAQABAD5AAAAlQMAAAAA&#10;"/>
                <v:oval id="Oval 1019" o:spid="_x0000_s1828" style="position:absolute;left:27641;top:4565;width:1048;height:1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u5vb8A&#10;AADcAAAADwAAAGRycy9kb3ducmV2LnhtbESPzQrCMBCE74LvEFbwpqlSVKpRRBT0Ivh3X5u1LTab&#10;0kStb28EweMwM98ws0VjSvGk2hWWFQz6EQji1OqCMwXn06Y3AeE8ssbSMil4k4PFvN2aYaLtiw/0&#10;PPpMBAi7BBXk3leJlC7NyaDr24o4eDdbG/RB1pnUNb4C3JRyGEUjabDgsJBjRauc0vvxYRTsLvF6&#10;uZa8Lx/bK56HxdjK1VipbqdZTkF4avw//GtvtYI4HsH3TDgCcv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O7m9vwAAANwAAAAPAAAAAAAAAAAAAAAAAJgCAABkcnMvZG93bnJl&#10;di54bWxQSwUGAAAAAAQABAD1AAAAhAMAAAAA&#10;" fillcolor="#a0a0a4" strokeweight="0"/>
                <v:line id="Line 1020" o:spid="_x0000_s1829" style="position:absolute;visibility:visible;mso-wrap-style:square" from="28213,5137" to="29356,5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SC7scAAADcAAAADwAAAGRycy9kb3ducmV2LnhtbESPQWvCQBSE74X+h+UVvNVNW0kluoq0&#10;FLSHolbQ4zP7TNJm34bdNUn/vSsUPA4z8w0znfemFi05X1lW8DRMQBDnVldcKNh9fzyOQfiArLG2&#10;TAr+yMN8dn83xUzbjjfUbkMhIoR9hgrKEJpMSp+XZNAPbUMcvZN1BkOUrpDaYRfhppbPSZJKgxXH&#10;hRIbeisp/92ejYKvl3XaLlafy36/So/5++Z4+OmcUoOHfjEBEagPt/B/e6kVjE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FILuxwAAANwAAAAPAAAAAAAA&#10;AAAAAAAAAKECAABkcnMvZG93bnJldi54bWxQSwUGAAAAAAQABAD5AAAAlQMAAAAA&#10;"/>
                <v:rect id="Rectangle 1021" o:spid="_x0000_s1830" style="position:absolute;left:20205;top:2000;width:5912;height:4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y96MEA&#10;AADcAAAADwAAAGRycy9kb3ducmV2LnhtbERPTYvCMBC9C/6HMII3TRVZSjUtIlQERVwVz0MztsVm&#10;UpqodX/95rCwx8f7XmW9acSLOldbVjCbRiCIC6trLhVcL/kkBuE8ssbGMin4kIMsHQ5WmGj75m96&#10;nX0pQgi7BBVU3reJlK6oyKCb2pY4cHfbGfQBdqXUHb5DuGnkPIq+pMGaQ0OFLW0qKh7np1EQH/v8&#10;YvPjz11H20O8357W+nZSajzq10sQnnr/L/5z77SCxSKsDWfCEZDp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vcvejBAAAA3AAAAA8AAAAAAAAAAAAAAAAAmAIAAGRycy9kb3du&#10;cmV2LnhtbFBLBQYAAAAABAAEAPUAAACGAwAAAAA=&#10;" fillcolor="silver" strokecolor="white" strokeweight="0"/>
                <v:shape id="Arc 1022" o:spid="_x0000_s1831" style="position:absolute;left:20586;top:2095;width:2388;height:2000;visibility:visible;mso-wrap-style:square;v-text-anchor:top" coordsize="43200,22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URh8UA&#10;AADcAAAADwAAAGRycy9kb3ducmV2LnhtbESPQWvCQBSE74X+h+UJvRTdWERi6ipFEEQvakSvj+wz&#10;Sc2+Dbtbk/77bkHwOMzMN8x82ZtG3Mn52rKC8SgBQVxYXXOp4JSvhykIH5A1NpZJwS95WC5eX+aY&#10;advxge7HUIoIYZ+hgiqENpPSFxUZ9CPbEkfvap3BEKUrpXbYRbhp5EeSTKXBmuNChS2tKipuxx+j&#10;YNPl7pvT7eW6Nef3nKe78X6/U+pt0H99ggjUh2f40d5oBZPJDP7PxCM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tRGHxQAAANwAAAAPAAAAAAAAAAAAAAAAAJgCAABkcnMv&#10;ZG93bnJldi54bWxQSwUGAAAAAAQABAD1AAAAigMAAAAA&#10;" path="m7,22162nfc2,21975,,21787,,21600,,9670,9670,,21600,,33529,,43200,9670,43200,21600v,161,-2,323,-6,484em7,22162nsc2,21975,,21787,,21600,,9670,9670,,21600,,33529,,43200,9670,43200,21600v,161,-2,323,-6,484l21600,21600,7,22162xe" filled="f" strokeweight="0">
                  <v:path arrowok="t" o:extrusionok="f" o:connecttype="custom" o:connectlocs="39,200025;238732,199321;119380,194944" o:connectangles="0,0,0"/>
                </v:shape>
                <v:oval id="Oval 1023" o:spid="_x0000_s1832" style="position:absolute;left:24498;top:6851;width:1048;height:1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cSj70A&#10;AADcAAAADwAAAGRycy9kb3ducmV2LnhtbERPSwrCMBDdC94hjOBOU8Uf1SgiCroRrLofm7EtNpPS&#10;RK23NwvB5eP9F6vGlOJFtSssKxj0IxDEqdUFZwou511vBsJ5ZI2lZVLwIQerZbu1wFjbN5/olfhM&#10;hBB2MSrIva9iKV2ak0HXtxVx4O62NugDrDOpa3yHcFPKYRRNpMGCQ0OOFW1ySh/J0yg4XEfb9Vby&#10;sXzub3gZFlMrN1Olup1mPQfhqfF/8c+91wpG4zA/nAlHQC6/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tEcSj70AAADcAAAADwAAAAAAAAAAAAAAAACYAgAAZHJzL2Rvd25yZXYu&#10;eG1sUEsFBgAAAAAEAAQA9QAAAIIDAAAAAA==&#10;" fillcolor="#a0a0a4" strokeweight="0"/>
                <v:line id="Line 1024" o:spid="_x0000_s1833" style="position:absolute;visibility:visible;mso-wrap-style:square" from="25069,7423" to="25069,8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gp3M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TJ/G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aCncxwAAANwAAAAPAAAAAAAA&#10;AAAAAAAAAKECAABkcnMvZG93bnJldi54bWxQSwUGAAAAAAQABAD5AAAAlQMAAAAA&#10;"/>
                <v:oval id="Oval 1025" o:spid="_x0000_s1834" style="position:absolute;left:26212;top:6851;width:1048;height:1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kpY8EA&#10;AADcAAAADwAAAGRycy9kb3ducmV2LnhtbESPQYvCMBSE7wv+h/AEb2tq0VWqUUQU9CJs1fuzebbF&#10;5qU0Ueu/N4LgcZiZb5jZojWVuFPjSssKBv0IBHFmdcm5guNh8zsB4TyyxsoyKXiSg8W88zPDRNsH&#10;/9M99bkIEHYJKii8rxMpXVaQQde3NXHwLrYx6INscqkbfAS4qWQcRX/SYMlhocCaVgVl1/RmFOxO&#10;w/VyLXlf3bZnPMbl2MrVWKlet11OQXhq/Tf8aW+1guEohveZcATk/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ZKWPBAAAA3AAAAA8AAAAAAAAAAAAAAAAAmAIAAGRycy9kb3du&#10;cmV2LnhtbFBLBQYAAAAABAAEAPUAAACGAwAAAAA=&#10;" fillcolor="#a0a0a4" strokeweight="0"/>
                <v:line id="Line 1026" o:spid="_x0000_s1835" style="position:absolute;visibility:visible;mso-wrap-style:square" from="26784,7423" to="26784,8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YSMM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l5H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9hIwxwAAANwAAAAPAAAAAAAA&#10;AAAAAAAAAKECAABkcnMvZG93bnJldi54bWxQSwUGAAAAAAQABAD5AAAAlQMAAAAA&#10;"/>
                <v:shape id="Arc 1027" o:spid="_x0000_s1836" style="position:absolute;left:20586;top:2476;width:2388;height:1524;visibility:visible;mso-wrap-style:square;v-text-anchor:top" coordsize="43200,22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RH/MQA&#10;AADcAAAADwAAAGRycy9kb3ducmV2LnhtbESPQWsCMRSE7wX/Q3iCt5q12FZWo1hBkPbSquj1kTx3&#10;g5uXdRPd9d+bQqHHYWa+YWaLzlXiRk2wnhWMhhkIYu2N5ULBfrd+noAIEdlg5ZkU3CnAYt57mmFu&#10;fMs/dNvGQiQIhxwVlDHWuZRBl+QwDH1NnLyTbxzGJJtCmgbbBHeVfMmyN+nQcloosaZVSfq8vToF&#10;l+/T4fj+qc+Hq6Wv9mI/6qPulBr0u+UURKQu/of/2hujYPw6ht8z6Qj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UR/zEAAAA3AAAAA8AAAAAAAAAAAAAAAAAmAIAAGRycy9k&#10;b3ducmV2LnhtbFBLBQYAAAAABAAEAPUAAACJAwAAAAA=&#10;" path="m12,22344nfc4,22096,,21848,,21600,,9670,9670,,21600,,33529,,43200,9670,43200,21600v,214,-4,428,-10,642em12,22344nsc4,22096,,21848,,21600,,9670,9670,,21600,,33529,,43200,9670,43200,21600v,214,-4,428,-10,642l21600,21600,12,22344xe" filled="f" strokeweight="0">
                  <v:path arrowok="t" o:extrusionok="f" o:connecttype="custom" o:connectlocs="72,152400;238705,151704;119380,147325" o:connectangles="0,0,0"/>
                </v:shape>
                <v:shape id="Arc 1028" o:spid="_x0000_s1837" style="position:absolute;left:20586;top:2857;width:2388;height:1429;visibility:visible;mso-wrap-style:square;v-text-anchor:top" coordsize="43200,223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9eQsQA&#10;AADcAAAADwAAAGRycy9kb3ducmV2LnhtbESPQWsCMRSE74X+h/AKvdWsUltZjSKKxVtRi+LtsXnu&#10;Lm5eliR1s//eFAoeh5n5hpktomnEjZyvLSsYDjIQxIXVNZcKfg6btwkIH5A1NpZJQU8eFvPnpxnm&#10;2na8o9s+lCJB2OeooAqhzaX0RUUG/cC2xMm7WGcwJOlKqR12CW4aOcqyD2mw5rRQYUuriorr/tco&#10;+A7XeP6MZdydOrfR6+FX37ujUq8vcTkFESiGR/i/vdUK3sdj+DuTjo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vXkLEAAAA3AAAAA8AAAAAAAAAAAAAAAAAmAIAAGRycy9k&#10;b3ducmV2LnhtbFBLBQYAAAAABAAEAPUAAACJAwAAAAA=&#10;" path="m14,22396nfc4,22130,,21865,,21600,,9670,9670,,21600,,33529,,43200,9670,43200,21600v,228,-4,457,-11,686em14,22396nsc4,22130,,21865,,21600,,9670,9670,,21600,,33529,,43200,9670,43200,21600v,228,-4,457,-11,686l21600,21600,14,22396xe" filled="f" strokeweight="0">
                  <v:path arrowok="t" o:extrusionok="f" o:connecttype="custom" o:connectlocs="83,142875;238699,142173;119380,137797" o:connectangles="0,0,0"/>
                </v:shape>
                <v:shape id="Arc 1029" o:spid="_x0000_s1838" style="position:absolute;left:20586;top:3238;width:2388;height:1048;visibility:visible;mso-wrap-style:square;v-text-anchor:top" coordsize="43200,226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S3hcUA&#10;AADcAAAADwAAAGRycy9kb3ducmV2LnhtbESPW2vCQBSE34X+h+UIvulG0VRSVxHBWxHBC7SPh+xp&#10;Epo9G7Krif/eFQp9HGbmG2a2aE0p7lS7wrKC4SACQZxaXXCm4HpZ96cgnEfWWFomBQ9ysJi/dWaY&#10;aNvwie5nn4kAYZeggtz7KpHSpTkZdANbEQfvx9YGfZB1JnWNTYCbUo6iKJYGCw4LOVa0yin9Pd9M&#10;oJTfhtP3Q/yZ7Y/r1Vdz3Gybm1K9brv8AOGp9f/hv/ZOKxhPYnidCUd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pLeFxQAAANwAAAAPAAAAAAAAAAAAAAAAAJgCAABkcnMv&#10;ZG93bnJldi54bWxQSwUGAAAAAAQABAD1AAAAigMAAAAA&#10;" path="m27,22699nfc9,22332,,21966,,21600,,9670,9670,,21600,,33529,,43200,9670,43200,21600v,316,-7,632,-21,948em27,22699nsc9,22332,,21966,,21600,,9670,9670,,21600,,33529,,43200,9670,43200,21600v,316,-7,632,-21,948l21600,21600,27,22699xe" filled="f" strokeweight="0">
                  <v:path arrowok="t" o:extrusionok="f" o:connecttype="custom" o:connectlocs="155,104775;238644,104078;119380,99702" o:connectangles="0,0,0"/>
                </v:shape>
                <v:rect id="Rectangle 1030" o:spid="_x0000_s1839" style="position:absolute;left:21443;top:6184;width:426;height:21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+rA8IA&#10;AADcAAAADwAAAGRycy9kb3ducmV2LnhtbESP3WoCMRSE7wu+QziCdzWrWJXVKFIQbPHG1Qc4bM7+&#10;YHKyJKm7ffumIHg5zMw3zHY/WCMe5EPrWMFsmoEgLp1uuVZwux7f1yBCRNZoHJOCXwqw343etphr&#10;1/OFHkWsRYJwyFFBE2OXSxnKhiyGqeuIk1c5bzEm6WupPfYJbo2cZ9lSWmw5LTTY0WdD5b34sQrk&#10;tTj268L4zH3Pq7P5Ol0qckpNxsNhAyLSEF/hZ/ukFSw+V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L6sD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color w:val="000000"/>
                            <w:sz w:val="10"/>
                            <w:szCs w:val="10"/>
                            <w:lang w:val="en-US"/>
                          </w:rPr>
                          <w:t>A</w:t>
                        </w:r>
                      </w:p>
                    </w:txbxContent>
                  </v:textbox>
                </v:rect>
                <v:rect id="Rectangle 1031" o:spid="_x0000_s1840" style="position:absolute;left:23164;top:6184;width:426;height:21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A/cb8A&#10;AADcAAAADwAAAGRycy9kb3ducmV2LnhtbERPy4rCMBTdC/MP4Q7MTtMRFalGkQFBBze2fsCluX1g&#10;clOSaOvfTxYDLg/nvd2P1ogn+dA5VvA9y0AQV0533Ci4lcfpGkSIyBqNY1LwogD73cdki7l2A1/p&#10;WcRGpBAOOSpoY+xzKUPVksUwcz1x4mrnLcYEfSO1xyGFWyPnWbaSFjtODS329NNSdS8eVoEsi+Ow&#10;LozP3O+8vpjz6VqTU+rrczxsQEQa41v87z5pBYtl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osD9xvwAAANwAAAAPAAAAAAAAAAAAAAAAAJgCAABkcnMvZG93bnJl&#10;di54bWxQSwUGAAAAAAQABAD1AAAAhA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color w:val="000000"/>
                            <w:sz w:val="10"/>
                            <w:szCs w:val="10"/>
                            <w:lang w:val="en-US"/>
                          </w:rPr>
                          <w:t>B</w:t>
                        </w:r>
                      </w:p>
                    </w:txbxContent>
                  </v:textbox>
                </v:rect>
                <v:rect id="Rectangle 1032" o:spid="_x0000_s1841" style="position:absolute;left:24784;top:6184;width:463;height:21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ya6sIA&#10;AADcAAAADwAAAGRycy9kb3ducmV2LnhtbESP3WoCMRSE7wu+QziCdzWrWNHVKFIQbPHG1Qc4bM7+&#10;YHKyJKm7ffumIHg5zMw3zHY/WCMe5EPrWMFsmoEgLp1uuVZwux7fVyBCRNZoHJOCXwqw343etphr&#10;1/OFHkWsRYJwyFFBE2OXSxnKhiyGqeuIk1c5bzEm6WupPfYJbo2cZ9lSWmw5LTTY0WdD5b34sQrk&#10;tTj2q8L4zH3Pq7P5Ol0qckpNxsNhAyLSEF/hZ/ukFSw+1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/Jrq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color w:val="000000"/>
                            <w:sz w:val="10"/>
                            <w:szCs w:val="10"/>
                            <w:lang w:val="en-US"/>
                          </w:rPr>
                          <w:t>C</w:t>
                        </w:r>
                      </w:p>
                    </w:txbxContent>
                  </v:textbox>
                </v:rect>
                <v:rect id="Rectangle 1033" o:spid="_x0000_s1842" style="position:absolute;left:26593;top:6184;width:464;height:21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r5ysAA&#10;AADcAAAADwAAAGRycy9kb3ducmV2LnhtbERPS2rDMBDdF3IHMYHuGjmmBONGCSUQSEo2sXuAwRp/&#10;qDQykmK7t68WhSwf778/LtaIiXwYHCvYbjIQxI3TA3cKvuvzWwEiRGSNxjEp+KUAx8PqZY+ldjPf&#10;aapiJ1IIhxIV9DGOpZSh6cli2LiROHGt8xZjgr6T2uOcwq2ReZbtpMWBU0OPI516an6qh1Ug6+o8&#10;F5XxmfvK25u5Xu4tOaVe18vnB4hIS3yK/90XreB9l+anM+kIyMM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Kr5ysAAAADcAAAADwAAAAAAAAAAAAAAAACYAgAAZHJzL2Rvd25y&#10;ZXYueG1sUEsFBgAAAAAEAAQA9QAAAIUDAAAAAA=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color w:val="000000"/>
                            <w:sz w:val="10"/>
                            <w:szCs w:val="10"/>
                            <w:lang w:val="en-US"/>
                          </w:rPr>
                          <w:t>D</w:t>
                        </w:r>
                      </w:p>
                    </w:txbxContent>
                  </v:textbox>
                </v:rect>
                <v:rect id="Rectangle 1034" o:spid="_x0000_s1843" style="position:absolute;left:26879;top:3048;width:495;height:21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ZcUcEA&#10;AADcAAAADwAAAGRycy9kb3ducmV2LnhtbESPzYoCMRCE7wu+Q2jB25pRRGQ0igiCK3tx9AGaSc8P&#10;Jp0hic7s25sFwWNRVV9Rm91gjXiSD61jBbNpBoK4dLrlWsHtevxegQgRWaNxTAr+KMBuO/raYK5d&#10;zxd6FrEWCcIhRwVNjF0uZSgbshimriNOXuW8xZikr6X22Ce4NXKeZUtpseW00GBHh4bKe/GwCuS1&#10;OParwvjMnefVr/k5XSpySk3Gw34NItIQP+F3+6QVLJYz+D+Tj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fmXFHBAAAA3AAAAA8AAAAAAAAAAAAAAAAAmAIAAGRycy9kb3du&#10;cmV2LnhtbFBLBQYAAAAABAAEAPUAAACGAwAAAAA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color w:val="000000"/>
                            <w:sz w:val="10"/>
                            <w:szCs w:val="10"/>
                            <w:lang w:val="en-US"/>
                          </w:rPr>
                          <w:t>G</w:t>
                        </w:r>
                      </w:p>
                    </w:txbxContent>
                  </v:textbox>
                </v:rect>
                <v:rect id="Rectangle 1035" o:spid="_x0000_s1844" style="position:absolute;left:26974;top:4756;width:394;height:21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TCJsEA&#10;AADcAAAADwAAAGRycy9kb3ducmV2LnhtbESP3YrCMBSE7xd8h3AWvFvTLSJSjbIsCCp7Y/UBDs3p&#10;DyYnJYm2vr1ZELwcZuYbZr0drRF38qFzrOB7loEgrpzuuFFwOe++liBCRNZoHJOCBwXYbiYfayy0&#10;G/hE9zI2IkE4FKigjbEvpAxVSxbDzPXEyaudtxiT9I3UHocEt0bmWbaQFjtOCy329NtSdS1vVoE8&#10;l7thWRqfuWNe/5nD/lSTU2r6Of6sQEQa4zv8au+1gvkih/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0wibBAAAA3AAAAA8AAAAAAAAAAAAAAAAAmAIAAGRycy9kb3du&#10;cmV2LnhtbFBLBQYAAAAABAAEAPUAAACGAwAAAAA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color w:val="000000"/>
                            <w:sz w:val="10"/>
                            <w:szCs w:val="10"/>
                            <w:lang w:val="en-US"/>
                          </w:rPr>
                          <w:t>T</w:t>
                        </w:r>
                      </w:p>
                    </w:txbxContent>
                  </v:textbox>
                </v:rect>
                <v:shape id="Arc 1036" o:spid="_x0000_s1845" style="position:absolute;left:23075;top:4140;width:2382;height:1949;visibility:visible;mso-wrap-style:square;v-text-anchor:top" coordsize="4318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M0cUA&#10;AADcAAAADwAAAGRycy9kb3ducmV2LnhtbESP0WrCQBRE3wv+w3KFvohuqqIldRNEkAo+2Go/4JK9&#10;TWKyd0N2a7Z/3xWEPg4zc4bZ5MG04ka9qy0reJklIIgLq2suFXxd9tNXEM4ja2wtk4JfcpBno6cN&#10;ptoO/Em3sy9FhLBLUUHlfZdK6YqKDLqZ7Yij9217gz7KvpS6xyHCTSvnSbKSBmuOCxV2tKuoaM4/&#10;RsHltD5emwl+vA/LQ1hgcLtTUyj1PA7bNxCegv8PP9oHrWC5WsD9TDwC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CMzRxQAAANwAAAAPAAAAAAAAAAAAAAAAAJgCAABkcnMv&#10;ZG93bnJldi54bWxQSwUGAAAAAAQABAD1AAAAigMAAAAA&#10;" path="m43187,485nfc42923,12223,33332,21599,21593,21600,9882,21600,304,12267,,560em43187,485nsc42923,12223,33332,21599,21593,21600,9882,21600,304,12267,,560l21593,,43187,485xe" filled="f" strokeweight="0">
                  <v:path arrowok="t" o:extrusionok="f" o:connecttype="custom" o:connectlocs="238125,4386;0,5063;119057,0" o:connectangles="0,0,0"/>
                </v:shape>
                <v:shape id="Arc 1037" o:spid="_x0000_s1846" style="position:absolute;left:23075;top:4235;width:2382;height:1473;visibility:visible;mso-wrap-style:square;v-text-anchor:top" coordsize="43177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F0RcQA&#10;AADcAAAADwAAAGRycy9kb3ducmV2LnhtbESP3YrCMBSE7wXfIZwF7zTtIqJdU1lcFH9u1O0DHJrT&#10;H2xOShO1vr0RFvZymJlvmOWqN424U+dqywriSQSCOLe65lJB9rsZz0E4j6yxsUwKnuRglQ4HS0y0&#10;ffCZ7hdfigBhl6CCyvs2kdLlFRl0E9sSB6+wnUEfZFdK3eEjwE0jP6NoJg3WHBYqbGldUX693IyC&#10;bR/v2+xcxCd9oJ/dMb8u7CFTavTRf3+B8NT7//Bfe6cVTGdTeJ8JR0Cm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BdEXEAAAA3AAAAA8AAAAAAAAAAAAAAAAAmAIAAGRycy9k&#10;b3ducmV2LnhtbFBLBQYAAAAABAAEAPUAAACJAwAAAAA=&#10;" path="m43177,643nfc42829,12316,33265,21599,21587,21600,9946,21600,399,12375,-1,742em43177,643nsc42829,12316,33265,21599,21587,21600,9946,21600,399,12375,-1,742l21587,,43177,643xe" filled="f" strokeweight="0">
                  <v:path arrowok="t" o:extrusionok="f" o:connecttype="custom" o:connectlocs="238125,4385;0,5061;119054,0" o:connectangles="0,0,0"/>
                </v:shape>
                <v:shape id="Arc 1038" o:spid="_x0000_s1847" style="position:absolute;left:23075;top:4044;width:2382;height:1378;visibility:visible;mso-wrap-style:square;v-text-anchor:top" coordsize="43174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/pZcUA&#10;AADcAAAADwAAAGRycy9kb3ducmV2LnhtbESPQWvCQBSE74X+h+UVeim6sTVBoqvYSqF40yp6fGSf&#10;STD7NuyuSfrvuwWhx2FmvmEWq8E0oiPna8sKJuMEBHFhdc2lgsP352gGwgdkjY1lUvBDHlbLx4cF&#10;5tr2vKNuH0oRIexzVFCF0OZS+qIig35sW+LoXawzGKJ0pdQO+wg3jXxNkkwarDkuVNjSR0XFdX8z&#10;Cl62V91beUrfN9nu9HbWR2n9Uannp2E9BxFoCP/he/tLK5hmKfydiUd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z+llxQAAANwAAAAPAAAAAAAAAAAAAAAAAJgCAABkcnMv&#10;ZG93bnJldi54bWxQSwUGAAAAAAQABAD1AAAAigMAAAAA&#10;" path="m43174,688nfc42802,12343,33246,21599,21585,21600,9964,21600,426,12406,-1,794em43174,688nsc42802,12343,33246,21599,21585,21600,9964,21600,426,12406,-1,794l21585,,43174,688xe" filled="f" strokeweight="0">
                  <v:path arrowok="t" o:extrusionok="f" o:connecttype="custom" o:connectlocs="238125,4389;0,5065;119051,0" o:connectangles="0,0,0"/>
                </v:shape>
                <v:shape id="Arc 1039" o:spid="_x0000_s1848" style="position:absolute;left:23075;top:4044;width:2382;height:997;visibility:visible;mso-wrap-style:square;v-text-anchor:top" coordsize="43151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vDwcIA&#10;AADcAAAADwAAAGRycy9kb3ducmV2LnhtbESPS4sCMRCE7wv+h9CCtzXjg0FGo4ggiHtRd/HcTHoe&#10;OOkMSRzHf28WBI9FVX1FrTa9aURHzteWFUzGCQji3OqaSwV/v/vvBQgfkDU2lknBkzxs1oOvFWba&#10;PvhM3SWUIkLYZ6igCqHNpPR5RQb92LbE0SusMxiidKXUDh8Rbho5TZJUGqw5LlTY0q6i/Ha5GwWn&#10;Xfczu+9dsWhkes3dSR4L6pQaDfvtEkSgPnzC7/ZBK5inKfyfiUdAr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m8PBwgAAANwAAAAPAAAAAAAAAAAAAAAAAJgCAABkcnMvZG93&#10;bnJldi54bWxQSwUGAAAAAAQABAD1AAAAhwMAAAAA&#10;" path="m43151,950nfc42642,12498,33131,21599,21572,21600,10068,21600,583,12584,-1,1096em43151,950nsc42642,12498,33131,21599,21572,21600,10068,21600,583,12584,-1,1096l21572,,43151,950xe" filled="f" strokeweight="0">
                  <v:path arrowok="t" o:extrusionok="f" o:connecttype="custom" o:connectlocs="238125,4385;0,5059;119043,0" o:connectangles="0,0,0"/>
                </v:shape>
                <v:line id="Line 1040" o:spid="_x0000_s1849" style="position:absolute;visibility:visible;mso-wrap-style:square" from="21634,8566" to="21634,9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Hejs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NM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od6OxwAAANwAAAAPAAAAAAAA&#10;AAAAAAAAAKECAABkcnMvZG93bnJldi54bWxQSwUGAAAAAAQABAD5AAAAlQMAAAAA&#10;"/>
                <v:line id="Line 1041" o:spid="_x0000_s1850" style="position:absolute;visibility:visible;mso-wrap-style:square" from="23355,8566" to="23355,9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5K/M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r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Pkr8xAAAANwAAAAPAAAAAAAAAAAA&#10;AAAAAKECAABkcnMvZG93bnJldi54bWxQSwUGAAAAAAQABAD5AAAAkgMAAAAA&#10;"/>
                <v:line id="Line 1042" o:spid="_x0000_s1851" style="position:absolute;visibility:visible;mso-wrap-style:square" from="25069,8566" to="25069,9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LvZ8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NN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cu9nxwAAANwAAAAPAAAAAAAA&#10;AAAAAAAAAKECAABkcnMvZG93bnJldi54bWxQSwUGAAAAAAQABAD5AAAAlQMAAAAA&#10;"/>
                <v:line id="Line 1043" o:spid="_x0000_s1852" style="position:absolute;visibility:visible;mso-wrap-style:square" from="26784,8566" to="26784,9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HQJ8QAAADcAAAADwAAAGRycy9kb3ducmV2LnhtbERPz2vCMBS+D/wfwht4m+nm6EZnFHEI&#10;usNQN9Djs3lrq81LSWJb/3tzGHj8+H5PZr2pRUvOV5YVPI8SEMS51RUXCn5/lk/vIHxA1lhbJgVX&#10;8jCbDh4mmGnb8ZbaXShEDGGfoYIyhCaT0uclGfQj2xBH7s86gyFCV0jtsIvhppYvSZJKgxXHhhIb&#10;WpSUn3cXo+B7vEnb+fpr1e/X6TH/3B4Pp84pNXzs5x8gAvXhLv53r7SC17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kdAnxAAAANwAAAAPAAAAAAAAAAAA&#10;AAAAAKECAABkcnMvZG93bnJldi54bWxQSwUGAAAAAAQABAD5AAAAkgMAAAAA&#10;"/>
                <v:line id="Line 1044" o:spid="_x0000_s1853" style="position:absolute;visibility:visible;mso-wrap-style:square" from="29356,3429" to="30213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11vM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jF+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3XW8xwAAANwAAAAPAAAAAAAA&#10;AAAAAAAAAKECAABkcnMvZG93bnJldi54bWxQSwUGAAAAAAQABAD5AAAAlQMAAAAA&#10;"/>
                <v:line id="Line 1045" o:spid="_x0000_s1854" style="position:absolute;visibility:visible;mso-wrap-style:square" from="29356,5137" to="30213,5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/ry8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D+vLxwAAANwAAAAPAAAAAAAA&#10;AAAAAAAAAKECAABkcnMvZG93bnJldi54bWxQSwUGAAAAAAQABAD5AAAAlQMAAAAA&#10;"/>
                <v:line id="Line 1046" o:spid="_x0000_s1855" style="position:absolute;visibility:visible;mso-wrap-style:square" from="33648,5994" to="35363,5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uj68UAAADcAAAADwAAAGRycy9kb3ducmV2LnhtbESPT2vCQBTE7wW/w/IEb3VjLVWiq0jB&#10;P/TWVARvj+wzicm+jbsbTb99t1DocZiZ3zDLdW8acSfnK8sKJuMEBHFudcWFguPX9nkOwgdkjY1l&#10;UvBNHtarwdMSU20f/En3LBQiQtinqKAMoU2l9HlJBv3YtsTRu1hnMETpCqkdPiLcNPIlSd6kwYrj&#10;QoktvZeU11lnFJy6jM/Xeusa7Hb7/eV0q/30Q6nRsN8sQATqw3/4r33QCl5nU/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Buj68UAAADcAAAADwAAAAAAAAAA&#10;AAAAAAChAgAAZHJzL2Rvd25yZXYueG1sUEsFBgAAAAAEAAQA+QAAAJMDAAAAAA==&#10;" strokeweight="1.5pt"/>
                <v:line id="Line 1047" o:spid="_x0000_s1856" style="position:absolute;flip:y;visibility:visible;mso-wrap-style:square" from="34505,5137" to="34505,5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5XW8cAAADcAAAADwAAAGRycy9kb3ducmV2LnhtbESPzWrDMBCE74W+g9hCL6GRW0ybOlFC&#10;KBRyyCU/OPS2sbaWsbVyJTVx3j4qBHocZuYbZrYYbCdO5EPjWMHzOANBXDndcK1gv/t8moAIEVlj&#10;55gUXCjAYn5/N8NCuzNv6LSNtUgQDgUqMDH2hZShMmQxjF1PnLxv5y3GJH0ttcdzgttOvmTZq7TY&#10;cFow2NOHoard/loFcrIe/fjlMW/L9nB4N2VV9l9rpR4fhuUURKQh/odv7ZVWkL/l8HcmHQE5v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jldbxwAAANwAAAAPAAAAAAAA&#10;AAAAAAAAAKECAABkcnMvZG93bnJldi54bWxQSwUGAAAAAAQABAD5AAAAlQMAAAAA&#10;"/>
                <v:rect id="Rectangle 1048" o:spid="_x0000_s1857" style="position:absolute;left:22879;top:18370;width:1790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TMj8IA&#10;AADcAAAADwAAAGRycy9kb3ducmV2LnhtbESP3WoCMRSE7wu+QziCdzWrWJXVKFIQbPHG1Qc4bM7+&#10;YHKyJKm7ffumIHg5zMw3zHY/WCMe5EPrWMFsmoEgLp1uuVZwux7f1yBCRNZoHJOCXwqw343etphr&#10;1/OFHkWsRYJwyFFBE2OXSxnKhiyGqeuIk1c5bzEm6WupPfYJbo2cZ9lSWmw5LTTY0WdD5b34sQrk&#10;tTj268L4zH3Pq7P5Ol0qckpNxsNhAyLSEF/hZ/ukFSxWH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BMyP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R1</w:t>
                        </w:r>
                      </w:p>
                    </w:txbxContent>
                  </v:textbox>
                </v:rect>
                <v:rect id="Rectangle 1049" o:spid="_x0000_s1858" style="position:absolute;left:22110;top:21228;width:2489;height:31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ZS+MIA&#10;AADcAAAADwAAAGRycy9kb3ducmV2LnhtbESPzYoCMRCE74LvEFrYm2YUcWXWKCIIKl4c9wGaSc8P&#10;Jp0hyTqzb78RhD0WVfUVtdkN1ogn+dA6VjCfZSCIS6dbrhV834/TNYgQkTUax6TglwLstuPRBnPt&#10;er7Rs4i1SBAOOSpoYuxyKUPZkMUwcx1x8irnLcYkfS21xz7BrZGLLFtJiy2nhQY7OjRUPoofq0De&#10;i2O/LozP3GVRXc35dKvIKfUxGfZfICIN8T/8bp+0guXnC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1lL4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20"/>
                            <w:lang w:val="en-US"/>
                          </w:rPr>
                          <w:t>10</w:t>
                        </w:r>
                        <w:r w:rsidRPr="00E15EA0">
                          <w:rPr>
                            <w:rFonts w:ascii="Arial" w:hAnsi="Arial" w:cs="Arial"/>
                            <w:szCs w:val="26"/>
                          </w:rPr>
                          <w:t>Ω</w:t>
                        </w:r>
                      </w:p>
                    </w:txbxContent>
                  </v:textbox>
                </v:rect>
                <v:rect id="Rectangle 1050" o:spid="_x0000_s1859" style="position:absolute;left:22498;top:20085;width:2476;height: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CUEsQA&#10;AADcAAAADwAAAGRycy9kb3ducmV2LnhtbESPQWsCMRSE74L/ITzBm2YttpatUdZSwZNQW6jeHpvX&#10;ZHHzsmxSd/33jSB4HGbmG2a57l0tLtSGyrOC2TQDQVx6XbFR8P21nbyCCBFZY+2ZFFwpwHo1HCwx&#10;177jT7ocohEJwiFHBTbGJpcylJYchqlviJP361uHMcnWSN1il+Culk9Z9iIdVpwWLDb0bqk8H/6c&#10;go/mtC+eTZDFT7THs990W7s3So1HffEGIlIfH+F7e6cVzBcLuJ1JR0C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BwlBLEAAAA3AAAAA8AAAAAAAAAAAAAAAAAmAIAAGRycy9k&#10;b3ducmV2LnhtbFBLBQYAAAAABAAEAPUAAACJAwAAAAA=&#10;" filled="f"/>
                <v:line id="Line 1051" o:spid="_x0000_s1860" style="position:absolute;flip:x;visibility:visible;mso-wrap-style:square" from="21634,20561" to="22498,20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NdXsMAAADcAAAADwAAAGRycy9kb3ducmV2LnhtbERPz2vCMBS+C/4P4Qm7jJk6ZLpqFBGE&#10;HbxMpbLbW/NsSpuXmmTa/ffLYeDx4/u9XPe2FTfyoXasYDLOQBCXTtdcKTgddy9zECEia2wdk4Jf&#10;CrBeDQdLzLW78yfdDrESKYRDjgpMjF0uZSgNWQxj1xEn7uK8xZigr6T2eE/htpWvWfYmLdacGgx2&#10;tDVUNocfq0DO989Xv/meNkVzPr+boiy6r71ST6N+swARqY8P8b/7QyuYztLadCYd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TDXV7DAAAA3AAAAA8AAAAAAAAAAAAA&#10;AAAAoQIAAGRycy9kb3ducmV2LnhtbFBLBQYAAAAABAAEAPkAAACRAwAAAAA=&#10;"/>
                <v:line id="Line 1052" o:spid="_x0000_s1861" style="position:absolute;visibility:visible;mso-wrap-style:square" from="25069,20561" to="25927,20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t5usgAAADcAAAADwAAAGRycy9kb3ducmV2LnhtbESPT0vDQBTE7wW/w/IEb+1GLbGN3Zai&#10;FFoPYv9Ae3zNPpNo9m3Y3Sbx23cFweMwM79hZove1KIl5yvLCu5HCQji3OqKCwWH/Wo4AeEDssba&#10;Min4IQ+L+c1ghpm2HW+p3YVCRAj7DBWUITSZlD4vyaAf2YY4ep/WGQxRukJqh12Em1o+JEkqDVYc&#10;F0ps6KWk/Ht3MQreHz/Sdrl5W/fHTXrOX7fn01fnlLq77ZfPIAL14T/8115rBeOnKf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qt5usgAAADcAAAADwAAAAAA&#10;AAAAAAAAAAChAgAAZHJzL2Rvd25yZXYueG1sUEsFBgAAAAAEAAQA+QAAAJYDAAAAAA==&#10;"/>
                <v:rect id="Rectangle 1053" o:spid="_x0000_s1862" style="position:absolute;left:13538;top:14274;width:1321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YfML4A&#10;AADcAAAADwAAAGRycy9kb3ducmV2LnhtbERPy4rCMBTdD/gP4QruxlSRoVSjiCA44sbqB1ya2wcm&#10;NyWJtvP3ZiHM8nDem91ojXiRD51jBYt5BoK4crrjRsH9dvzOQYSIrNE4JgV/FGC3nXxtsNBu4Cu9&#10;ytiIFMKhQAVtjH0hZahashjmridOXO28xZigb6T2OKRwa+Qyy36kxY5TQ4s9HVqqHuXTKpC38jjk&#10;pfGZOy/ri/k9XWtySs2m434NItIY/8Uf90krWOVpfjqTjoDcv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imHzC+AAAA3AAAAA8AAAAAAAAAAAAAAAAAmAIAAGRycy9kb3ducmV2&#10;LnhtbFBLBQYAAAAABAAEAPUAAACDAwAAAAA=&#10;" filled="f" stroked="f">
                  <v:textbox style="mso-fit-shape-to-text:t" inset="0,0,0,0">
                    <w:txbxContent>
                      <w:p w:rsidR="00760CBC" w:rsidRDefault="00760CBC" w:rsidP="00B87C11">
                        <w:proofErr w:type="gram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Vi</w:t>
                        </w:r>
                        <w:proofErr w:type="gramEnd"/>
                      </w:p>
                    </w:txbxContent>
                  </v:textbox>
                </v:rect>
                <v:rect id="Rectangle 1054" o:spid="_x0000_s1863" style="position:absolute;left:13055;top:22180;width:1784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q6q8EA&#10;AADcAAAADwAAAGRycy9kb3ducmV2LnhtbESP3YrCMBSE7xd8h3AE79ZUkaVUo4gguLI3Vh/g0Jz+&#10;YHJSkqytb2+Ehb0cZuYbZrMbrREP8qFzrGAxz0AQV0533Ci4XY+fOYgQkTUax6TgSQF228nHBgvt&#10;Br7Qo4yNSBAOBSpoY+wLKUPVksUwdz1x8mrnLcYkfSO1xyHBrZHLLPuSFjtOCy32dGipupe/VoG8&#10;lschL43P3HlZ/5jv06Ump9RsOu7XICKN8T/81z5pBat8Ae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fquqvBAAAA3AAAAA8AAAAAAAAAAAAAAAAAmAIAAGRycy9kb3du&#10;cmV2LnhtbFBLBQYAAAAABAAEAPUAAACGAwAAAAA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20"/>
                            <w:lang w:val="en-US"/>
                          </w:rPr>
                          <w:t>1</w:t>
                        </w:r>
                        <w:r w:rsidRPr="00E15EA0">
                          <w:rPr>
                            <w:rFonts w:ascii="Arial" w:hAnsi="Arial" w:cs="Arial"/>
                            <w:szCs w:val="26"/>
                          </w:rPr>
                          <w:t>Ω</w:t>
                        </w:r>
                      </w:p>
                    </w:txbxContent>
                  </v:textbox>
                </v:rect>
                <v:rect id="Rectangle 1055" o:spid="_x0000_s1864" style="position:absolute;left:13055;top:20180;width:2769;height: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JHrcMA&#10;AADcAAAADwAAAGRycy9kb3ducmV2LnhtbESPQWsCMRSE7wX/Q3iCt5pVbJHVKGup4EmoCurtsXkm&#10;i5uXZRPd7b9vCoUeh5n5hlmue1eLJ7Wh8qxgMs5AEJdeV2wUnI7b1zmIEJE11p5JwTcFWK8GL0vM&#10;te/4i56HaESCcMhRgY2xyaUMpSWHYewb4uTdfOswJtkaqVvsEtzVcppl79JhxWnBYkMflsr74eEU&#10;fDbXffFmgizO0V7uftNt7d4oNRr2xQJEpD7+h//aO61gNp/C75l0BOT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dJHrcMAAADcAAAADwAAAAAAAAAAAAAAAACYAgAAZHJzL2Rv&#10;d25yZXYueG1sUEsFBgAAAAAEAAQA9QAAAIgDAAAAAA==&#10;" filled="f"/>
                <v:line id="Line 1056" o:spid="_x0000_s1865" style="position:absolute;visibility:visible;mso-wrap-style:square" from="15919,20561" to="16490,20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Y+d8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r5Mx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lj53xwAAANwAAAAPAAAAAAAA&#10;AAAAAAAAAKECAABkcnMvZG93bnJldi54bWxQSwUGAAAAAAQABAD5AAAAlQMAAAAA&#10;"/>
                <v:line id="Line 1057" o:spid="_x0000_s1866" style="position:absolute;visibility:visible;mso-wrap-style:square" from="15919,17989" to="16490,17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+mA8cAAADcAAAADwAAAGRycy9kb3ducmV2LnhtbESPT2vCQBTE7wW/w/KE3urGKkFSVxGL&#10;oD0U/0F7fGZfk2j2bdjdJum3dwuFHoeZ+Q0zX/amFi05X1lWMB4lIIhzqysuFJxPm6cZCB+QNdaW&#10;ScEPeVguBg9zzLTt+EDtMRQiQthnqKAMocmk9HlJBv3INsTR+7LOYIjSFVI77CLc1PI5SVJpsOK4&#10;UGJD65Ly2/HbKHif7NN2tXvb9h+79JK/Hi6f184p9TjsVy8gAvXhP/zX3moF09kUfs/EIyA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f6YDxwAAANwAAAAPAAAAAAAA&#10;AAAAAAAAAKECAABkcnMvZG93bnJldi54bWxQSwUGAAAAAAQABAD5AAAAlQMAAAAA&#10;"/>
                <v:line id="Line 1058" o:spid="_x0000_s1867" style="position:absolute;visibility:visible;mso-wrap-style:square" from="14490,19418" to="14490,20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MDmMcAAADcAAAADwAAAGRycy9kb3ducmV2LnhtbESPQWvCQBSE74L/YXlCb7qptUFSVxFL&#10;QXso1Rba4zP7mkSzb8PumqT/3hUKPQ4z8w2zWPWmFi05X1lWcD9JQBDnVldcKPj8eBnPQfiArLG2&#10;TAp+ycNqORwsMNO24z21h1CICGGfoYIyhCaT0uclGfQT2xBH78c6gyFKV0jtsItwU8tpkqTSYMVx&#10;ocSGNiXl58PFKHh7eE/b9e5123/t0mP+vD9+nzqn1N2oXz+BCNSH//Bfe6sVzOaPcDsTj4BcX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MwOYxwAAANwAAAAPAAAAAAAA&#10;AAAAAAAAAKECAABkcnMvZG93bnJldi54bWxQSwUGAAAAAAQABAD5AAAAlQMAAAAA&#10;"/>
                <v:oval id="Oval 1059" o:spid="_x0000_s1868" style="position:absolute;left:13055;top:16560;width:2769;height:2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3SHsQA&#10;AADcAAAADwAAAGRycy9kb3ducmV2LnhtbESP0WoCMRRE3wv+Q7hCX0rNWkRkNYoIgg+FqvUDrptr&#10;dnVzsybRXf/eCIU+DjNzhpktOluLO/lQOVYwHGQgiAunKzYKDr/rzwmIEJE11o5JwYMCLOa9txnm&#10;2rW8o/s+GpEgHHJUUMbY5FKGoiSLYeAa4uSdnLcYk/RGao9tgttafmXZWFqsOC2U2NCqpOKyv1kF&#10;x+PBdfLqf7Yf5uJxdG4b871V6r3fLacgInXxP/zX3mgFo8kYXmfS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Rt0h7EAAAA3AAAAA8AAAAAAAAAAAAAAAAAmAIAAGRycy9k&#10;b3ducmV2LnhtbFBLBQYAAAAABAAEAPUAAACJAwAAAAA=&#10;" filled="f"/>
                <v:line id="Line 1060" o:spid="_x0000_s1869" style="position:absolute;flip:y;visibility:visible;mso-wrap-style:square" from="13633,15989" to="13633,16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m5C8cAAADcAAAADwAAAGRycy9kb3ducmV2LnhtbESPQWsCMRSE74X+h/CEXkrNtki7rkaR&#10;QsGDl6qseHtunptlNy/bJNX13zeFQo/DzHzDzJeD7cSFfGgcK3geZyCIK6cbrhXsdx9POYgQkTV2&#10;jknBjQIsF/d3cyy0u/InXbaxFgnCoUAFJsa+kDJUhiyGseuJk3d23mJM0tdSe7wmuO3kS5a9SosN&#10;pwWDPb0bqtrtt1Ug883jl1+dJm3ZHg5TU1Zlf9wo9TAaVjMQkYb4H/5rr7WCSf4G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ibkLxwAAANwAAAAPAAAAAAAA&#10;AAAAAAAAAKECAABkcnMvZG93bnJldi54bWxQSwUGAAAAAAQABAD5AAAAlQMAAAAA&#10;"/>
                <v:line id="Line 1061" o:spid="_x0000_s1870" style="position:absolute;visibility:visible;mso-wrap-style:square" from="13341,16275" to="13919,16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KsBsQAAADcAAAADwAAAGRycy9kb3ducmV2LnhtbERPy2rCQBTdF/yH4Qrd1Ym1BImOIhZB&#10;uyj1Abq8Zq5JNHMnzEyT9O87i0KXh/OeL3tTi5acrywrGI8SEMS51RUXCk7HzcsUhA/IGmvLpOCH&#10;PCwXg6c5Ztp2vKf2EAoRQ9hnqKAMocmk9HlJBv3INsSRu1lnMEToCqkddjHc1PI1SVJpsOLYUGJD&#10;65Lyx+HbKPicfKXtavex7c+79Jq/76+Xe+eUeh72qxmIQH34F/+5t1rB2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MqwGxAAAANwAAAAPAAAAAAAAAAAA&#10;AAAAAKECAABkcnMvZG93bnJldi54bWxQSwUGAAAAAAQABAD5AAAAkgMAAAAA&#10;"/>
                <v:line id="Line 1062" o:spid="_x0000_s1871" style="position:absolute;flip:y;visibility:visible;mso-wrap-style:square" from="13633,21418" to="13633,21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qI4sYAAADcAAAADwAAAGRycy9kb3ducmV2LnhtbESPQWsCMRSE74X+h/AKvZSarUhZV6NI&#10;QfDgpVZWentuXjfLbl62SdTtv28EweMwM98w8+VgO3EmHxrHCt5GGQjiyumGawX7r/VrDiJEZI2d&#10;Y1LwRwGWi8eHORbaXfiTzrtYiwThUKACE2NfSBkqQxbDyPXEyftx3mJM0tdSe7wkuO3kOMvepcWG&#10;04LBnj4MVe3uZBXIfPvy61fHSVu2h8PUlFXZf2+Ven4aVjMQkYZ4D9/aG61gkk/heiYdAbn4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5aiOLGAAAA3AAAAA8AAAAAAAAA&#10;AAAAAAAAoQIAAGRycy9kb3ducmV2LnhtbFBLBQYAAAAABAAEAPkAAACUAwAAAAA=&#10;"/>
                <v:line id="Line 1063" o:spid="_x0000_s1872" style="position:absolute;visibility:visible;mso-wrap-style:square" from="13341,21704" to="13919,21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023cQAAADcAAAADwAAAGRycy9kb3ducmV2LnhtbERPz2vCMBS+D/wfwht4m+nmKFtnFHEI&#10;usNQN9Djs3lrq81LSWJb/3tzGHj8+H5PZr2pRUvOV5YVPI8SEMS51RUXCn5/lk9vIHxA1lhbJgVX&#10;8jCbDh4mmGnb8ZbaXShEDGGfoYIyhCaT0uclGfQj2xBH7s86gyFCV0jtsIvhppYvSZJKgxXHhhIb&#10;WpSUn3cXo+B7vEnb+fpr1e/X6TH/3B4Pp84pNXzs5x8gAvXhLv53r7SC1/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TbdxAAAANwAAAAPAAAAAAAAAAAA&#10;AAAAAKECAABkcnMvZG93bnJldi54bWxQSwUGAAAAAAQABAD5AAAAkgMAAAAA&#10;"/>
                <v:line id="Line 1064" o:spid="_x0000_s1873" style="position:absolute;flip:y;visibility:visible;mso-wrap-style:square" from="15347,15989" to="15347,16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USOcYAAADcAAAADwAAAGRycy9kb3ducmV2LnhtbESPQWsCMRSE70L/Q3iFXqRmFSm6GkUK&#10;ggcvtWWlt9fNc7Ps5mWbRN3++0YQPA4z8w2zXPe2FRfyoXasYDzKQBCXTtdcKfj63L7OQISIrLF1&#10;TAr+KMB69TRYYq7dlT/ocoiVSBAOOSowMXa5lKE0ZDGMXEecvJPzFmOSvpLa4zXBbSsnWfYmLdac&#10;Fgx29G6obA5nq0DO9sNfv/mZNkVzPM5NURbd916pl+d+swARqY+P8L290wqm8zHczqQjIF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X1EjnGAAAA3AAAAA8AAAAAAAAA&#10;AAAAAAAAoQIAAGRycy9kb3ducmV2LnhtbFBLBQYAAAAABAAEAPkAAACUAwAAAAA=&#10;"/>
                <v:line id="Line 1065" o:spid="_x0000_s1874" style="position:absolute;flip:y;visibility:visible;mso-wrap-style:square" from="15347,21418" to="15347,21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eMTsYAAADcAAAADwAAAGRycy9kb3ducmV2LnhtbESPQWsCMRSE7wX/Q3hCL6VmK1J0NYoI&#10;BQ9eamXF2+vmuVl287ImUbf/vikUPA4z8w2zWPW2FTfyoXas4G2UgSAuna65UnD4+nidgggRWWPr&#10;mBT8UIDVcvC0wFy7O3/SbR8rkSAcclRgYuxyKUNpyGIYuY44eWfnLcYkfSW1x3uC21aOs+xdWqw5&#10;LRjsaGOobPZXq0BOdy8Xv/6eNEVzPM5MURbdaafU87Bfz0FE6uMj/N/eagWT2Rj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njE7GAAAA3AAAAA8AAAAAAAAA&#10;AAAAAAAAoQIAAGRycy9kb3ducmV2LnhtbFBLBQYAAAAABAAEAPkAAACUAwAAAAA=&#10;"/>
                <v:line id="Line 1066" o:spid="_x0000_s1875" style="position:absolute;visibility:visible;mso-wrap-style:square" from="13055,17989" to="15919,17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+oqscAAADcAAAADwAAAGRycy9kb3ducmV2LnhtbESPQWvCQBSE7wX/w/IKvdVNawk1uoq0&#10;FLSHolbQ4zP7TGKzb8PuNkn/vSsUPA4z8w0znfemFi05X1lW8DRMQBDnVldcKNh9fzy+gvABWWNt&#10;mRT8kYf5bHA3xUzbjjfUbkMhIoR9hgrKEJpMSp+XZNAPbUMcvZN1BkOUrpDaYRfhppbPSZJKgxXH&#10;hRIbeisp/9n+GgVfo3XaLlafy36/So/5++Z4OHdOqYf7fjEBEagPt/B/e6kVvIx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T6iqxwAAANwAAAAPAAAAAAAA&#10;AAAAAAAAAKECAABkcnMvZG93bnJldi54bWxQSwUGAAAAAAQABAD5AAAAlQMAAAAA&#10;"/>
                <v:shape id="Freeform 1067" o:spid="_x0000_s1876" style="position:absolute;left:14204;top:19418;width:572;height:286;visibility:visible;mso-wrap-style:square;v-text-anchor:top" coordsize="90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V14cUA&#10;AADcAAAADwAAAGRycy9kb3ducmV2LnhtbESPQWvCQBSE7wX/w/KE3urGImKiq4gieBFb9eLtmX0m&#10;0ezbdHcb47/vFgo9DjPzDTNbdKYWLTlfWVYwHCQgiHOrKy4UnI6btwkIH5A11pZJwZM8LOa9lxlm&#10;2j74k9pDKESEsM9QQRlCk0np85IM+oFtiKN3tc5giNIVUjt8RLip5XuSjKXBiuNCiQ2tSsrvh2+j&#10;YEfHr/vu0t2GE7c/fbT79KzXqVKv/W45BRGoC//hv/ZWKxilI/g9E4+An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ZXXhxQAAANwAAAAPAAAAAAAAAAAAAAAAAJgCAABkcnMv&#10;ZG93bnJldi54bWxQSwUGAAAAAAQABAD1AAAAigMAAAAA&#10;" path="m,45r90,l45,,,45xe" fillcolor="black">
                  <v:path arrowok="t" o:connecttype="custom" o:connectlocs="0,28575;57150,28575;28575,0;0,28575" o:connectangles="0,0,0,0"/>
                </v:shape>
                <v:rect id="Rectangle 1068" o:spid="_x0000_s1877" style="position:absolute;left:14065;top:21069;width:540;height:2425;rotation:-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q+G8EA&#10;AADcAAAADwAAAGRycy9kb3ducmV2LnhtbESPS6vCMBSE94L/IRzBjWiq+KxGEUF0dcHn+tAc22Jz&#10;Upqo9d8b4YLLYWa+YRar2hTiSZXLLSvo9yIQxInVOacKzqdtdwrCeWSNhWVS8CYHq2WzscBY2xcf&#10;6Hn0qQgQdjEqyLwvYyldkpFB17MlcfButjLog6xSqSt8Bbgp5CCKxtJgzmEhw5I2GSX348MoGEV4&#10;Pb3/JrzpDNflYea3152+KNVu1es5CE+1/4X/23utYDgbwfdMOAJy+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TKvhvBAAAA3AAAAA8AAAAAAAAAAAAAAAAAmAIAAGRycy9kb3du&#10;cmV2LnhtbFBLBQYAAAAABAAEAPUAAACGAwAAAAA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Courier New" w:hAnsi="Courier New" w:cs="Courier New"/>
                            <w:color w:val="000000"/>
                            <w:sz w:val="14"/>
                            <w:szCs w:val="14"/>
                            <w:lang w:val="en-US"/>
                          </w:rPr>
                          <w:t>I</w:t>
                        </w:r>
                      </w:p>
                    </w:txbxContent>
                  </v:textbox>
                </v:rect>
                <v:line id="Line 1069" o:spid="_x0000_s1878" style="position:absolute;flip:x;visibility:visible;mso-wrap-style:square" from="11341,20561" to="13055,20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yKTcYAAADcAAAADwAAAGRycy9kb3ducmV2LnhtbESPQWsCMRSE70L/Q3iFXqRmW0R0NYoU&#10;Cj140ZZdenvdPDfLbl62SarrvzdCweMwM98wq81gO3EiHxrHCl4mGQjiyumGawVfn+/PcxAhImvs&#10;HJOCCwXYrB9GK8y1O/OeTodYiwThkKMCE2OfSxkqQxbDxPXEyTs6bzEm6WupPZ4T3HbyNctm0mLD&#10;acFgT2+GqvbwZxXI+W7867c/07Zoy3Jhiqrov3dKPT0O2yWISEO8h//bH1rBdDGD25l0BOT6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cik3GAAAA3AAAAA8AAAAAAAAA&#10;AAAAAAAAoQIAAGRycy9kb3ducmV2LnhtbFBLBQYAAAAABAAEAPkAAACUAwAAAAA=&#10;"/>
                <v:line id="Line 1070" o:spid="_x0000_s1879" style="position:absolute;visibility:visible;mso-wrap-style:square" from="16490,20561" to="17348,20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SuqcgAAADcAAAADwAAAGRycy9kb3ducmV2LnhtbESPT0vDQBTE7wW/w/IEb+1GLbGN3Zai&#10;FFoPYv9Ae3zNPpNo9m3Y3Sbx23cFweMwM79hZove1KIl5yvLCu5HCQji3OqKCwWH/Wo4AeEDssba&#10;Min4IQ+L+c1ghpm2HW+p3YVCRAj7DBWUITSZlD4vyaAf2YY4ep/WGQxRukJqh12Em1o+JEkqDVYc&#10;F0ps6KWk/Ht3MQreHz/Sdrl5W/fHTXrOX7fn01fnlLq77ZfPIAL14T/8115rBePpE/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HSuqcgAAADcAAAADwAAAAAA&#10;AAAAAAAAAAChAgAAZHJzL2Rvd25yZXYueG1sUEsFBgAAAAAEAAQA+QAAAJYDAAAAAA==&#10;"/>
                <v:line id="Line 1071" o:spid="_x0000_s1880" style="position:absolute;visibility:visible;mso-wrap-style:square" from="16490,17989" to="17348,17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s628QAAADcAAAADwAAAGRycy9kb3ducmV2LnhtbERPz2vCMBS+D/wfwht4m+nmKFtnFHEI&#10;usNQN9Djs3lrq81LSWJb/3tzGHj8+H5PZr2pRUvOV5YVPI8SEMS51RUXCn5/lk9vIHxA1lhbJgVX&#10;8jCbDh4mmGnb8ZbaXShEDGGfoYIyhCaT0uclGfQj2xBH7s86gyFCV0jtsIvhppYvSZJKgxXHhhIb&#10;WpSUn3cXo+B7vEnb+fpr1e/X6TH/3B4Pp84pNXzs5x8gAvXhLv53r7SC1/e4Np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6zrbxAAAANwAAAAPAAAAAAAAAAAA&#10;AAAAAKECAABkcnMvZG93bnJldi54bWxQSwUGAAAAAAQABAD5AAAAkgMAAAAA&#10;"/>
                <v:line id="Line 1072" o:spid="_x0000_s1881" style="position:absolute;flip:x;visibility:visible;mso-wrap-style:square" from="11341,17989" to="13055,17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MeP8YAAADcAAAADwAAAGRycy9kb3ducmV2LnhtbESPQWsCMRSE70L/Q3iFXqRmW6S4q1Gk&#10;UOjBi1ZWentuXjfLbl62Sarbf28EweMwM98wi9VgO3EiHxrHCl4mGQjiyumGawX7r4/nGYgQkTV2&#10;jknBPwVYLR9GCyy0O/OWTrtYiwThUKACE2NfSBkqQxbDxPXEyftx3mJM0tdSezwnuO3ka5a9SYsN&#10;pwWDPb0bqtrdn1UgZ5vxr18fp23ZHg65Kauy/94o9fQ4rOcgIg3xHr61P7WCaZ7D9Uw6AnJ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DHj/GAAAA3AAAAA8AAAAAAAAA&#10;AAAAAAAAoQIAAGRycy9kb3ducmV2LnhtbFBLBQYAAAAABAAEAPkAAACUAwAAAAA=&#10;"/>
                <v:oval id="Oval 1073" o:spid="_x0000_s1882" style="position:absolute;left:29165;top:20370;width:286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cCfcAA&#10;AADcAAAADwAAAGRycy9kb3ducmV2LnhtbERPTYvCMBC9L/gfwgh7W1MXFK1GEUH0Zle9eBuaaRts&#10;JiXJ2vrvNwdhj4/3vd4OthVP8sE4VjCdZCCIS6cN1wpu18PXAkSIyBpbx6TgRQG2m9HHGnPtev6h&#10;5yXWIoVwyFFBE2OXSxnKhiyGieuIE1c5bzEm6GupPfYp3LbyO8vm0qLh1NBgR/uGysfl1yrwr94t&#10;pu29KM6mNlUxq5b2eFbqczzsViAiDfFf/HaftIJZluanM+kIyM0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rcCfcAAAADcAAAADwAAAAAAAAAAAAAAAACYAgAAZHJzL2Rvd25y&#10;ZXYueG1sUEsFBgAAAAAEAAQA9QAAAIUDAAAAAA==&#10;" fillcolor="red" strokecolor="red"/>
                <v:line id="Line 1074" o:spid="_x0000_s1883" style="position:absolute;visibility:visible;mso-wrap-style:square" from="18205,19704" to="19919,19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Lk58QAAADcAAAADwAAAGRycy9kb3ducmV2LnhtbESPQWvCQBSE7wX/w/IEb3VjpUWiq4hg&#10;Lb0ZRfD2yD6TmOzbuLvR9N+7hUKPw8x8wyxWvWnEnZyvLCuYjBMQxLnVFRcKjoft6wyED8gaG8uk&#10;4Ic8rJaDlwWm2j54T/csFCJC2KeooAyhTaX0eUkG/di2xNG7WGcwROkKqR0+Itw08i1JPqTBiuNC&#10;iS1tSsrrrDMKTl3G52u9dQ12n7vd5XSr/fRbqdGwX89BBOrDf/iv/aUVvCcT+D0Tj4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YuTnxAAAANwAAAAPAAAAAAAAAAAA&#10;AAAAAKECAABkcnMvZG93bnJldi54bWxQSwUGAAAAAAQABAD5AAAAkgMAAAAA&#10;" strokeweight="1.5pt"/>
                <v:line id="Line 1075" o:spid="_x0000_s1884" style="position:absolute;flip:y;visibility:visible;mso-wrap-style:square" from="19062,18846" to="19062,19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wWVMcAAADc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r9kE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zBZUxwAAANwAAAAPAAAAAAAA&#10;AAAAAAAAAKECAABkcnMvZG93bnJldi54bWxQSwUGAAAAAAQABAD5AAAAlQMAAAAA&#10;"/>
                <v:oval id="Oval 1076" o:spid="_x0000_s1885" style="position:absolute;left:6864;top:20370;width:286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WcCsMA&#10;AADcAAAADwAAAGRycy9kb3ducmV2LnhtbESPQWsCMRSE7wX/Q3iF3mpWxWK3RhFB7M2tevH22Lzd&#10;Dd28LEl013/fFASPw8x8wyzXg23FjXwwjhVMxhkI4tJpw7WC82n3vgARIrLG1jEpuFOA9Wr0ssRc&#10;u55/6HaMtUgQDjkqaGLscilD2ZDFMHYdcfIq5y3GJH0ttcc+wW0rp1n2IS0aTgsNdrRtqPw9Xq0C&#10;f+/dYtJeiuJgalMV8+rT7g9Kvb0Omy8QkYb4DD/a31rBPJvB/5l0BO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mWcCsMAAADcAAAADwAAAAAAAAAAAAAAAACYAgAAZHJzL2Rv&#10;d25yZXYueG1sUEsFBgAAAAAEAAQA9QAAAIgDAAAAAA==&#10;" fillcolor="red" strokecolor="red"/>
                <v:line id="Line 1077" o:spid="_x0000_s1886" style="position:absolute;flip:y;visibility:visible;mso-wrap-style:square" from="2762,28270" to="2762,308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er9cUAAADcAAAADwAAAGRycy9kb3ducmV2LnhtbESPQWsCMRSE7wX/Q3hCbzVx0VJWo2ih&#10;ID0IVRG9PTbP3cXNy5pEXf+9KRR6HGbmG2Y672wjbuRD7VjDcKBAEBfO1Fxq2G2/3j5AhIhssHFM&#10;Gh4UYD7rvUwxN+7OP3TbxFIkCIccNVQxtrmUoajIYhi4ljh5J+ctxiR9KY3He4LbRmZKvUuLNaeF&#10;Clv6rKg4b65Ww6Fe78bWr5fHy3d22I6yTJ3avdav/W4xARGpi//hv/bKaBirEfyeSUdAz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ner9cUAAADcAAAADwAAAAAAAAAA&#10;AAAAAAChAgAAZHJzL2Rvd25yZXYueG1sUEsFBgAAAAAEAAQA+QAAAJMDAAAAAA==&#10;" strokecolor="red"/>
                <v:line id="Line 1078" o:spid="_x0000_s1887" style="position:absolute;flip:y;visibility:visible;mso-wrap-style:square" from="2762,14560" to="2762,28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zJmcMAAADcAAAADwAAAGRycy9kb3ducmV2LnhtbESPQWvCQBSE70L/w/IKvYhuLFhCdJUq&#10;BEpvpnp/Zp9JbPZt2N3q5t93hUKPw8x8w6y30fTiRs53lhUs5hkI4trqjhsFx69yloPwAVljb5kU&#10;jORhu3marLHQ9s4HulWhEQnCvkAFbQhDIaWvWzLo53YgTt7FOoMhSddI7fCe4KaXr1n2Jg12nBZa&#10;HGjfUv1d/RgFsezyajzn425hrzFMP3tXnUqlXp7j+wpEoBj+w3/tD61gmS3hcSYdAbn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syZnDAAAA3AAAAA8AAAAAAAAAAAAA&#10;AAAAoQIAAGRycy9kb3ducmV2LnhtbFBLBQYAAAAABAAEAPkAAACRAwAAAAA=&#10;" strokecolor="#ff7d00"/>
                <v:shape id="Freeform 1079" o:spid="_x0000_s1888" style="position:absolute;left:2762;top:26555;width:26594;height:1715;visibility:visible;mso-wrap-style:square;v-text-anchor:top" coordsize="4188,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+OaMIA&#10;AADcAAAADwAAAGRycy9kb3ducmV2LnhtbESPT4vCMBTE7wt+h/CEva2p4j+qUcRFWPG0jeD10Tzb&#10;avNSmqzWb28EYY/DzPyGWa47W4sbtb5yrGA4SEAQ585UXCg46t3XHIQPyAZrx6TgQR7Wq97HElPj&#10;7vxLtywUIkLYp6igDKFJpfR5SRb9wDXE0Tu71mKIsi2kafEe4baWoySZSosVx4USG9qWlF+zP6sg&#10;w8O3vmRa28ep7vL9TF/HpJX67HebBYhAXfgPv9s/RsEkmcLrTDwCcvU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r45owgAAANwAAAAPAAAAAAAAAAAAAAAAAJgCAABkcnMvZG93&#10;bnJldi54bWxQSwUGAAAAAAQABAD1AAAAhwMAAAAA&#10;" path="m4188,r,270l,270e" filled="f" strokecolor="red">
                  <v:path arrowok="t" o:connecttype="custom" o:connectlocs="2659380,0;2659380,171450;0,171450" o:connectangles="0,0,0"/>
                </v:shape>
                <v:shape id="Freeform 1080" o:spid="_x0000_s1889" style="position:absolute;left:30213;top:3429;width:4292;height:1708;visibility:visible;mso-wrap-style:square;v-text-anchor:top" coordsize="676,2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6dxcQA&#10;AADcAAAADwAAAGRycy9kb3ducmV2LnhtbESPT2sCMRTE74V+h/AK3jTbxT9la5RWEPSi1paeH5tn&#10;dmnysmyirn56Iwg9DjPzG2Y675wVJ2pD7VnB6yADQVx6XbNR8PO97L+BCBFZo/VMCi4UYD57fppi&#10;of2Zv+i0j0YkCIcCFVQxNoWUoazIYRj4hjh5B986jEm2RuoWzwnurMyzbCwd1pwWKmxoUVH5tz86&#10;BZPr7+fWYmkpN5t1POzy69DkSvVeuo93EJG6+B9+tFdawSibwP1MOgJy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encXEAAAA3AAAAA8AAAAAAAAAAAAAAAAAmAIAAGRycy9k&#10;b3ducmV2LnhtbFBLBQYAAAAABAAEAPUAAACJAwAAAAA=&#10;" path="m,l676,r,269e" filled="f" strokecolor="red">
                  <v:path arrowok="t" o:connecttype="custom" o:connectlocs="0,0;429260,0;429260,170815" o:connectangles="0,0,0"/>
                </v:shape>
                <v:line id="Line 1081" o:spid="_x0000_s1890" style="position:absolute;visibility:visible;mso-wrap-style:square" from="17348,20561" to="21634,20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3SUsAAAADcAAAADwAAAGRycy9kb3ducmV2LnhtbERPTYvCMBC9C/sfwgh700RhRapRRFiQ&#10;XlarsnscmrGtNpPSZGv99+YgeHy87+W6t7XoqPWVYw2TsQJBnDtTcaHhdPwezUH4gGywdkwaHuRh&#10;vfoYLDEx7s4H6rJQiBjCPkENZQhNIqXPS7Lox64hjtzFtRZDhG0hTYv3GG5rOVVqJi1WHBtKbGhb&#10;Un7L/q2Gv+M1/d1mXXpSjfS2Sic/++6s9eew3yxABOrDW/xy74yGLxXXxjPxCMjV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jd0lLAAAAA3AAAAA8AAAAAAAAAAAAAAAAA&#10;oQIAAGRycy9kb3ducmV2LnhtbFBLBQYAAAAABAAEAPkAAACOAwAAAAA=&#10;" strokecolor="red"/>
                <v:line id="Line 1082" o:spid="_x0000_s1891" style="position:absolute;visibility:visible;mso-wrap-style:square" from="25927,20561" to="29356,20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F3ycQAAADcAAAADwAAAGRycy9kb3ducmV2LnhtbESPQWvCQBSE7wX/w/KE3uqugqWmriKC&#10;ILlUo9IeH9nXJJp9G7JrjP++KxQ8DjPzDTNf9rYWHbW+cqxhPFIgiHNnKi40HA+btw8QPiAbrB2T&#10;hjt5WC4GL3NMjLvxnrosFCJC2CeooQyhSaT0eUkW/cg1xNH7da3FEGVbSNPiLcJtLSdKvUuLFceF&#10;Ehtal5RfsqvV8HM4p9/rrEuPqpHeVun4a9edtH4d9qtPEIH68Az/t7dGw1TN4HEmHgG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kXfJxAAAANwAAAAPAAAAAAAAAAAA&#10;AAAAAKECAABkcnMvZG93bnJldi54bWxQSwUGAAAAAAQABAD5AAAAkgMAAAAA&#10;" strokecolor="red"/>
                <v:line id="Line 1083" o:spid="_x0000_s1892" style="position:absolute;visibility:visible;mso-wrap-style:square" from="29356,20561" to="29356,22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JIicIAAADcAAAADwAAAGRycy9kb3ducmV2LnhtbERPz2vCMBS+D/Y/hCfsNtMONkY1ihQG&#10;o5fNWtHjo3m21ealJFnb/ffmMNjx4/u93s6mFyM531lWkC4TEMS11R03CqrDx/M7CB+QNfaWScEv&#10;edhuHh/WmGk78Z7GMjQihrDPUEEbwpBJ6euWDPqlHYgjd7HOYIjQNVI7nGK46eVLkrxJgx3HhhYH&#10;yluqb+WPUXA+XItTXo5FlQzSm65Iv77Ho1JPi3m3AhFoDv/iP/enVvCaxvnxTDwCcnM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3JIicIAAADcAAAADwAAAAAAAAAAAAAA&#10;AAChAgAAZHJzL2Rvd25yZXYueG1sUEsFBgAAAAAEAAQA+QAAAJADAAAAAA==&#10;" strokecolor="red"/>
                <v:shape id="Freeform 1084" o:spid="_x0000_s1893" style="position:absolute;left:25069;top:9423;width:4287;height:11138;visibility:visible;mso-wrap-style:square;v-text-anchor:top" coordsize="675,17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RBvMUA&#10;AADcAAAADwAAAGRycy9kb3ducmV2LnhtbESPQWvCQBSE70L/w/IEb7rZUkuJbkIoLRT1oi3U4yP7&#10;TILZtyG71eivd4WCx2FmvmGW+WBbcaLeN441qFkCgrh0puFKw8/35/QNhA/IBlvHpOFCHvLsabTE&#10;1Lgzb+m0C5WIEPYpaqhD6FIpfVmTRT9zHXH0Dq63GKLsK2l6PEe4beVzkrxKiw3HhRo7eq+pPO7+&#10;rIbNfl1IpX5Xc7PaFC/Vx3Z/TQatJ+OhWIAINIRH+L/9ZTTMlYL7mXgE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BEG8xQAAANwAAAAPAAAAAAAAAAAAAAAAAJgCAABkcnMv&#10;ZG93bnJldi54bWxQSwUGAAAAAAQABAD1AAAAigMAAAAA&#10;" path="m,l,674r675,l675,1754e" filled="f" strokecolor="red">
                  <v:path arrowok="t" o:connecttype="custom" o:connectlocs="0,0;0,427990;428625,427990;428625,1113790" o:connectangles="0,0,0,0"/>
                </v:shape>
                <v:shape id="Freeform 1085" o:spid="_x0000_s1894" style="position:absolute;left:8769;top:9423;width:14586;height:8566;visibility:visible;mso-wrap-style:square;v-text-anchor:top" coordsize="2297,13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/QqcQA&#10;AADcAAAADwAAAGRycy9kb3ducmV2LnhtbESPQWsCMRSE7wX/Q3iCt5pdQSurUbRF8FoVxdtj89xd&#10;3bzETdStv94UCj0OM/MNM523phZ3anxlWUHaT0AQ51ZXXCjYbVfvYxA+IGusLZOCH/Iwn3Xepphp&#10;++Bvum9CISKEfYYKyhBcJqXPSzLo+9YRR+9kG4MhyqaQusFHhJtaDpJkJA1WHBdKdPRZUn7Z3IyC&#10;OqTL4cf2vHTH6/6Qj9unO4++lOp128UERKA2/If/2mutYJgO4PdMPAJy9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f0KnEAAAA3AAAAA8AAAAAAAAAAAAAAAAAmAIAAGRycy9k&#10;b3ducmV2LnhtbFBLBQYAAAAABAAEAPUAAACJAwAAAAA=&#10;" path="m2297,r,674l,674r,675l405,1349e" filled="f" strokecolor="red">
                  <v:path arrowok="t" o:connecttype="custom" o:connectlocs="1458595,0;1458595,427990;0,427990;0,856615;257175,856615" o:connectangles="0,0,0,0,0"/>
                </v:shape>
                <v:shape id="Freeform 1086" o:spid="_x0000_s1895" style="position:absolute;left:17348;top:17989;width:1714;height:857;visibility:visible;mso-wrap-style:square;v-text-anchor:top" coordsize="27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Xc3sUA&#10;AADcAAAADwAAAGRycy9kb3ducmV2LnhtbESPS4sCMRCE7wv+h9CCtzXja5HRKKIsCOLBF3psJu3M&#10;4KQzJFkd99dvBGGPRVV9RU3njanEnZwvLSvodRMQxJnVJecKjofvzzEIH5A1VpZJwZM8zGetjymm&#10;2j54R/d9yEWEsE9RQRFCnUrps4IM+q6tiaN3tc5giNLlUjt8RLipZD9JvqTBkuNCgTUtC8pu+x+j&#10;4Pe5XG3Og+HBjf32lGzdxV1PVqlOu1lMQARqwn/43V5rBaPeAF5n4hGQs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pdzexQAAANwAAAAPAAAAAAAAAAAAAAAAAJgCAABkcnMv&#10;ZG93bnJldi54bWxQSwUGAAAAAAQABAD1AAAAigMAAAAA&#10;" path="m,l270,r,135e" filled="f" strokecolor="red">
                  <v:path arrowok="t" o:connecttype="custom" o:connectlocs="0,0;171450,0;171450,85725" o:connectangles="0,0,0"/>
                </v:shape>
                <v:shape id="Freeform 1087" o:spid="_x0000_s1896" style="position:absolute;left:4476;top:14560;width:2578;height:6001;visibility:visible;mso-wrap-style:square;v-text-anchor:top" coordsize="406,9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IF8cUA&#10;AADcAAAADwAAAGRycy9kb3ducmV2LnhtbESP0WoCMRRE3wv9h3ALfdNEV0tdjaItghRfmvoBl811&#10;d3Vzs2xS3fbrTUHo4zAzZ5jFqneNuFAXas8aRkMFgrjwtuZSw+FrO3gFESKyxcYzafihAKvl48MC&#10;c+uv/EkXE0uRIBxy1FDF2OZShqIih2HoW+LkHX3nMCbZldJ2eE1w18ixUi/SYc1pocKW3ioqzubb&#10;aTi9r/eT7az9UL/GbDJssqkymdbPT/16DiJSH//D9/bOapiOJvB3Jh0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sgXxxQAAANwAAAAPAAAAAAAAAAAAAAAAAJgCAABkcnMv&#10;ZG93bnJldi54bWxQSwUGAAAAAAQABAD1AAAAigMAAAAA&#10;" path="m,l,945r406,e" filled="f" strokecolor="red">
                  <v:path arrowok="t" o:connecttype="custom" o:connectlocs="0,0;0,600075;257810,600075" o:connectangles="0,0,0"/>
                </v:shape>
                <v:line id="Line 1088" o:spid="_x0000_s1897" style="position:absolute;visibility:visible;mso-wrap-style:square" from="7054,20561" to="11341,20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XrEcMAAADcAAAADwAAAGRycy9kb3ducmV2LnhtbESPQYvCMBSE7wv+h/AEb2tawWWpRhFB&#10;kF50q6LHR/Nsq81LaWLt/vuNIOxxmJlvmPmyN7XoqHWVZQXxOAJBnFtdcaHgeNh8foNwHlljbZkU&#10;/JKD5WLwMcdE2yf/UJf5QgQIuwQVlN43iZQuL8mgG9uGOHhX2xr0QbaF1C0+A9zUchJFX9JgxWGh&#10;xIbWJeX37GEUXA639LzOuvQYNdKZKo13++6k1GjYr2YgPPX+P/xub7WCaTyF15lwBO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MF6xHDAAAA3AAAAA8AAAAAAAAAAAAA&#10;AAAAoQIAAGRycy9kb3ducmV2LnhtbFBLBQYAAAAABAAEAPkAAACRAwAAAAA=&#10;" strokecolor="red"/>
                <v:shape id="Freeform 1089" o:spid="_x0000_s1898" style="position:absolute;left:7054;top:9423;width:14580;height:11138;visibility:visible;mso-wrap-style:square;v-text-anchor:top" coordsize="2296,17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f/5MYA&#10;AADcAAAADwAAAGRycy9kb3ducmV2LnhtbESPQWsCMRSE74L/ITzBm2ZVamVrFBUEDwpqS0tvj83r&#10;7tbNy7KJmvrrjSD0OMzMN8x0HkwlLtS40rKCQT8BQZxZXXKu4ON93ZuAcB5ZY2WZFPyRg/ms3Zpi&#10;qu2VD3Q5+lxECLsUFRTe16mULivIoOvbmjh6P7Yx6KNscqkbvEa4qeQwScbSYMlxocCaVgVlp+PZ&#10;KNgdPl/Xk9vvkhdbvbffo6+wDyOlup2weAPhKfj/8LO90QpeBmN4nIlHQM7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6f/5MYAAADcAAAADwAAAAAAAAAAAAAAAACYAgAAZHJz&#10;L2Rvd25yZXYueG1sUEsFBgAAAAAEAAQA9QAAAIsDAAAAAA==&#10;" path="m2296,r,270l,270,,1754e" filled="f" strokecolor="red">
                  <v:path arrowok="t" o:connecttype="custom" o:connectlocs="1457960,0;1457960,171450;0,171450;0,1113790" o:connectangles="0,0,0,0"/>
                </v:shape>
                <w10:wrap type="topAndBottom"/>
              </v:group>
            </w:pict>
          </mc:Fallback>
        </mc:AlternateContent>
      </w:r>
    </w:p>
    <w:p w:rsidR="00B87C11" w:rsidRPr="00B87C11" w:rsidRDefault="00B87C11" w:rsidP="00B87C11">
      <w:pPr>
        <w:spacing w:after="120" w:line="24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76" w:name="Р712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с.7.12</w:t>
      </w:r>
      <w:bookmarkEnd w:id="76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хема виртуального эксперимента для получения временных зависимостей реакций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цепи в переходных режимах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следование переходных процессов в линейных цепях осуществляется при импульсных периодических сигналах прямоугольной формы. В этом случае коммутации в цепи происходят, благодаря импульсному характеру функции сигнала. В качестве источника сигналов в работе используется генератор сигналов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FG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… . Входным сигналом цепи является периодическая последовательность </w:t>
      </w:r>
      <w:proofErr w:type="spell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нополярных</w:t>
      </w:r>
      <w:proofErr w:type="spell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ямоугольных импульсов напряжения (</w:t>
      </w:r>
      <w:proofErr w:type="spell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нополярный</w:t>
      </w:r>
      <w:proofErr w:type="spell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еандр). </w:t>
      </w:r>
      <w:proofErr w:type="spell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нополярность</w:t>
      </w:r>
      <w:proofErr w:type="spell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мпульсов обеспечивает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ненулевые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независимые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начальные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условия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переменных цепи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77" w:name="Зад72Б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2</w:t>
      </w:r>
      <w:bookmarkEnd w:id="7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Модели генератор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FG</w:t>
      </w:r>
      <w:r w:rsidR="00022CDF"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резистор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емкост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управляемого током источника напряжения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i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четырехканального осциллограф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SC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заземлений вызываются аналогично </w:t>
      </w:r>
      <w:hyperlink w:anchor="Б6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п.п.1.2.Б.6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hyperlink w:anchor="Б4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Б.4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hyperlink w:anchor="В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В.2,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hyperlink w:anchor="Б11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Б.11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hyperlink w:anchor="Зад32Б4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3.2.Б.4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hyperlink w:anchor="Б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Б,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hyperlink w:anchor="Б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Б.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ответственно.</w:t>
      </w:r>
    </w:p>
    <w:p w:rsidR="00B87C11" w:rsidRPr="00B87C11" w:rsidRDefault="00B87C11" w:rsidP="00B87C11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78" w:name="Зад72Б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3</w:t>
      </w:r>
      <w:bookmarkEnd w:id="7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Разместить все элементы и соединить между собой согласно схеме </w:t>
      </w:r>
      <w:hyperlink w:anchor="Р71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1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см. п.</w:t>
      </w:r>
      <w:hyperlink w:anchor="Б1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Б.1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Для удобства сборки схемы развернуть изображение модели генератор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FG</w:t>
      </w:r>
      <w:r w:rsidRPr="0075072A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горизонтальной плоскости на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40" w:dyaOrig="380">
          <v:shape id="_x0000_i1417" type="#_x0000_t75" style="width:27pt;height:19pt" o:ole="">
            <v:imagedata r:id="rId706" o:title=""/>
          </v:shape>
          <o:OLEObject Type="Embed" ProgID="Equation.3" ShapeID="_x0000_i1417" DrawAspect="Content" ObjectID="_1566238582" r:id="rId70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см. </w:t>
      </w:r>
      <w:hyperlink w:anchor="Зад62Б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п.6.2.Б.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- Для удобства визуального наблюдения временных зависимостей сигнала и реакций задать различные цвета проводникам, соединяющим входы каналов осциллографа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 схемой (см. п.</w:t>
      </w:r>
      <w:hyperlink w:anchor="Б1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Б.1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hyperlink w:anchor="Б1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Б.1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79" w:name="Зад72Б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4</w:t>
      </w:r>
      <w:bookmarkEnd w:id="7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о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данию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реподавателя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дать параметры пассивных элементов: </w:t>
      </w:r>
      <w:proofErr w:type="gramStart"/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диапазоне 10 … 20 Ом;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диапазоне 100 … 200 мкФ (см. п.п.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HYPERLINK  \l "Б15" </w:instrTex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proofErr w:type="gramStart"/>
      <w:r w:rsidRPr="00B87C11">
        <w:rPr>
          <w:rFonts w:ascii="Times New Roman" w:eastAsia="Times New Roman" w:hAnsi="Times New Roman" w:cs="Times New Roman"/>
          <w:color w:val="0000FF"/>
          <w:sz w:val="28"/>
          <w:szCs w:val="28"/>
          <w:u w:val="single"/>
          <w:lang w:eastAsia="ru-RU"/>
        </w:rPr>
        <w:t>1.2.Б.15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hyperlink w:anchor="В7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В.7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ответственно).</w:t>
      </w:r>
      <w:proofErr w:type="gramEnd"/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80" w:name="Зад72Б5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5</w:t>
      </w:r>
      <w:bookmarkEnd w:id="80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Для заданных значений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считать постоянную времени цепи </w:t>
      </w:r>
      <w:r w:rsidR="00380216"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160" w:dyaOrig="300">
          <v:shape id="_x0000_i1418" type="#_x0000_t75" style="width:58.5pt;height:15pt" o:ole="">
            <v:imagedata r:id="rId708" o:title=""/>
          </v:shape>
          <o:OLEObject Type="Embed" ProgID="Equation.DSMT4" ShapeID="_x0000_i1418" DrawAspect="Content" ObjectID="_1566238583" r:id="rId70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секундах и частоту импульсного периодического сигнала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20" w:dyaOrig="380">
          <v:shape id="_x0000_i1419" type="#_x0000_t75" style="width:56pt;height:19pt" o:ole="">
            <v:imagedata r:id="rId710" o:title=""/>
          </v:shape>
          <o:OLEObject Type="Embed" ProgID="Equation.3" ShapeID="_x0000_i1419" DrawAspect="Content" ObjectID="_1566238584" r:id="rId71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Гц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81" w:name="Зад72Б6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6</w:t>
      </w:r>
      <w:bookmarkEnd w:id="8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Задать параметры входного сигнала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20" w:dyaOrig="380">
          <v:shape id="_x0000_i1420" type="#_x0000_t75" style="width:36pt;height:19pt" o:ole="">
            <v:imagedata r:id="rId712" o:title=""/>
          </v:shape>
          <o:OLEObject Type="Embed" ProgID="Equation.3" ShapeID="_x0000_i1420" DrawAspect="Content" ObjectID="_1566238585" r:id="rId71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 используя лицевую панель генератора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В разделе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aveform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дать форму сигнала – </w:t>
      </w:r>
      <w:proofErr w:type="spell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нополярные</w:t>
      </w:r>
      <w:proofErr w:type="spell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ямоугольные импульсы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В разделе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ignal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Option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строке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requency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дать значение частоты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 рассчитанное в п.7.2.Б.5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В строке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uty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ycle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становить значение скважности сигнала 50% (по умолчанию 50%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В строке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mplitude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становить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о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данию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реподавателя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начение амплитуды входного напряжения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00" w:dyaOrig="380">
          <v:shape id="_x0000_i1421" type="#_x0000_t75" style="width:30pt;height:19pt" o:ole="">
            <v:imagedata r:id="rId714" o:title=""/>
          </v:shape>
          <o:OLEObject Type="Embed" ProgID="Equation.3" ShapeID="_x0000_i1421" DrawAspect="Content" ObjectID="_1566238586" r:id="rId71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диапазоне 100 … 200 В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В строке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Offset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становить значение напряжения смещения, равным нулю (по умолчанию 0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Остальные параметры сигнала оставить по умолчанию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82" w:name="Зад72Б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7</w:t>
      </w:r>
      <w:bookmarkEnd w:id="8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Настроить четырехканальный осциллограф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SC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налогично п.</w:t>
      </w:r>
      <w:hyperlink w:anchor="Зад32Б11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3.2.Б.11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Задать режим по входу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83" w:name="Зад72Б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8</w:t>
      </w:r>
      <w:bookmarkEnd w:id="8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Задать параметры управляемого током источника напряжения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i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налогично п.</w:t>
      </w:r>
      <w:hyperlink w:anchor="Б21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Б.21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 этой цепи источник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i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спользуется в качестве безынерц</w:t>
      </w:r>
      <w:r w:rsidR="006201FA">
        <w:rPr>
          <w:rFonts w:ascii="Times New Roman" w:eastAsia="Times New Roman" w:hAnsi="Times New Roman" w:cs="Times New Roman"/>
          <w:sz w:val="28"/>
          <w:szCs w:val="28"/>
          <w:lang w:eastAsia="ru-RU"/>
        </w:rPr>
        <w:t>ионного линейного датчика тока</w:t>
      </w:r>
      <w:r w:rsidR="006201FA" w:rsidRPr="006201F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6201F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внутренним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сопротивление</w:t>
      </w:r>
      <w:r w:rsidR="006201FA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020" w:dyaOrig="400">
          <v:shape id="_x0000_i1528" type="#_x0000_t75" style="width:51pt;height:20pt" o:ole="">
            <v:imagedata r:id="rId716" o:title=""/>
          </v:shape>
          <o:OLEObject Type="Embed" ProgID="Equation.3" ShapeID="_x0000_i1528" DrawAspect="Content" ObjectID="_1566238587" r:id="rId71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84" w:name="Зад72Б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9</w:t>
      </w:r>
      <w:bookmarkEnd w:id="8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ровести виртуальный эксперимент получения временных зависимостей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20" w:dyaOrig="380">
          <v:shape id="_x0000_i1422" type="#_x0000_t75" style="width:36pt;height:19pt" o:ole="">
            <v:imagedata r:id="rId712" o:title=""/>
          </v:shape>
          <o:OLEObject Type="Embed" ProgID="Equation.3" ShapeID="_x0000_i1422" DrawAspect="Content" ObjectID="_1566238588" r:id="rId71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423" type="#_x0000_t75" style="width:22pt;height:18.5pt" o:ole="">
            <v:imagedata r:id="rId89" o:title=""/>
          </v:shape>
          <o:OLEObject Type="Embed" ProgID="Equation.3" ShapeID="_x0000_i1423" DrawAspect="Content" ObjectID="_1566238589" r:id="rId71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424" type="#_x0000_t75" style="width:32pt;height:19pt" o:ole="">
            <v:imagedata r:id="rId720" o:title=""/>
          </v:shape>
          <o:OLEObject Type="Embed" ProgID="Equation.3" ShapeID="_x0000_i1424" DrawAspect="Content" ObjectID="_1566238590" r:id="rId72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Запустить модель переключателем </w:t>
      </w: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84150" cy="234950"/>
            <wp:effectExtent l="0" t="0" r="635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35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Зафиксировать временные зависимост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20" w:dyaOrig="380">
          <v:shape id="_x0000_i1425" type="#_x0000_t75" style="width:36pt;height:19pt" o:ole="">
            <v:imagedata r:id="rId712" o:title=""/>
          </v:shape>
          <o:OLEObject Type="Embed" ProgID="Equation.3" ShapeID="_x0000_i1425" DrawAspect="Content" ObjectID="_1566238591" r:id="rId72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426" type="#_x0000_t75" style="width:22pt;height:18.5pt" o:ole="">
            <v:imagedata r:id="rId89" o:title=""/>
          </v:shape>
          <o:OLEObject Type="Embed" ProgID="Equation.3" ShapeID="_x0000_i1426" DrawAspect="Content" ObjectID="_1566238592" r:id="rId72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427" type="#_x0000_t75" style="width:32pt;height:19pt" o:ole="">
            <v:imagedata r:id="rId720" o:title=""/>
          </v:shape>
          <o:OLEObject Type="Embed" ProgID="Equation.3" ShapeID="_x0000_i1427" DrawAspect="Content" ObjectID="_1566238593" r:id="rId72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экране осциллографа в процессе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двух-трехкратного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полнения экрана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мечание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оказания всех приборов следует фиксировать по завершении переходных процессов измерения в вычислительном эксперименте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D46C23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Отключить модель переключателем </w:t>
      </w: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90500" cy="1714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36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E4045" w:rsidRPr="00D46C23" w:rsidRDefault="00EE4045" w:rsidP="00EE404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E4045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>- Сохранить изображение (снимок экрана).</w:t>
      </w:r>
      <w:r w:rsidRPr="00EE404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Используя визиры определить координаты 6…7 точек на периоде для каждой временной зависимости,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включая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обязательно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точк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в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которых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роисходят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коммутаци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(скачки)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напряжения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игнал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Результаты измерений занести в </w:t>
      </w:r>
      <w:hyperlink w:anchor="Т7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85" w:name="Т7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7.3</w:t>
      </w:r>
      <w:bookmarkEnd w:id="85"/>
    </w:p>
    <w:p w:rsidR="00B87C11" w:rsidRPr="00B87C11" w:rsidRDefault="00B87C11" w:rsidP="00B87C11">
      <w:pPr>
        <w:spacing w:after="12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 xml:space="preserve">Временные зависимости  </w:t>
      </w:r>
      <w:r w:rsidRPr="00B87C11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720" w:dyaOrig="380">
          <v:shape id="_x0000_i1428" type="#_x0000_t75" style="width:36pt;height:19pt" o:ole="">
            <v:imagedata r:id="rId712" o:title=""/>
          </v:shape>
          <o:OLEObject Type="Embed" ProgID="Equation.3" ShapeID="_x0000_i1428" DrawAspect="Content" ObjectID="_1566238594" r:id="rId727"/>
        </w:object>
      </w: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440" w:dyaOrig="360">
          <v:shape id="_x0000_i1429" type="#_x0000_t75" style="width:22pt;height:18.5pt" o:ole="">
            <v:imagedata r:id="rId89" o:title=""/>
          </v:shape>
          <o:OLEObject Type="Embed" ProgID="Equation.3" ShapeID="_x0000_i1429" DrawAspect="Content" ObjectID="_1566238595" r:id="rId728"/>
        </w:object>
      </w: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639" w:dyaOrig="380">
          <v:shape id="_x0000_i1430" type="#_x0000_t75" style="width:32pt;height:19pt" o:ole="">
            <v:imagedata r:id="rId720" o:title=""/>
          </v:shape>
          <o:OLEObject Type="Embed" ProgID="Equation.3" ShapeID="_x0000_i1430" DrawAspect="Content" ObjectID="_1566238596" r:id="rId729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7"/>
        <w:gridCol w:w="1194"/>
        <w:gridCol w:w="1195"/>
        <w:gridCol w:w="1195"/>
        <w:gridCol w:w="1195"/>
        <w:gridCol w:w="1195"/>
        <w:gridCol w:w="1195"/>
        <w:gridCol w:w="1195"/>
      </w:tblGrid>
      <w:tr w:rsidR="00B87C11" w:rsidRPr="00B87C11" w:rsidTr="00CB4EF0">
        <w:tc>
          <w:tcPr>
            <w:tcW w:w="1231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87C11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t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, c</w:t>
            </w:r>
          </w:p>
        </w:tc>
        <w:tc>
          <w:tcPr>
            <w:tcW w:w="1231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B87C11" w:rsidRPr="00B87C11" w:rsidTr="00CB4EF0">
        <w:tc>
          <w:tcPr>
            <w:tcW w:w="1231" w:type="dxa"/>
            <w:shd w:val="clear" w:color="auto" w:fill="auto"/>
          </w:tcPr>
          <w:p w:rsidR="00B87C11" w:rsidRPr="00635CB1" w:rsidRDefault="00B87C11" w:rsidP="00B87C11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635CB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400" w:dyaOrig="380">
                <v:shape id="_x0000_i1431" type="#_x0000_t75" style="width:20pt;height:19pt" o:ole="">
                  <v:imagedata r:id="rId730" o:title=""/>
                </v:shape>
                <o:OLEObject Type="Embed" ProgID="Equation.3" ShapeID="_x0000_i1431" DrawAspect="Content" ObjectID="_1566238597" r:id="rId731"/>
              </w:object>
            </w:r>
            <w:r w:rsidRPr="00635CB1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, B</w:t>
            </w:r>
          </w:p>
        </w:tc>
        <w:tc>
          <w:tcPr>
            <w:tcW w:w="1231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B87C11" w:rsidRPr="00B87C11" w:rsidTr="00CB4EF0">
        <w:tc>
          <w:tcPr>
            <w:tcW w:w="1231" w:type="dxa"/>
            <w:shd w:val="clear" w:color="auto" w:fill="auto"/>
          </w:tcPr>
          <w:p w:rsidR="00B87C11" w:rsidRPr="00635CB1" w:rsidRDefault="00B87C11" w:rsidP="00B87C11">
            <w:pPr>
              <w:spacing w:after="0" w:line="240" w:lineRule="auto"/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</w:pPr>
            <w:r w:rsidRPr="00635CB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60" w:dyaOrig="279">
                <v:shape id="_x0000_i1432" type="#_x0000_t75" style="width:8pt;height:14pt" o:ole="">
                  <v:imagedata r:id="rId732" o:title=""/>
                </v:shape>
                <o:OLEObject Type="Embed" ProgID="Equation.3" ShapeID="_x0000_i1432" DrawAspect="Content" ObjectID="_1566238598" r:id="rId733"/>
              </w:object>
            </w:r>
            <w:r w:rsidRPr="00635CB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t>, A</w:t>
            </w:r>
          </w:p>
        </w:tc>
        <w:tc>
          <w:tcPr>
            <w:tcW w:w="1231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B87C11" w:rsidRPr="00B87C11" w:rsidTr="00CB4EF0">
        <w:tc>
          <w:tcPr>
            <w:tcW w:w="1231" w:type="dxa"/>
            <w:shd w:val="clear" w:color="auto" w:fill="auto"/>
          </w:tcPr>
          <w:p w:rsidR="00B87C11" w:rsidRPr="00635CB1" w:rsidRDefault="00B87C11" w:rsidP="00B87C11">
            <w:pPr>
              <w:spacing w:after="0" w:line="240" w:lineRule="auto"/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</w:pPr>
            <w:r w:rsidRPr="00635CB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40" w:dyaOrig="380">
                <v:shape id="_x0000_i1433" type="#_x0000_t75" style="width:17pt;height:19pt" o:ole="">
                  <v:imagedata r:id="rId734" o:title=""/>
                </v:shape>
                <o:OLEObject Type="Embed" ProgID="Equation.3" ShapeID="_x0000_i1433" DrawAspect="Content" ObjectID="_1566238599" r:id="rId735"/>
              </w:object>
            </w:r>
            <w:r w:rsidRPr="00635CB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t>, B</w:t>
            </w:r>
          </w:p>
        </w:tc>
        <w:tc>
          <w:tcPr>
            <w:tcW w:w="1231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1A7928" w:rsidRPr="00D64ABB" w:rsidRDefault="00B87C11" w:rsidP="001A792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86" w:name="Зад72Б10"/>
      <w:r w:rsidRPr="00D64ABB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10</w:t>
      </w:r>
      <w:bookmarkEnd w:id="86"/>
      <w:r w:rsidRPr="00D64AB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1A7928" w:rsidRPr="00D64ABB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ри  оформлении  отчета необходимо обработать полученные на осциллографе результаты эксперимента</w:t>
      </w:r>
      <w:r w:rsidR="001A7928" w:rsidRPr="00D64AB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: </w:t>
      </w:r>
      <w:r w:rsidR="001A7928" w:rsidRPr="00D64AB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ременные зависимости</w:t>
      </w:r>
      <w:r w:rsidR="001A7928" w:rsidRPr="00D64AB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1A7928" w:rsidRPr="00D64ABB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720" w:dyaOrig="380">
          <v:shape id="_x0000_i1434" type="#_x0000_t75" style="width:36pt;height:19pt" o:ole="">
            <v:imagedata r:id="rId712" o:title=""/>
          </v:shape>
          <o:OLEObject Type="Embed" ProgID="Equation.3" ShapeID="_x0000_i1434" DrawAspect="Content" ObjectID="_1566238600" r:id="rId736"/>
        </w:object>
      </w:r>
      <w:r w:rsidR="001A7928" w:rsidRPr="00D64AB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, </w:t>
      </w:r>
      <w:r w:rsidR="001A7928" w:rsidRPr="00D64ABB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440" w:dyaOrig="360">
          <v:shape id="_x0000_i1435" type="#_x0000_t75" style="width:22pt;height:18.5pt" o:ole="">
            <v:imagedata r:id="rId89" o:title=""/>
          </v:shape>
          <o:OLEObject Type="Embed" ProgID="Equation.3" ShapeID="_x0000_i1435" DrawAspect="Content" ObjectID="_1566238601" r:id="rId737"/>
        </w:object>
      </w:r>
      <w:r w:rsidR="001A7928" w:rsidRPr="00D64AB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, </w:t>
      </w:r>
      <w:r w:rsidR="001A7928" w:rsidRPr="00D64ABB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639" w:dyaOrig="380">
          <v:shape id="_x0000_i1436" type="#_x0000_t75" style="width:32pt;height:19pt" o:ole="">
            <v:imagedata r:id="rId720" o:title=""/>
          </v:shape>
          <o:OLEObject Type="Embed" ProgID="Equation.3" ShapeID="_x0000_i1436" DrawAspect="Content" ObjectID="_1566238602" r:id="rId738"/>
        </w:object>
      </w:r>
      <w:r w:rsidR="001A7928" w:rsidRPr="00D64AB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1A7928" w:rsidRPr="00D64ABB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бработку осциллограмм выполнить аналогично п.</w:t>
      </w:r>
      <w:hyperlink r:id="rId739" w:anchor="Б25#Б25" w:history="1">
        <w:r w:rsidR="001A7928" w:rsidRPr="00D64ABB">
          <w:rPr>
            <w:rStyle w:val="af7"/>
            <w:rFonts w:ascii="Times New Roman" w:eastAsia="Times New Roman" w:hAnsi="Times New Roman" w:cs="Times New Roman"/>
            <w:b/>
            <w:sz w:val="28"/>
            <w:szCs w:val="28"/>
            <w:lang w:eastAsia="ru-RU"/>
          </w:rPr>
          <w:t>1.2.Б.25</w:t>
        </w:r>
      </w:hyperlink>
      <w:r w:rsidR="001A7928" w:rsidRPr="00D64AB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="00EA0739" w:rsidRPr="00D64AB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EA0739" w:rsidRPr="00D64ABB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ченные в результате эксперимента точки (таблица 7.3) нанести на осциллограммы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87" w:name="Зад72Б1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11</w:t>
      </w:r>
      <w:bookmarkEnd w:id="8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Для каждого момента коммутации определить независимые начальные условия переменной состояния, используя данные табл.7.3. Указать эти условия на </w:t>
      </w:r>
      <w:r w:rsidR="001A7928">
        <w:rPr>
          <w:rFonts w:ascii="Times New Roman" w:eastAsia="Times New Roman" w:hAnsi="Times New Roman" w:cs="Times New Roman"/>
          <w:sz w:val="28"/>
          <w:szCs w:val="28"/>
          <w:lang w:eastAsia="ru-RU"/>
        </w:rPr>
        <w:t>осциллограмме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88" w:name="Зад72Б1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12</w:t>
      </w:r>
      <w:bookmarkEnd w:id="8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Подготовить схему виртуального эксперимента 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цепи для определения переходных характеристик в режиме численного анализа согласно </w:t>
      </w:r>
      <w:hyperlink w:anchor="Р71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1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3242945" cy="2392045"/>
                <wp:effectExtent l="0" t="2540" r="0" b="0"/>
                <wp:wrapTopAndBottom/>
                <wp:docPr id="404" name="Полотно 40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41" name="Rectangle 1092"/>
                        <wps:cNvSpPr>
                          <a:spLocks noChangeArrowheads="1"/>
                        </wps:cNvSpPr>
                        <wps:spPr bwMode="auto">
                          <a:xfrm>
                            <a:off x="2966085" y="1267460"/>
                            <a:ext cx="17907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C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42" name="Rectangle 1093"/>
                        <wps:cNvSpPr>
                          <a:spLocks noChangeArrowheads="1"/>
                        </wps:cNvSpPr>
                        <wps:spPr bwMode="auto">
                          <a:xfrm>
                            <a:off x="2966085" y="1410335"/>
                            <a:ext cx="221615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µF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43" name="Line 1094"/>
                        <wps:cNvCnPr/>
                        <wps:spPr bwMode="auto">
                          <a:xfrm flipV="1">
                            <a:off x="2851150" y="1505585"/>
                            <a:ext cx="0" cy="190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" name="Line 1095"/>
                        <wps:cNvCnPr/>
                        <wps:spPr bwMode="auto">
                          <a:xfrm flipH="1">
                            <a:off x="2765425" y="1505585"/>
                            <a:ext cx="17208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5" name="Line 1096"/>
                        <wps:cNvCnPr/>
                        <wps:spPr bwMode="auto">
                          <a:xfrm flipH="1">
                            <a:off x="2765425" y="1448435"/>
                            <a:ext cx="17208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" name="Line 1097"/>
                        <wps:cNvCnPr/>
                        <wps:spPr bwMode="auto">
                          <a:xfrm flipV="1">
                            <a:off x="2851150" y="1353185"/>
                            <a:ext cx="0" cy="952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Line 1098"/>
                        <wps:cNvCnPr/>
                        <wps:spPr bwMode="auto">
                          <a:xfrm flipV="1">
                            <a:off x="2851150" y="1267460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8" name="Line 1099"/>
                        <wps:cNvCnPr/>
                        <wps:spPr bwMode="auto">
                          <a:xfrm>
                            <a:off x="2851150" y="1524635"/>
                            <a:ext cx="0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" name="Line 1100"/>
                        <wps:cNvCnPr/>
                        <wps:spPr bwMode="auto">
                          <a:xfrm>
                            <a:off x="104775" y="2211070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" name="Line 1101"/>
                        <wps:cNvCnPr/>
                        <wps:spPr bwMode="auto">
                          <a:xfrm flipV="1">
                            <a:off x="190500" y="2125345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" name="Rectangle 1102"/>
                        <wps:cNvSpPr>
                          <a:spLocks noChangeArrowheads="1"/>
                        </wps:cNvSpPr>
                        <wps:spPr bwMode="auto">
                          <a:xfrm>
                            <a:off x="2187575" y="854075"/>
                            <a:ext cx="194945" cy="32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Pr="00E15EA0" w:rsidRDefault="00760CBC" w:rsidP="00B87C11">
                              <w:pPr>
                                <w:rPr>
                                  <w:sz w:val="24"/>
                                </w:rPr>
                              </w:pPr>
                              <w:r w:rsidRPr="00E15EA0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4"/>
                                  <w:lang w:val="en-US"/>
                                </w:rPr>
                                <w:t>R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52" name="Rectangle 1103"/>
                        <wps:cNvSpPr>
                          <a:spLocks noChangeArrowheads="1"/>
                        </wps:cNvSpPr>
                        <wps:spPr bwMode="auto">
                          <a:xfrm>
                            <a:off x="2126615" y="1162685"/>
                            <a:ext cx="24892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0</w:t>
                              </w:r>
                              <w:r w:rsidRPr="00E15EA0">
                                <w:rPr>
                                  <w:rFonts w:ascii="Arial" w:hAnsi="Arial" w:cs="Arial"/>
                                  <w:szCs w:val="26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53" name="Rectangle 1104"/>
                        <wps:cNvSpPr>
                          <a:spLocks noChangeArrowheads="1"/>
                        </wps:cNvSpPr>
                        <wps:spPr bwMode="auto">
                          <a:xfrm>
                            <a:off x="2164715" y="1048385"/>
                            <a:ext cx="248285" cy="85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4" name="Line 1105"/>
                        <wps:cNvCnPr/>
                        <wps:spPr bwMode="auto">
                          <a:xfrm flipH="1">
                            <a:off x="2078990" y="1096010"/>
                            <a:ext cx="857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" name="Line 1106"/>
                        <wps:cNvCnPr/>
                        <wps:spPr bwMode="auto">
                          <a:xfrm>
                            <a:off x="2422525" y="1096010"/>
                            <a:ext cx="857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" name="Rectangle 1107"/>
                        <wps:cNvSpPr>
                          <a:spLocks noChangeArrowheads="1"/>
                        </wps:cNvSpPr>
                        <wps:spPr bwMode="auto">
                          <a:xfrm>
                            <a:off x="1010920" y="638175"/>
                            <a:ext cx="13208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Vi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57" name="Rectangle 1108"/>
                        <wps:cNvSpPr>
                          <a:spLocks noChangeArrowheads="1"/>
                        </wps:cNvSpPr>
                        <wps:spPr bwMode="auto">
                          <a:xfrm>
                            <a:off x="1220470" y="1257935"/>
                            <a:ext cx="17843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  <w:r w:rsidRPr="00E15EA0">
                                <w:rPr>
                                  <w:rFonts w:ascii="Arial" w:hAnsi="Arial" w:cs="Arial"/>
                                  <w:szCs w:val="26"/>
                                </w:rPr>
                                <w:t>Ω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58" name="Rectangle 1109"/>
                        <wps:cNvSpPr>
                          <a:spLocks noChangeArrowheads="1"/>
                        </wps:cNvSpPr>
                        <wps:spPr bwMode="auto">
                          <a:xfrm>
                            <a:off x="1220470" y="1057910"/>
                            <a:ext cx="276860" cy="76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9" name="Line 1110"/>
                        <wps:cNvCnPr/>
                        <wps:spPr bwMode="auto">
                          <a:xfrm>
                            <a:off x="1506855" y="1096010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0" name="Line 1111"/>
                        <wps:cNvCnPr/>
                        <wps:spPr bwMode="auto">
                          <a:xfrm>
                            <a:off x="1506855" y="838835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" name="Line 1112"/>
                        <wps:cNvCnPr/>
                        <wps:spPr bwMode="auto">
                          <a:xfrm>
                            <a:off x="1363980" y="981710"/>
                            <a:ext cx="0" cy="76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2" name="Oval 1113"/>
                        <wps:cNvSpPr>
                          <a:spLocks noChangeArrowheads="1"/>
                        </wps:cNvSpPr>
                        <wps:spPr bwMode="auto">
                          <a:xfrm>
                            <a:off x="1220470" y="695325"/>
                            <a:ext cx="276860" cy="27686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3" name="Line 1114"/>
                        <wps:cNvCnPr/>
                        <wps:spPr bwMode="auto">
                          <a:xfrm flipV="1">
                            <a:off x="1277620" y="638175"/>
                            <a:ext cx="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4" name="Line 1115"/>
                        <wps:cNvCnPr/>
                        <wps:spPr bwMode="auto">
                          <a:xfrm>
                            <a:off x="1249045" y="666750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5" name="Line 1116"/>
                        <wps:cNvCnPr/>
                        <wps:spPr bwMode="auto">
                          <a:xfrm flipV="1">
                            <a:off x="1277620" y="1181735"/>
                            <a:ext cx="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6" name="Line 1117"/>
                        <wps:cNvCnPr/>
                        <wps:spPr bwMode="auto">
                          <a:xfrm>
                            <a:off x="1249045" y="1210310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7" name="Line 1118"/>
                        <wps:cNvCnPr/>
                        <wps:spPr bwMode="auto">
                          <a:xfrm flipV="1">
                            <a:off x="1449705" y="638175"/>
                            <a:ext cx="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8" name="Line 1119"/>
                        <wps:cNvCnPr/>
                        <wps:spPr bwMode="auto">
                          <a:xfrm flipV="1">
                            <a:off x="1449705" y="1181735"/>
                            <a:ext cx="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9" name="Line 1120"/>
                        <wps:cNvCnPr/>
                        <wps:spPr bwMode="auto">
                          <a:xfrm>
                            <a:off x="1220470" y="838835"/>
                            <a:ext cx="2863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" name="Freeform 1121"/>
                        <wps:cNvSpPr>
                          <a:spLocks/>
                        </wps:cNvSpPr>
                        <wps:spPr bwMode="auto">
                          <a:xfrm>
                            <a:off x="1334770" y="981710"/>
                            <a:ext cx="57785" cy="28575"/>
                          </a:xfrm>
                          <a:custGeom>
                            <a:avLst/>
                            <a:gdLst>
                              <a:gd name="T0" fmla="*/ 0 w 91"/>
                              <a:gd name="T1" fmla="*/ 45 h 45"/>
                              <a:gd name="T2" fmla="*/ 91 w 91"/>
                              <a:gd name="T3" fmla="*/ 45 h 45"/>
                              <a:gd name="T4" fmla="*/ 46 w 91"/>
                              <a:gd name="T5" fmla="*/ 0 h 45"/>
                              <a:gd name="T6" fmla="*/ 0 w 91"/>
                              <a:gd name="T7" fmla="*/ 45 h 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1" h="45">
                                <a:moveTo>
                                  <a:pt x="0" y="45"/>
                                </a:moveTo>
                                <a:lnTo>
                                  <a:pt x="91" y="45"/>
                                </a:lnTo>
                                <a:lnTo>
                                  <a:pt x="46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" name="Rectangle 1122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1322070" y="1148080"/>
                            <a:ext cx="53975" cy="242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Courier New" w:hAnsi="Courier New" w:cs="Courier New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72" name="Line 1123"/>
                        <wps:cNvCnPr/>
                        <wps:spPr bwMode="auto">
                          <a:xfrm flipH="1">
                            <a:off x="1049020" y="1096010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" name="Line 1124"/>
                        <wps:cNvCnPr/>
                        <wps:spPr bwMode="auto">
                          <a:xfrm>
                            <a:off x="1564005" y="1096010"/>
                            <a:ext cx="857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" name="Line 1125"/>
                        <wps:cNvCnPr/>
                        <wps:spPr bwMode="auto">
                          <a:xfrm>
                            <a:off x="1564005" y="838835"/>
                            <a:ext cx="857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5" name="Line 1126"/>
                        <wps:cNvCnPr/>
                        <wps:spPr bwMode="auto">
                          <a:xfrm flipH="1">
                            <a:off x="1049020" y="838835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6" name="Line 1127"/>
                        <wps:cNvCnPr/>
                        <wps:spPr bwMode="auto">
                          <a:xfrm>
                            <a:off x="1735455" y="1010285"/>
                            <a:ext cx="17208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7" name="Line 1128"/>
                        <wps:cNvCnPr/>
                        <wps:spPr bwMode="auto">
                          <a:xfrm flipV="1">
                            <a:off x="1821180" y="924560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8" name="Rectangle 1129"/>
                        <wps:cNvSpPr>
                          <a:spLocks noChangeArrowheads="1"/>
                        </wps:cNvSpPr>
                        <wps:spPr bwMode="auto">
                          <a:xfrm>
                            <a:off x="1228090" y="19050"/>
                            <a:ext cx="23304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Pr="00E15EA0" w:rsidRDefault="00760CBC" w:rsidP="00B87C11">
                              <w:proofErr w:type="spellStart"/>
                              <w:r w:rsidRPr="00E15EA0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RVi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79" name="Rectangle 1130"/>
                        <wps:cNvSpPr>
                          <a:spLocks noChangeArrowheads="1"/>
                        </wps:cNvSpPr>
                        <wps:spPr bwMode="auto">
                          <a:xfrm>
                            <a:off x="1229995" y="304800"/>
                            <a:ext cx="24892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k</w:t>
                              </w:r>
                              <w:r w:rsidRPr="00E15EA0">
                                <w:rPr>
                                  <w:rFonts w:ascii="Arial" w:hAnsi="Arial" w:cs="Arial"/>
                                  <w:szCs w:val="26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80" name="Rectangle 1131"/>
                        <wps:cNvSpPr>
                          <a:spLocks noChangeArrowheads="1"/>
                        </wps:cNvSpPr>
                        <wps:spPr bwMode="auto">
                          <a:xfrm>
                            <a:off x="1220470" y="190500"/>
                            <a:ext cx="248285" cy="85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1" name="Line 1132"/>
                        <wps:cNvCnPr/>
                        <wps:spPr bwMode="auto">
                          <a:xfrm flipH="1">
                            <a:off x="1134745" y="238125"/>
                            <a:ext cx="857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2" name="Line 1133"/>
                        <wps:cNvCnPr/>
                        <wps:spPr bwMode="auto">
                          <a:xfrm>
                            <a:off x="1478280" y="238125"/>
                            <a:ext cx="857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3" name="Oval 1134"/>
                        <wps:cNvSpPr>
                          <a:spLocks noChangeArrowheads="1"/>
                        </wps:cNvSpPr>
                        <wps:spPr bwMode="auto">
                          <a:xfrm>
                            <a:off x="1802130" y="81978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4" name="Rectangle 1135"/>
                        <wps:cNvSpPr>
                          <a:spLocks noChangeArrowheads="1"/>
                        </wps:cNvSpPr>
                        <wps:spPr bwMode="auto">
                          <a:xfrm>
                            <a:off x="353060" y="1292225"/>
                            <a:ext cx="17145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V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85" name="Rectangle 1136"/>
                        <wps:cNvSpPr>
                          <a:spLocks noChangeArrowheads="1"/>
                        </wps:cNvSpPr>
                        <wps:spPr bwMode="auto">
                          <a:xfrm>
                            <a:off x="353060" y="1800860"/>
                            <a:ext cx="191135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 xml:space="preserve">1 V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86" name="Oval 1137"/>
                        <wps:cNvSpPr>
                          <a:spLocks noChangeArrowheads="1"/>
                        </wps:cNvSpPr>
                        <wps:spPr bwMode="auto">
                          <a:xfrm>
                            <a:off x="19050" y="1438910"/>
                            <a:ext cx="334010" cy="33337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7" name="Line 1138"/>
                        <wps:cNvCnPr/>
                        <wps:spPr bwMode="auto">
                          <a:xfrm>
                            <a:off x="362585" y="1496060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8" name="Line 1139"/>
                        <wps:cNvCnPr/>
                        <wps:spPr bwMode="auto">
                          <a:xfrm>
                            <a:off x="391160" y="1467485"/>
                            <a:ext cx="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9" name="Line 1140"/>
                        <wps:cNvCnPr/>
                        <wps:spPr bwMode="auto">
                          <a:xfrm>
                            <a:off x="362585" y="1724660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0" name="Line 1141"/>
                        <wps:cNvCnPr/>
                        <wps:spPr bwMode="auto">
                          <a:xfrm>
                            <a:off x="190500" y="1438910"/>
                            <a:ext cx="0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" name="Line 1142"/>
                        <wps:cNvCnPr/>
                        <wps:spPr bwMode="auto">
                          <a:xfrm flipV="1">
                            <a:off x="190500" y="1353185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2" name="Line 1143"/>
                        <wps:cNvCnPr/>
                        <wps:spPr bwMode="auto">
                          <a:xfrm>
                            <a:off x="190500" y="1781810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3" name="Oval 1144"/>
                        <wps:cNvSpPr>
                          <a:spLocks noChangeArrowheads="1"/>
                        </wps:cNvSpPr>
                        <wps:spPr bwMode="auto">
                          <a:xfrm>
                            <a:off x="171450" y="201993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4" name="Line 1145"/>
                        <wps:cNvCnPr/>
                        <wps:spPr bwMode="auto">
                          <a:xfrm>
                            <a:off x="1649730" y="1096010"/>
                            <a:ext cx="429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5" name="Freeform 1146"/>
                        <wps:cNvSpPr>
                          <a:spLocks/>
                        </wps:cNvSpPr>
                        <wps:spPr bwMode="auto">
                          <a:xfrm>
                            <a:off x="2508250" y="1096010"/>
                            <a:ext cx="342900" cy="171450"/>
                          </a:xfrm>
                          <a:custGeom>
                            <a:avLst/>
                            <a:gdLst>
                              <a:gd name="T0" fmla="*/ 0 w 540"/>
                              <a:gd name="T1" fmla="*/ 0 h 270"/>
                              <a:gd name="T2" fmla="*/ 540 w 540"/>
                              <a:gd name="T3" fmla="*/ 0 h 270"/>
                              <a:gd name="T4" fmla="*/ 540 w 540"/>
                              <a:gd name="T5" fmla="*/ 270 h 2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40" h="270">
                                <a:moveTo>
                                  <a:pt x="0" y="0"/>
                                </a:moveTo>
                                <a:lnTo>
                                  <a:pt x="540" y="0"/>
                                </a:lnTo>
                                <a:lnTo>
                                  <a:pt x="540" y="27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6" name="Freeform 1147"/>
                        <wps:cNvSpPr>
                          <a:spLocks/>
                        </wps:cNvSpPr>
                        <wps:spPr bwMode="auto">
                          <a:xfrm>
                            <a:off x="619760" y="238125"/>
                            <a:ext cx="514985" cy="600710"/>
                          </a:xfrm>
                          <a:custGeom>
                            <a:avLst/>
                            <a:gdLst>
                              <a:gd name="T0" fmla="*/ 676 w 811"/>
                              <a:gd name="T1" fmla="*/ 946 h 946"/>
                              <a:gd name="T2" fmla="*/ 0 w 811"/>
                              <a:gd name="T3" fmla="*/ 946 h 946"/>
                              <a:gd name="T4" fmla="*/ 0 w 811"/>
                              <a:gd name="T5" fmla="*/ 0 h 946"/>
                              <a:gd name="T6" fmla="*/ 811 w 811"/>
                              <a:gd name="T7" fmla="*/ 0 h 9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811" h="946">
                                <a:moveTo>
                                  <a:pt x="676" y="946"/>
                                </a:moveTo>
                                <a:lnTo>
                                  <a:pt x="0" y="946"/>
                                </a:lnTo>
                                <a:lnTo>
                                  <a:pt x="0" y="0"/>
                                </a:lnTo>
                                <a:lnTo>
                                  <a:pt x="811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" name="Line 1148"/>
                        <wps:cNvCnPr/>
                        <wps:spPr bwMode="auto">
                          <a:xfrm>
                            <a:off x="1649730" y="838835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8" name="Line 1149"/>
                        <wps:cNvCnPr/>
                        <wps:spPr bwMode="auto">
                          <a:xfrm>
                            <a:off x="1821180" y="838835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9" name="Freeform 1150"/>
                        <wps:cNvSpPr>
                          <a:spLocks/>
                        </wps:cNvSpPr>
                        <wps:spPr bwMode="auto">
                          <a:xfrm>
                            <a:off x="1564005" y="238125"/>
                            <a:ext cx="257175" cy="600710"/>
                          </a:xfrm>
                          <a:custGeom>
                            <a:avLst/>
                            <a:gdLst>
                              <a:gd name="T0" fmla="*/ 0 w 405"/>
                              <a:gd name="T1" fmla="*/ 0 h 946"/>
                              <a:gd name="T2" fmla="*/ 405 w 405"/>
                              <a:gd name="T3" fmla="*/ 0 h 946"/>
                              <a:gd name="T4" fmla="*/ 405 w 405"/>
                              <a:gd name="T5" fmla="*/ 946 h 9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05" h="946">
                                <a:moveTo>
                                  <a:pt x="0" y="0"/>
                                </a:moveTo>
                                <a:lnTo>
                                  <a:pt x="405" y="0"/>
                                </a:lnTo>
                                <a:lnTo>
                                  <a:pt x="405" y="946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0" name="Line 1151"/>
                        <wps:cNvCnPr/>
                        <wps:spPr bwMode="auto">
                          <a:xfrm flipV="1">
                            <a:off x="190500" y="2038985"/>
                            <a:ext cx="0" cy="86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1" name="Line 1152"/>
                        <wps:cNvCnPr/>
                        <wps:spPr bwMode="auto">
                          <a:xfrm flipV="1">
                            <a:off x="190500" y="1867535"/>
                            <a:ext cx="0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2" name="Freeform 1153"/>
                        <wps:cNvSpPr>
                          <a:spLocks/>
                        </wps:cNvSpPr>
                        <wps:spPr bwMode="auto">
                          <a:xfrm>
                            <a:off x="190500" y="1696085"/>
                            <a:ext cx="2660650" cy="342900"/>
                          </a:xfrm>
                          <a:custGeom>
                            <a:avLst/>
                            <a:gdLst>
                              <a:gd name="T0" fmla="*/ 4190 w 4190"/>
                              <a:gd name="T1" fmla="*/ 0 h 540"/>
                              <a:gd name="T2" fmla="*/ 4190 w 4190"/>
                              <a:gd name="T3" fmla="*/ 540 h 540"/>
                              <a:gd name="T4" fmla="*/ 0 w 4190"/>
                              <a:gd name="T5" fmla="*/ 54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190" h="540">
                                <a:moveTo>
                                  <a:pt x="4190" y="0"/>
                                </a:moveTo>
                                <a:lnTo>
                                  <a:pt x="4190" y="540"/>
                                </a:lnTo>
                                <a:lnTo>
                                  <a:pt x="0" y="54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3" name="Freeform 1154"/>
                        <wps:cNvSpPr>
                          <a:spLocks/>
                        </wps:cNvSpPr>
                        <wps:spPr bwMode="auto">
                          <a:xfrm>
                            <a:off x="190500" y="1096010"/>
                            <a:ext cx="858520" cy="257175"/>
                          </a:xfrm>
                          <a:custGeom>
                            <a:avLst/>
                            <a:gdLst>
                              <a:gd name="T0" fmla="*/ 0 w 1352"/>
                              <a:gd name="T1" fmla="*/ 405 h 405"/>
                              <a:gd name="T2" fmla="*/ 0 w 1352"/>
                              <a:gd name="T3" fmla="*/ 0 h 405"/>
                              <a:gd name="T4" fmla="*/ 1352 w 1352"/>
                              <a:gd name="T5" fmla="*/ 0 h 4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352" h="405">
                                <a:moveTo>
                                  <a:pt x="0" y="405"/>
                                </a:moveTo>
                                <a:lnTo>
                                  <a:pt x="0" y="0"/>
                                </a:lnTo>
                                <a:lnTo>
                                  <a:pt x="1352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404" o:spid="_x0000_s1899" editas="canvas" style="position:absolute;left:0;text-align:left;margin-left:0;margin-top:0;width:255.35pt;height:188.35pt;z-index:251668480;mso-position-horizontal:center;mso-position-horizontal-relative:text;mso-position-vertical-relative:text" coordsize="32429,23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">
                <v:shape id="_x0000_s1900" type="#_x0000_t75" style="position:absolute;width:32429;height:23920;visibility:visible;mso-wrap-style:square">
                  <v:fill o:detectmouseclick="t"/>
                  <v:path o:connecttype="none"/>
                </v:shape>
                <v:rect id="Rectangle 1092" o:spid="_x0000_s1901" style="position:absolute;left:29660;top:12674;width:1791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nNVMIA&#10;AADcAAAADwAAAGRycy9kb3ducmV2LnhtbESPzYoCMRCE74LvEFrwphl/WGQ0igiCu3hx9AGaSc8P&#10;Jp0hic7s228WFvZYVNVX1O4wWCPe5EPrWMFinoEgLp1uuVbwuJ9nGxAhIms0jknBNwU47MejHeba&#10;9XyjdxFrkSAcclTQxNjlUoayIYth7jri5FXOW4xJ+lpqj32CWyOXWfYhLbacFhrs6NRQ+SxeVoG8&#10;F+d+Uxifua9ldTWfl1tFTqnpZDhuQUQa4n/4r33RClbrBfyeSUdA7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+c1U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C1</w:t>
                        </w:r>
                      </w:p>
                    </w:txbxContent>
                  </v:textbox>
                </v:rect>
                <v:rect id="Rectangle 1093" o:spid="_x0000_s1902" style="position:absolute;left:29660;top:14103;width:2217;height:29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tTI8IA&#10;AADcAAAADwAAAGRycy9kb3ducmV2LnhtbESP3WoCMRSE7wXfIRzBO826liKrUUQQbOmNqw9w2Jz9&#10;weRkSaK7ffumUOjlMDPfMLvDaI14kQ+dYwWrZQaCuHK640bB/XZebECEiKzROCYF3xTgsJ9Odlho&#10;N/CVXmVsRIJwKFBBG2NfSBmqliyGpeuJk1c7bzEm6RupPQ4Jbo3Ms+xdWuw4LbTY06ml6lE+rQJ5&#10;K8/DpjQ+c595/WU+LteanFLz2Xjcgog0xv/wX/uiFazfcv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K1Mj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20"/>
                            <w:lang w:val="en-US"/>
                          </w:rPr>
                          <w:t>1µF</w:t>
                        </w:r>
                      </w:p>
                    </w:txbxContent>
                  </v:textbox>
                </v:rect>
                <v:line id="Line 1094" o:spid="_x0000_s1903" style="position:absolute;flip:y;visibility:visible;mso-wrap-style:square" from="28511,15055" to="28511,15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HI98YAAADcAAAADwAAAGRycy9kb3ducmV2LnhtbESPQWsCMRSE7wX/Q3iCl1KzVRHdGkUK&#10;BQ9eqrLS23Pzull287JNom7/fVMo9DjMzDfMatPbVtzIh9qxgudxBoK4dLrmSsHp+Pa0ABEissbW&#10;MSn4pgCb9eBhhbl2d36n2yFWIkE45KjAxNjlUobSkMUwdh1x8j6dtxiT9JXUHu8Jbls5ybK5tFhz&#10;WjDY0auhsjlcrQK52D9++e1l1hTN+bw0RVl0H3ulRsN++wIiUh//w3/tnVYwnU3h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ShyPfGAAAA3AAAAA8AAAAAAAAA&#10;AAAAAAAAoQIAAGRycy9kb3ducmV2LnhtbFBLBQYAAAAABAAEAPkAAACUAwAAAAA=&#10;"/>
                <v:line id="Line 1095" o:spid="_x0000_s1904" style="position:absolute;flip:x;visibility:visible;mso-wrap-style:square" from="27654,15055" to="29375,15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L+dcMAAADcAAAADwAAAGRycy9kb3ducmV2LnhtbESPQWsCMRSE7wX/Q3iCt5rVipTVKCII&#10;ij1YK3h9bN5uFjcvS5K66783BaHHYWa+YZbr3jbiTj7UjhVMxhkI4sLpmisFl5/d+yeIEJE1No5J&#10;wYMCrFeDtyXm2nX8TfdzrESCcMhRgYmxzaUMhSGLYexa4uSVzluMSfpKao9dgttGTrNsLi3WnBYM&#10;trQ1VNzOv1aBPBy7k99NL2VV7lt3PZivedcrNRr2mwWISH38D7/ae63gYzaDvzPpCMjV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ZS/nXDAAAA3AAAAA8AAAAAAAAAAAAA&#10;AAAAoQIAAGRycy9kb3ducmV2LnhtbFBLBQYAAAAABAAEAPkAAACRAwAAAAA=&#10;" strokeweight="1.5pt"/>
                <v:line id="Line 1096" o:spid="_x0000_s1905" style="position:absolute;flip:x;visibility:visible;mso-wrap-style:square" from="27654,14484" to="29375,14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5b7sQAAADcAAAADwAAAGRycy9kb3ducmV2LnhtbESPQWsCMRSE7wX/Q3iCt5pVW5HVKFIQ&#10;lHporeD1sXm7Wdy8LEnqbv99Iwgeh5n5hlltetuIG/lQO1YwGWcgiAuna64UnH92rwsQISJrbByT&#10;gj8KsFkPXlaYa9fxN91OsRIJwiFHBSbGNpcyFIYshrFriZNXOm8xJukrqT12CW4bOc2yubRYc1ow&#10;2NKHoeJ6+rUK5OGz+/K76bmsyn3rLgdznHe9UqNhv12CiNTHZ/jR3msFs7d3uJ9JR0C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HlvuxAAAANwAAAAPAAAAAAAAAAAA&#10;AAAAAKECAABkcnMvZG93bnJldi54bWxQSwUGAAAAAAQABAD5AAAAkgMAAAAA&#10;" strokeweight="1.5pt"/>
                <v:line id="Line 1097" o:spid="_x0000_s1906" style="position:absolute;flip:y;visibility:visible;mso-wrap-style:square" from="28511,13531" to="28511,14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Zrb8YAAADcAAAADwAAAGRycy9kb3ducmV2LnhtbESPQWsCMRSE70L/Q3iFXkrNtorY1ShS&#10;KHjwopaV3p6b182ym5dtkur6741Q8DjMzDfMfNnbVpzIh9qxgtdhBoK4dLrmSsHX/vNlCiJEZI2t&#10;Y1JwoQDLxcNgjrl2Z97SaRcrkSAcclRgYuxyKUNpyGIYuo44eT/OW4xJ+kpqj+cEt618y7KJtFhz&#10;WjDY0Yehstn9WQVyunn+9avjuCmaw+HdFGXRfW+UenrsVzMQkfp4D/+311rBaDyB25l0BOTi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TWa2/GAAAA3AAAAA8AAAAAAAAA&#10;AAAAAAAAoQIAAGRycy9kb3ducmV2LnhtbFBLBQYAAAAABAAEAPkAAACUAwAAAAA=&#10;"/>
                <v:line id="Line 1098" o:spid="_x0000_s1907" style="position:absolute;flip:y;visibility:visible;mso-wrap-style:square" from="28511,12674" to="28511,1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rO9McAAADcAAAADwAAAGRycy9kb3ducmV2LnhtbESPQWsCMRSE74X+h/AKXopm20rVrVGk&#10;IHjwUisr3p6b182ym5dtEnX775uC0OMwM98w82VvW3EhH2rHCp5GGQji0umaKwX7z/VwCiJEZI2t&#10;Y1LwQwGWi/u7OebaXfmDLrtYiQThkKMCE2OXSxlKQxbDyHXEyfty3mJM0ldSe7wmuG3lc5a9Sos1&#10;pwWDHb0bKpvd2SqQ0+3jt1+dxk3RHA4zU5RFd9wqNXjoV28gIvXxP3xrb7SCl/EE/s6k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ms70xwAAANwAAAAPAAAAAAAA&#10;AAAAAAAAAKECAABkcnMvZG93bnJldi54bWxQSwUGAAAAAAQABAD5AAAAlQMAAAAA&#10;"/>
                <v:line id="Line 1099" o:spid="_x0000_s1908" style="position:absolute;visibility:visible;mso-wrap-style:square" from="28511,15246" to="28511,16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Hb+cQAAADcAAAADwAAAGRycy9kb3ducmV2LnhtbERPy2rCQBTdF/yH4Qru6sRaQomOIhZB&#10;uyj1Abq8Zq5JNHMnzEyT9O87i0KXh/OeL3tTi5acrywrmIwTEMS51RUXCk7HzfMbCB+QNdaWScEP&#10;eVguBk9zzLTteE/tIRQihrDPUEEZQpNJ6fOSDPqxbYgjd7POYIjQFVI77GK4qeVLkqTSYMWxocSG&#10;1iXlj8O3UfA5/Urb1e5j25936TV/318v984pNRr2qxmIQH34F/+5t1rB9DW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Idv5xAAAANwAAAAPAAAAAAAAAAAA&#10;AAAAAKECAABkcnMvZG93bnJldi54bWxQSwUGAAAAAAQABAD5AAAAkgMAAAAA&#10;"/>
                <v:line id="Line 1100" o:spid="_x0000_s1909" style="position:absolute;visibility:visible;mso-wrap-style:square" from="1047,22110" to="2762,2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WT2cUAAADcAAAADwAAAGRycy9kb3ducmV2LnhtbESPT2vCQBTE7wW/w/IEb3VjLUWjq0jB&#10;P/TWVARvj+wzicm+jbsbTb99t1DocZiZ3zDLdW8acSfnK8sKJuMEBHFudcWFguPX9nkGwgdkjY1l&#10;UvBNHtarwdMSU20f/En3LBQiQtinqKAMoU2l9HlJBv3YtsTRu1hnMETpCqkdPiLcNPIlSd6kwYrj&#10;QoktvZeU11lnFJy6jM/Xeusa7Hb7/eV0q/30Q6nRsN8sQATqw3/4r33QCqavc/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zWT2cUAAADcAAAADwAAAAAAAAAA&#10;AAAAAAChAgAAZHJzL2Rvd25yZXYueG1sUEsFBgAAAAAEAAQA+QAAAJMDAAAAAA==&#10;" strokeweight="1.5pt"/>
                <v:line id="Line 1101" o:spid="_x0000_s1910" style="position:absolute;flip:y;visibility:visible;mso-wrap-style:square" from="1905,21253" to="1905,2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rAXcQAAADcAAAADwAAAGRycy9kb3ducmV2LnhtbERPy2oCMRTdC/5DuEI3UjPaB3ZqFBEE&#10;F260ZaS728ntZJjJzZikOv17syi4PJz3YtXbVlzIh9qxgukkA0FcOl1zpeDzY/s4BxEissbWMSn4&#10;owCr5XCwwFy7Kx/ocoyVSCEcclRgYuxyKUNpyGKYuI44cT/OW4wJ+kpqj9cUbls5y7JXabHm1GCw&#10;o42hsjn+WgVyvh+f/fr7uSma0+nNFGXRfe2Vehj163cQkfp4F/+7d1rB00uan86kI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qsBdxAAAANwAAAAPAAAAAAAAAAAA&#10;AAAAAKECAABkcnMvZG93bnJldi54bWxQSwUGAAAAAAQABAD5AAAAkgMAAAAA&#10;"/>
                <v:rect id="Rectangle 1102" o:spid="_x0000_s1911" style="position:absolute;left:21875;top:8540;width:1950;height:32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BbicIA&#10;AADcAAAADwAAAGRycy9kb3ducmV2LnhtbESPzYoCMRCE74LvEFrwphkVFxmNIoLgLl4cfYBm0vOD&#10;SWdIojP79puFhT0WVfUVtTsM1og3+dA6VrCYZyCIS6dbrhU87ufZBkSIyBqNY1LwTQEO+/Foh7l2&#10;Pd/oXcRaJAiHHBU0MXa5lKFsyGKYu444eZXzFmOSvpbaY5/g1shlln1Iiy2nhQY7OjVUPouXVSDv&#10;xbnfFMZn7mtZXc3n5VaRU2o6GY5bEJGG+B/+a1+0gtV6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IFuJ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Pr="00E15EA0" w:rsidRDefault="00760CBC" w:rsidP="00B87C11">
                        <w:pPr>
                          <w:rPr>
                            <w:sz w:val="24"/>
                          </w:rPr>
                        </w:pPr>
                        <w:r w:rsidRPr="00E15EA0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4"/>
                            <w:lang w:val="en-US"/>
                          </w:rPr>
                          <w:t>R1</w:t>
                        </w:r>
                      </w:p>
                    </w:txbxContent>
                  </v:textbox>
                </v:rect>
                <v:rect id="Rectangle 1103" o:spid="_x0000_s1912" style="position:absolute;left:21266;top:11626;width:2489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LF/sIA&#10;AADcAAAADwAAAGRycy9kb3ducmV2LnhtbESP3WoCMRSE7wXfIRzBO8260iKrUUQQbOmNqw9w2Jz9&#10;weRkSaK7ffumUOjlMDPfMLvDaI14kQ+dYwWrZQaCuHK640bB/XZebECEiKzROCYF3xTgsJ9Odlho&#10;N/CVXmVsRIJwKFBBG2NfSBmqliyGpeuJk1c7bzEm6RupPQ4Jbo3Ms+xdWuw4LbTY06ml6lE+rQJ5&#10;K8/DpjQ+c595/WU+LteanFLz2Xjcgog0xv/wX/uiFazfcv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8sX+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20"/>
                            <w:lang w:val="en-US"/>
                          </w:rPr>
                          <w:t>10</w:t>
                        </w:r>
                        <w:r w:rsidRPr="00E15EA0">
                          <w:rPr>
                            <w:rFonts w:ascii="Arial" w:hAnsi="Arial" w:cs="Arial"/>
                            <w:szCs w:val="26"/>
                          </w:rPr>
                          <w:t>Ω</w:t>
                        </w:r>
                      </w:p>
                    </w:txbxContent>
                  </v:textbox>
                </v:rect>
                <v:rect id="Rectangle 1104" o:spid="_x0000_s1913" style="position:absolute;left:21647;top:10483;width:2483;height: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QDFMMA&#10;AADcAAAADwAAAGRycy9kb3ducmV2LnhtbESPQWsCMRSE74X+h/AKvdWsilJWo2yLgiehWlBvj80z&#10;Wdy8LJvUXf+9EQoeh5n5hpkve1eLK7Wh8qxgOMhAEJdeV2wU/O7XH58gQkTWWHsmBTcKsFy8vswx&#10;177jH7ruohEJwiFHBTbGJpcylJYchoFviJN39q3DmGRrpG6xS3BXy1GWTaXDitOCxYa+LZWX3Z9T&#10;sGpO22JigiwO0R4v/qtb261R6v2tL2YgIvXxGf5vb7SC8WQMjzPp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FQDFMMAAADcAAAADwAAAAAAAAAAAAAAAACYAgAAZHJzL2Rv&#10;d25yZXYueG1sUEsFBgAAAAAEAAQA9QAAAIgDAAAAAA==&#10;" filled="f"/>
                <v:line id="Line 1105" o:spid="_x0000_s1914" style="position:absolute;flip:x;visibility:visible;mso-wrap-style:square" from="20789,10960" to="21647,10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HGXscAAADcAAAADwAAAGRycy9kb3ducmV2LnhtbESPQWsCMRSE74X+h/AKXopm21rRrVGk&#10;IHjwUisr3p6b182ym5dtEnX775uC0OMwM98w82VvW3EhH2rHCp5GGQji0umaKwX7z/VwCiJEZI2t&#10;Y1LwQwGWi/u7OebaXfmDLrtYiQThkKMCE2OXSxlKQxbDyHXEyfty3mJM0ldSe7wmuG3lc5ZNpMWa&#10;04LBjt4Nlc3ubBXI6fbx269O46ZoDoeZKcqiO26VGjz0qzcQkfr4H761N1rBy+sY/s6k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kcZexwAAANwAAAAPAAAAAAAA&#10;AAAAAAAAAKECAABkcnMvZG93bnJldi54bWxQSwUGAAAAAAQABAD5AAAAlQMAAAAA&#10;"/>
                <v:line id="Line 1106" o:spid="_x0000_s1915" style="position:absolute;visibility:visible;mso-wrap-style:square" from="24225,10960" to="25082,10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niuscAAADcAAAADwAAAGRycy9kb3ducmV2LnhtbESPT2vCQBTE74V+h+UJvdWNFYNEV5GW&#10;gvYg9Q/o8Zl9TdJm34bdbZJ++64geBxm5jfMfNmbWrTkfGVZwWiYgCDOra64UHA8vD9PQfiArLG2&#10;TAr+yMNy8fgwx0zbjnfU7kMhIoR9hgrKEJpMSp+XZNAPbUMcvS/rDIYoXSG1wy7CTS1fkiSVBiuO&#10;CyU29FpS/rP/NQq24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4+eK6xwAAANwAAAAPAAAAAAAA&#10;AAAAAAAAAKECAABkcnMvZG93bnJldi54bWxQSwUGAAAAAAQABAD5AAAAlQMAAAAA&#10;"/>
                <v:rect id="Rectangle 1107" o:spid="_x0000_s1916" style="position:absolute;left:10109;top:6381;width:1321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nD/cIA&#10;AADcAAAADwAAAGRycy9kb3ducmV2LnhtbESPzYoCMRCE74LvEFrwphmVFZk1igiCLl4c9wGaSc8P&#10;Jp0hyTqzb28WhD0WVfUVtd0P1ogn+dA6VrCYZyCIS6dbrhV830+zDYgQkTUax6TglwLsd+PRFnPt&#10;er7Rs4i1SBAOOSpoYuxyKUPZkMUwdx1x8irnLcYkfS21xz7BrZHLLFtLiy2nhQY7OjZUPoofq0De&#10;i1O/KYzP3NeyuprL+VaRU2o6GQ6fICIN8T/8bp+1gtXHG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ycP9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proofErr w:type="gram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Vi</w:t>
                        </w:r>
                        <w:proofErr w:type="gramEnd"/>
                      </w:p>
                    </w:txbxContent>
                  </v:textbox>
                </v:rect>
                <v:rect id="Rectangle 1108" o:spid="_x0000_s1917" style="position:absolute;left:12204;top:12579;width:1785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VmZsIA&#10;AADcAAAADwAAAGRycy9kb3ducmV2LnhtbESP3WoCMRSE7wu+QziCdzWrUpXVKFIQbPHG1Qc4bM7+&#10;YHKyJKm7ffumIHg5zMw3zHY/WCMe5EPrWMFsmoEgLp1uuVZwux7f1yBCRNZoHJOCXwqw343etphr&#10;1/OFHkWsRYJwyFFBE2OXSxnKhiyGqeuIk1c5bzEm6WupPfYJbo2cZ9lSWmw5LTTY0WdD5b34sQrk&#10;tTj268L4zH3Pq7P5Ol0qckpNxsNhAyLSEF/hZ/ukFSw+V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hWZm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20"/>
                            <w:lang w:val="en-US"/>
                          </w:rPr>
                          <w:t>1</w:t>
                        </w:r>
                        <w:r w:rsidRPr="00E15EA0">
                          <w:rPr>
                            <w:rFonts w:ascii="Arial" w:hAnsi="Arial" w:cs="Arial"/>
                            <w:szCs w:val="26"/>
                          </w:rPr>
                          <w:t>Ω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20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109" o:spid="_x0000_s1918" style="position:absolute;left:12204;top:10579;width:2769;height: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CRZcEA&#10;AADcAAAADwAAAGRycy9kb3ducmV2LnhtbERPW2vCMBR+F/YfwhnsTdMpDumMpRsKexK8wLa3Q3OW&#10;lDYnpYm2/nvzIOzx47uvi9G14kp9qD0reJ1lIIgrr2s2Cs6n3XQFIkRkja1nUnCjAMXmabLGXPuB&#10;D3Q9RiNSCIccFdgYu1zKUFlyGGa+I07cn+8dxgR7I3WPQwp3rZxn2Zt0WHNqsNjRp6WqOV6cgm33&#10;uy+XJsjyO9qfxn8MO7s3Sr08j+U7iEhj/Bc/3F9awWKZ1qYz6QjIz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wkWXBAAAA3AAAAA8AAAAAAAAAAAAAAAAAmAIAAGRycy9kb3du&#10;cmV2LnhtbFBLBQYAAAAABAAEAPUAAACGAwAAAAA=&#10;" filled="f"/>
                <v:line id="Line 1110" o:spid="_x0000_s1919" style="position:absolute;visibility:visible;mso-wrap-style:square" from="15068,10960" to="15640,10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Tov8cAAADcAAAADwAAAGRycy9kb3ducmV2LnhtbESPQWvCQBSE7wX/w/IKvdVNKw01uoq0&#10;FLSHolbQ4zP7TGKzb8PuNkn/vSsUPA4z8w0znfemFi05X1lW8DRMQBDnVldcKNh9fzy+gvABWWNt&#10;mRT8kYf5bHA3xUzbjjfUbkMhIoR9hgrKEJpMSp+XZNAPbUMcvZN1BkOUrpDaYRfhppbPSZJKgxXH&#10;hRIbeisp/9n+GgVfo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tOi/xwAAANwAAAAPAAAAAAAA&#10;AAAAAAAAAKECAABkcnMvZG93bnJldi54bWxQSwUGAAAAAAQABAD5AAAAlQMAAAAA&#10;"/>
                <v:line id="Line 1111" o:spid="_x0000_s1920" style="position:absolute;visibility:visible;mso-wrap-style:square" from="15068,8388" to="15640,8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KLn8QAAADcAAAADwAAAGRycy9kb3ducmV2LnhtbERPyWrDMBC9F/oPYgq5NXISMMWNHEJK&#10;IemhZIPmOLYmtltrZCTVdv8+OhRyfLx9uRpNK3pyvrGsYDZNQBCXVjdcKTif3p9fQPiArLG1TAr+&#10;yMMqf3xYYqbtwAfqj6ESMYR9hgrqELpMSl/WZNBPbUccuat1BkOErpLa4RDDTSvnSZJKgw3Hhho7&#10;2tRU/hx/jYLPxT7t17uP7fi1S4vy7VBcvgen1ORpXL+CCDSGu/jfvdUKFmmcH8/EIy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4oufxAAAANwAAAAPAAAAAAAAAAAA&#10;AAAAAKECAABkcnMvZG93bnJldi54bWxQSwUGAAAAAAQABAD5AAAAkgMAAAAA&#10;"/>
                <v:line id="Line 1112" o:spid="_x0000_s1921" style="position:absolute;visibility:visible;mso-wrap-style:square" from="13639,9817" to="13639,10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4uBMYAAADc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ko7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uLgTGAAAA3AAAAA8AAAAAAAAA&#10;AAAAAAAAoQIAAGRycy9kb3ducmV2LnhtbFBLBQYAAAAABAAEAPkAAACUAwAAAAA=&#10;"/>
                <v:oval id="Oval 1113" o:spid="_x0000_s1922" style="position:absolute;left:12204;top:6953;width:2769;height:27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D/gsUA&#10;AADcAAAADwAAAGRycy9kb3ducmV2LnhtbESPUWvCMBSF3wf+h3CFvQxNdUOkNhUZCD4M5pw/4Npc&#10;02pz0yXRdv9+GQz2eDjnfIdTrAfbijv50DhWMJtmIIgrpxs2Co6f28kSRIjIGlvHpOCbAqzL0UOB&#10;uXY9f9D9EI1IEA45Kqhj7HIpQ1WTxTB1HXHyzs5bjEl6I7XHPsFtK+dZtpAWG04LNXb0WlN1Pdys&#10;gtPp6Ab55d/3T+bq8eXSd+Ztr9TjeNisQEQa4n/4r73TCp4Xc/g9k4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8P+CxQAAANwAAAAPAAAAAAAAAAAAAAAAAJgCAABkcnMv&#10;ZG93bnJldi54bWxQSwUGAAAAAAQABAD1AAAAigMAAAAA&#10;" filled="f"/>
                <v:line id="Line 1114" o:spid="_x0000_s1923" style="position:absolute;flip:y;visibility:visible;mso-wrap-style:square" from="12776,6381" to="12776,6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SUl8YAAADcAAAADwAAAGRycy9kb3ducmV2LnhtbESPQWsCMRSE74X+h/AKvUjNVovY1Sgi&#10;CD14UctKb8/N62bZzcuapLr996Yg9DjMzDfMfNnbVlzIh9qxgtdhBoK4dLrmSsHnYfMyBREissbW&#10;MSn4pQDLxePDHHPtrryjyz5WIkE45KjAxNjlUobSkMUwdB1x8r6dtxiT9JXUHq8Jbls5yrKJtFhz&#10;WjDY0dpQ2ex/rAI53Q7OfnV6a4rmeHw3RVl0X1ulnp/61QxEpD7+h+/tD61gPBnD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8UlJfGAAAA3AAAAA8AAAAAAAAA&#10;AAAAAAAAoQIAAGRycy9kb3ducmV2LnhtbFBLBQYAAAAABAAEAPkAAACUAwAAAAA=&#10;"/>
                <v:line id="Line 1115" o:spid="_x0000_s1924" style="position:absolute;visibility:visible;mso-wrap-style:square" from="12490,6667" to="13061,6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mNn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/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2Y2cxwAAANwAAAAPAAAAAAAA&#10;AAAAAAAAAKECAABkcnMvZG93bnJldi54bWxQSwUGAAAAAAQABAD5AAAAlQMAAAAA&#10;"/>
                <v:line id="Line 1116" o:spid="_x0000_s1925" style="position:absolute;flip:y;visibility:visible;mso-wrap-style:square" from="12776,11817" to="12776,12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GpeMcAAADcAAAADwAAAGRycy9kb3ducmV2LnhtbESPQWsCMRSE70L/Q3iFXqRmW63YrVGk&#10;IHjwUltWvD03r5tlNy/bJOr23zcFweMwM98w82VvW3EmH2rHCp5GGQji0umaKwVfn+vHGYgQkTW2&#10;jknBLwVYLu4Gc8y1u/AHnXexEgnCIUcFJsYulzKUhiyGkeuIk/ftvMWYpK+k9nhJcNvK5yybSos1&#10;pwWDHb0bKpvdySqQs+3wx6+Ok6Zo9vtXU5RFd9gq9XDfr95AROrjLXxtb7SC8fQF/s+kI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sal4xwAAANwAAAAPAAAAAAAA&#10;AAAAAAAAAKECAABkcnMvZG93bnJldi54bWxQSwUGAAAAAAQABAD5AAAAlQMAAAAA&#10;"/>
                <v:line id="Line 1117" o:spid="_x0000_s1926" style="position:absolute;visibility:visible;mso-wrap-style:square" from="12490,12103" to="13061,121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e2cMYAAADcAAAADwAAAGRycy9kb3ducmV2LnhtbESPQWsCMRSE74L/ITyhN81aIZTVKKIU&#10;tIdSbaEen5vX3a2blyVJd7f/vikUehxm5htmtRlsIzryoXasYT7LQBAXztRcanh7fZw+gAgR2WDj&#10;mDR8U4DNejxaYW5czyfqzrEUCcIhRw1VjG0uZSgqshhmriVO3ofzFmOSvpTGY5/gtpH3WaakxZrT&#10;QoUt7Soqbucvq+F58aK67fHpMLwf1bXYn66Xz95rfTcZtksQkYb4H/5rH4yGhVL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HtnDGAAAA3AAAAA8AAAAAAAAA&#10;AAAAAAAAoQIAAGRycy9kb3ducmV2LnhtbFBLBQYAAAAABAAEAPkAAACUAwAAAAA=&#10;"/>
                <v:line id="Line 1118" o:spid="_x0000_s1927" style="position:absolute;flip:y;visibility:visible;mso-wrap-style:square" from="14497,6381" to="14497,6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+SlMcAAADcAAAADwAAAGRycy9kb3ducmV2LnhtbESPzWsCMRTE74X+D+EVvBTN9gM/tkaR&#10;guDBS62seHtuXjfLbl62SdTtf98UhB6HmfkNM1/2thUX8qF2rOBplIEgLp2uuVKw/1wPpyBCRNbY&#10;OiYFPxRgubi/m2Ou3ZU/6LKLlUgQDjkqMDF2uZShNGQxjFxHnLwv5y3GJH0ltcdrgttWPmfZWFqs&#10;OS0Y7OjdUNnszlaBnG4fv/3q9NoUzeEwM0VZdMetUoOHfvUGIlIf/8O39kYreBlP4O9MOgJy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L5KUxwAAANwAAAAPAAAAAAAA&#10;AAAAAAAAAKECAABkcnMvZG93bnJldi54bWxQSwUGAAAAAAQABAD5AAAAlQMAAAAA&#10;"/>
                <v:line id="Line 1119" o:spid="_x0000_s1928" style="position:absolute;flip:y;visibility:visible;mso-wrap-style:square" from="14497,11817" to="14497,12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AG5sQAAADcAAAADwAAAGRycy9kb3ducmV2LnhtbERPy2oCMRTdC/5DuEI3RTPaInZqFCkI&#10;XbjxwUh3t5PrZJjJzTRJdfr3zUJweTjv5bq3rbiSD7VjBdNJBoK4dLrmSsHpuB0vQISIrLF1TAr+&#10;KMB6NRwsMdfuxnu6HmIlUgiHHBWYGLtcylAashgmriNO3MV5izFBX0nt8ZbCbStnWTaXFmtODQY7&#10;+jBUNodfq0Auds8/fvP92hTN+fxmirLovnZKPY36zTuISH18iO/uT63gZZ7WpjPp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sAbmxAAAANwAAAAPAAAAAAAAAAAA&#10;AAAAAKECAABkcnMvZG93bnJldi54bWxQSwUGAAAAAAQABAD5AAAAkgMAAAAA&#10;"/>
                <v:line id="Line 1120" o:spid="_x0000_s1929" style="position:absolute;visibility:visible;mso-wrap-style:square" from="12204,8388" to="15068,8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giAscAAADc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ukc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2CICxwAAANwAAAAPAAAAAAAA&#10;AAAAAAAAAKECAABkcnMvZG93bnJldi54bWxQSwUGAAAAAAQABAD5AAAAlQMAAAAA&#10;"/>
                <v:shape id="Freeform 1121" o:spid="_x0000_s1930" style="position:absolute;left:13347;top:9817;width:578;height:285;visibility:visible;mso-wrap-style:square;v-text-anchor:top" coordsize="91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s0m8EA&#10;AADcAAAADwAAAGRycy9kb3ducmV2LnhtbERPzYrCMBC+C/sOYRb2pum6orvVKCIKXkSrPsDQjG2x&#10;mXSTaOvbm4Pg8eP7ny06U4s7OV9ZVvA9SEAQ51ZXXCg4nzb9XxA+IGusLZOCB3lYzD96M0y1bTmj&#10;+zEUIoawT1FBGUKTSunzkgz6gW2II3exzmCI0BVSO2xjuKnlMEnG0mDFsaHEhlYl5dfjzSjYyZWz&#10;2ajV6/8qGf6dsvN1f1gr9fXZLacgAnXhLX65t1rBzyTOj2fiEZ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rLNJvBAAAA3AAAAA8AAAAAAAAAAAAAAAAAmAIAAGRycy9kb3du&#10;cmV2LnhtbFBLBQYAAAAABAAEAPUAAACGAwAAAAA=&#10;" path="m,45r91,l46,,,45xe" fillcolor="black">
                  <v:path arrowok="t" o:connecttype="custom" o:connectlocs="0,28575;57785,28575;29210,0;0,28575" o:connectangles="0,0,0,0"/>
                </v:shape>
                <v:rect id="Rectangle 1122" o:spid="_x0000_s1931" style="position:absolute;left:13220;top:11480;width:540;height:2426;rotation:-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eTh8UA&#10;AADcAAAADwAAAGRycy9kb3ducmV2LnhtbESPS2vDMBCE74H+B7GFXkIsp4+kda2EYAjpqZCXz4u1&#10;tU2tlbFU2/n3VSCQ4zAz3zDpejSN6KlztWUF8ygGQVxYXXOp4HTczt5BOI+ssbFMCi7kYL16mKSY&#10;aDvwnvqDL0WAsEtQQeV9m0jpiooMusi2xMH7sZ1BH2RXSt3hEOCmkc9xvJAGaw4LFbaUVVT8Hv6M&#10;grcY8+Ple8nZ9HXT7j/8Nt/ps1JPj+PmE4Sn0d/Dt/aXVvCynMP1TDgCcvU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V5OHxQAAANwAAAAPAAAAAAAAAAAAAAAAAJgCAABkcnMv&#10;ZG93bnJldi54bWxQSwUGAAAAAAQABAD1AAAAig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Courier New" w:hAnsi="Courier New" w:cs="Courier New"/>
                            <w:color w:val="000000"/>
                            <w:sz w:val="14"/>
                            <w:szCs w:val="14"/>
                            <w:lang w:val="en-US"/>
                          </w:rPr>
                          <w:t>I</w:t>
                        </w:r>
                      </w:p>
                    </w:txbxContent>
                  </v:textbox>
                </v:rect>
                <v:line id="Line 1123" o:spid="_x0000_s1932" style="position:absolute;flip:x;visibility:visible;mso-wrap-style:square" from="10490,10960" to="12204,10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Gn0ccAAADcAAAADwAAAGRycy9kb3ducmV2LnhtbESPQUvDQBSE74L/YXmCF2k3VtEasylF&#10;EDz00ioJvT2zz2xI9m3cXdv4791CweMwM98wxWqygziQD51jBbfzDARx43THrYKP99fZEkSIyBoH&#10;x6TglwKsysuLAnPtjrylwy62IkE45KjAxDjmUobGkMUwdyNx8r6ctxiT9K3UHo8Jbge5yLIHabHj&#10;tGBwpBdDTb/7sQrkcnPz7def933V1/WTqZpq3G+Uur6a1s8gIk3xP3xuv2kFd48LOJ1JR0CW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gafRxwAAANwAAAAPAAAAAAAA&#10;AAAAAAAAAKECAABkcnMvZG93bnJldi54bWxQSwUGAAAAAAQABAD5AAAAlQMAAAAA&#10;"/>
                <v:line id="Line 1124" o:spid="_x0000_s1933" style="position:absolute;visibility:visible;mso-wrap-style:square" from="15640,10960" to="16497,10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mDNccAAADcAAAADwAAAGRycy9kb3ducmV2LnhtbESPQWvCQBSE74L/YXlCb7qxgbSkriKW&#10;gvZQqi3o8Zl9TaLZt2F3m6T/vlsQehxm5htmsRpMIzpyvrasYD5LQBAXVtdcKvj8eJk+gvABWWNj&#10;mRT8kIfVcjxaYK5tz3vqDqEUEcI+RwVVCG0upS8qMuhntiWO3pd1BkOUrpTaYR/hppH3SZJJgzXH&#10;hQpb2lRUXA/fRsFb+p51693rdjjusnPxvD+fLr1T6m4yrJ9ABBrCf/jW3moF6UM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6YM1xwAAANwAAAAPAAAAAAAA&#10;AAAAAAAAAKECAABkcnMvZG93bnJldi54bWxQSwUGAAAAAAQABAD5AAAAlQMAAAAA&#10;"/>
                <v:line id="Line 1125" o:spid="_x0000_s1934" style="position:absolute;visibility:visible;mso-wrap-style:square" from="15640,8388" to="16497,8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AbQc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ABtBxwAAANwAAAAPAAAAAAAA&#10;AAAAAAAAAKECAABkcnMvZG93bnJldi54bWxQSwUGAAAAAAQABAD5AAAAlQMAAAAA&#10;"/>
                <v:line id="Line 1126" o:spid="_x0000_s1935" style="position:absolute;flip:x;visibility:visible;mso-wrap-style:square" from="10490,8388" to="12204,8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g/pcgAAADcAAAADwAAAGRycy9kb3ducmV2LnhtbESPT0sDMRTE74LfITyhF2mzVu2ftWkp&#10;BcFDL62ypbfXzXOz7OZlTdJ2/fZGEDwOM/MbZrHqbSsu5EPtWMHDKANBXDpdc6Xg4/11OAMRIrLG&#10;1jEp+KYAq+XtzQJz7a68o8s+ViJBOOSowMTY5VKG0pDFMHIdcfI+nbcYk/SV1B6vCW5bOc6yibRY&#10;c1ow2NHGUNnsz1aBnG3vv/z69NQUzeEwN0VZdMetUoO7fv0CIlIf/8N/7Tet4HH6DL9n0hG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mg/pcgAAADcAAAADwAAAAAA&#10;AAAAAAAAAAChAgAAZHJzL2Rvd25yZXYueG1sUEsFBgAAAAAEAAQA+QAAAJYDAAAAAA==&#10;"/>
                <v:line id="Line 1127" o:spid="_x0000_s1936" style="position:absolute;visibility:visible;mso-wrap-style:square" from="17354,10102" to="19075,10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bNFsQAAADcAAAADwAAAGRycy9kb3ducmV2LnhtbESPQWvCQBSE7wX/w/IEb3VjBSvRVUSw&#10;Sm9Ni+DtkX0mMdm3cXej6b/vCkKPw8x8wyzXvWnEjZyvLCuYjBMQxLnVFRcKfr53r3MQPiBrbCyT&#10;gl/ysF4NXpaYanvnL7ploRARwj5FBWUIbSqlz0sy6Me2JY7e2TqDIUpXSO3wHuGmkW9JMpMGK44L&#10;Jba0LSmvs84oOHYZny71zjXYfez35+O19tNPpUbDfrMAEagP/+Fn+6AVTN9n8DgTj4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xs0WxAAAANwAAAAPAAAAAAAAAAAA&#10;AAAAAKECAABkcnMvZG93bnJldi54bWxQSwUGAAAAAAQABAD5AAAAkgMAAAAA&#10;" strokeweight="1.5pt"/>
                <v:line id="Line 1128" o:spid="_x0000_s1937" style="position:absolute;flip:y;visibility:visible;mso-wrap-style:square" from="18211,9245" to="18211,10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YESccAAADcAAAADwAAAGRycy9kb3ducmV2LnhtbESPQWsCMRSE70L/Q3iFXqRmW6XarVGk&#10;IHjwUltWvD03r5tlNy/bJOr23zcFweMwM98w82VvW3EmH2rHCp5GGQji0umaKwVfn+vHGYgQkTW2&#10;jknBLwVYLu4Gc8y1u/AHnXexEgnCIUcFJsYulzKUhiyGkeuIk/ftvMWYpK+k9nhJcNvK5yx7kRZr&#10;TgsGO3o3VDa7k1UgZ9vhj18dJ03R7PevpiiL7rBV6uG+X72BiNTHW/ja3mgF4+kU/s+kI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19gRJxwAAANwAAAAPAAAAAAAA&#10;AAAAAAAAAKECAABkcnMvZG93bnJldi54bWxQSwUGAAAAAAQABAD5AAAAlQMAAAAA&#10;"/>
                <v:rect id="Rectangle 1129" o:spid="_x0000_s1938" style="position:absolute;left:12280;top:190;width:2331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+udL8A&#10;AADcAAAADwAAAGRycy9kb3ducmV2LnhtbERPy4rCMBTdC/MP4Q7MTtNRUKlGkQFBBze2fsCluX1g&#10;clOSaOvfTxYDLg/nvd2P1ogn+dA5VvA9y0AQV0533Ci4lcfpGkSIyBqNY1LwogD73cdki7l2A1/p&#10;WcRGpBAOOSpoY+xzKUPVksUwcz1x4mrnLcYEfSO1xyGFWyPnWbaUFjtODS329NNSdS8eVoEsi+Ow&#10;LozP3O+8vpjz6VqTU+rrczxsQEQa41v87z5pBYtV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jr650vwAAANwAAAAPAAAAAAAAAAAAAAAAAJgCAABkcnMvZG93bnJl&#10;di54bWxQSwUGAAAAAAQABAD1AAAAhAMAAAAA&#10;" filled="f" stroked="f">
                  <v:textbox style="mso-fit-shape-to-text:t" inset="0,0,0,0">
                    <w:txbxContent>
                      <w:p w:rsidR="00760CBC" w:rsidRPr="00E15EA0" w:rsidRDefault="00760CBC" w:rsidP="00B87C11">
                        <w:proofErr w:type="spellStart"/>
                        <w:r w:rsidRPr="00E15EA0"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RVi</w:t>
                        </w:r>
                        <w:proofErr w:type="spellEnd"/>
                      </w:p>
                    </w:txbxContent>
                  </v:textbox>
                </v:rect>
                <v:rect id="Rectangle 1130" o:spid="_x0000_s1939" style="position:absolute;left:12299;top:3048;width:2490;height:31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ML78IA&#10;AADcAAAADwAAAGRycy9kb3ducmV2LnhtbESP3WoCMRSE7wu+QziCdzWrQtXVKFIQbPHG1Qc4bM7+&#10;YHKyJKm7ffumIHg5zMw3zHY/WCMe5EPrWMFsmoEgLp1uuVZwux7fVyBCRNZoHJOCXwqw343etphr&#10;1/OFHkWsRYJwyFFBE2OXSxnKhiyGqeuIk1c5bzEm6WupPfYJbo2cZ9mHtNhyWmiwo8+GynvxYxXI&#10;a3HsV4XxmfueV2fzdbpU5JSajIfDBkSkIb7Cz/ZJK1gs1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4wvv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20"/>
                            <w:lang w:val="en-US"/>
                          </w:rPr>
                          <w:t>1k</w:t>
                        </w:r>
                        <w:r w:rsidRPr="00E15EA0">
                          <w:rPr>
                            <w:rFonts w:ascii="Arial" w:hAnsi="Arial" w:cs="Arial"/>
                            <w:szCs w:val="26"/>
                          </w:rPr>
                          <w:t>Ω</w:t>
                        </w:r>
                      </w:p>
                    </w:txbxContent>
                  </v:textbox>
                </v:rect>
                <v:rect id="Rectangle 1131" o:spid="_x0000_s1940" style="position:absolute;left:12204;top:1905;width:2483;height: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axJMEA&#10;AADcAAAADwAAAGRycy9kb3ducmV2LnhtbERPz2vCMBS+D/wfwhO8zdSJo1Sj1DFhJ2EqqLdH80yK&#10;zUtpMtv99+Yw2PHj+73aDK4RD+pC7VnBbJqBIK68rtkoOB13rzmIEJE1Np5JwS8F2KxHLysstO/5&#10;mx6HaEQK4VCgAhtjW0gZKksOw9S3xIm7+c5hTLAzUnfYp3DXyLcse5cOa04NFlv6sFTdDz9OwWd7&#10;3ZcLE2R5jvZy99t+Z/dGqcl4KJcgIg3xX/zn/tIK5nman86kIyD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rmsSTBAAAA3AAAAA8AAAAAAAAAAAAAAAAAmAIAAGRycy9kb3du&#10;cmV2LnhtbFBLBQYAAAAABAAEAPUAAACGAwAAAAA=&#10;" filled="f"/>
                <v:line id="Line 1132" o:spid="_x0000_s1941" style="position:absolute;flip:x;visibility:visible;mso-wrap-style:square" from="11347,2381" to="12204,2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ZJgccAAADcAAAADwAAAGRycy9kb3ducmV2LnhtbESPQWsCMRSE74X+h/CEXkrN2payrkYR&#10;QejBS1VWvD03z82ym5dtkur23zeFQo/DzHzDzJeD7cSVfGgcK5iMMxDEldMN1woO+81TDiJEZI2d&#10;Y1LwTQGWi/u7ORba3fiDrrtYiwThUKACE2NfSBkqQxbD2PXEybs4bzEm6WupPd4S3HbyOcvepMWG&#10;04LBntaGqnb3ZRXIfPv46Vfn17Zsj8epKauyP22VehgNqxmISEP8D/+137WCl3wC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hkmBxwAAANwAAAAPAAAAAAAA&#10;AAAAAAAAAKECAABkcnMvZG93bnJldi54bWxQSwUGAAAAAAQABAD5AAAAlQMAAAAA&#10;"/>
                <v:line id="Line 1133" o:spid="_x0000_s1942" style="position:absolute;visibility:visible;mso-wrap-style:square" from="14782,2381" to="15640,2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BWic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TKZj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cFaJxwAAANwAAAAPAAAAAAAA&#10;AAAAAAAAAKECAABkcnMvZG93bnJldi54bWxQSwUGAAAAAAQABAD5AAAAlQMAAAAA&#10;"/>
                <v:oval id="Oval 1134" o:spid="_x0000_s1943" style="position:absolute;left:18021;top:8197;width:286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1dqMQA&#10;AADcAAAADwAAAGRycy9kb3ducmV2LnhtbESPQWvCQBSE70L/w/KE3nSjYklTVylCaW+m2ktvj+xL&#10;sph9G3a3Jv77riB4HGbmG2azG20nLuSDcaxgMc9AEFdOG24U/Jw+ZjmIEJE1do5JwZUC7LZPkw0W&#10;2g38TZdjbESCcChQQRtjX0gZqpYshrnriZNXO28xJukbqT0OCW47ucyyF2nRcFposad9S9X5+GcV&#10;+Ovg8kX3W5YH05i6XNev9vOg1PN0fH8DEWmMj/C9/aUVrPIV3M6kIyC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9XajEAAAA3AAAAA8AAAAAAAAAAAAAAAAAmAIAAGRycy9k&#10;b3ducmV2LnhtbFBLBQYAAAAABAAEAPUAAACJAwAAAAA=&#10;" fillcolor="red" strokecolor="red"/>
                <v:rect id="Rectangle 1135" o:spid="_x0000_s1944" style="position:absolute;left:3530;top:12922;width:1715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fUVsIA&#10;AADcAAAADwAAAGRycy9kb3ducmV2LnhtbESP3WoCMRSE74W+QzgF7zRbFVlWoxRBsMUbVx/gsDn7&#10;g8nJkkR3+/ZNoeDlMDPfMNv9aI14kg+dYwUf8wwEceV0x42C2/U4y0GEiKzROCYFPxRgv3ubbLHQ&#10;buALPcvYiAThUKCCNsa+kDJULVkMc9cTJ6923mJM0jdSexwS3Bq5yLK1tNhxWmixp0NL1b18WAXy&#10;Wh6HvDQ+c9+L+my+TpeanFLT9/FzAyLSGF/h//ZJK1jmK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N9RW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V1</w:t>
                        </w:r>
                      </w:p>
                    </w:txbxContent>
                  </v:textbox>
                </v:rect>
                <v:rect id="Rectangle 1136" o:spid="_x0000_s1945" style="position:absolute;left:3530;top:18008;width:1911;height:294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txzcIA&#10;AADcAAAADwAAAGRycy9kb3ducmV2LnhtbESP3WoCMRSE74W+QzgF7zRbRVlWoxRBsMUbVx/gsDn7&#10;g8nJkkR3+/ZNoeDlMDPfMNv9aI14kg+dYwUf8wwEceV0x42C2/U4y0GEiKzROCYFPxRgv3ubbLHQ&#10;buALPcvYiAThUKCCNsa+kDJULVkMc9cTJ6923mJM0jdSexwS3Bq5yLK1tNhxWmixp0NL1b18WAXy&#10;Wh6HvDQ+c9+L+my+TpeanFLT9/FzAyLSGF/h//ZJK1jmK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e3HN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20"/>
                            <w:lang w:val="en-US"/>
                          </w:rPr>
                          <w:t xml:space="preserve">1 V </w:t>
                        </w:r>
                      </w:p>
                    </w:txbxContent>
                  </v:textbox>
                </v:rect>
                <v:oval id="Oval 1137" o:spid="_x0000_s1946" style="position:absolute;left:190;top:14389;width:3340;height:3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cfe8UA&#10;AADcAAAADwAAAGRycy9kb3ducmV2LnhtbESPzWrDMBCE74W+g9hCLyWW24QQHCuhFAo9FJq/B9hY&#10;G9mJtXIlNXbfPgoEchxm5humXA62FWfyoXGs4DXLQRBXTjdsFOy2n6MZiBCRNbaOScE/BVguHh9K&#10;LLTreU3nTTQiQTgUqKCOsSukDFVNFkPmOuLkHZy3GJP0RmqPfYLbVr7l+VRabDgt1NjRR03VafNn&#10;Fez3OzfIX/+zejEnj5Nj35nvlVLPT8P7HESkId7Dt/aXVjCeTeF6Jh0Bubg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xx97xQAAANwAAAAPAAAAAAAAAAAAAAAAAJgCAABkcnMv&#10;ZG93bnJldi54bWxQSwUGAAAAAAQABAD1AAAAigMAAAAA&#10;" filled="f"/>
                <v:line id="Line 1138" o:spid="_x0000_s1947" style="position:absolute;visibility:visible;mso-wrap-style:square" from="3625,14960" to="4197,14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f1EccAAADcAAAADwAAAGRycy9kb3ducmV2LnhtbESPT2vCQBTE7wW/w/KE3uqmFVKJriIt&#10;Be2h1D+gx2f2maTNvg272yT99q4geBxm5jfMbNGbWrTkfGVZwfMoAUGcW11xoWC/+3iagPABWWNt&#10;mRT8k4fFfPAww0zbjjfUbkMhIoR9hgrKEJpMSp+XZNCPbEMcvbN1BkOUrpDaYRfhppYvSZJKgxXH&#10;hRIbeisp/93+GQVf4++0Xa4/V/1hnZ7y983p+NM5pR6H/XIKIlAf7uFbe6UVjCev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B/URxwAAANwAAAAPAAAAAAAA&#10;AAAAAAAAAKECAABkcnMvZG93bnJldi54bWxQSwUGAAAAAAQABAD5AAAAlQMAAAAA&#10;"/>
                <v:line id="Line 1139" o:spid="_x0000_s1948" style="position:absolute;visibility:visible;mso-wrap-style:square" from="3911,14674" to="3911,15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hhY8MAAADcAAAADwAAAGRycy9kb3ducmV2LnhtbERPz2vCMBS+C/4P4Qm7aeqEItUoogx0&#10;hzGdoMdn82yrzUtJsrb775fDYMeP7/dy3ZtatOR8ZVnBdJKAIM6trrhQcP56G89B+ICssbZMCn7I&#10;w3o1HCwx07bjI7WnUIgYwj5DBWUITSalz0sy6Ce2IY7c3TqDIUJXSO2wi+Gmlq9JkkqDFceGEhva&#10;lpQ/T99GwcfsM203h/d9fzmkt3x3vF0fnVPqZdRvFiAC9eFf/OfeawWze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iYYWPDAAAA3AAAAA8AAAAAAAAAAAAA&#10;AAAAoQIAAGRycy9kb3ducmV2LnhtbFBLBQYAAAAABAAEAPkAAACRAwAAAAA=&#10;"/>
                <v:line id="Line 1140" o:spid="_x0000_s1949" style="position:absolute;visibility:visible;mso-wrap-style:square" from="3625,17246" to="4197,17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TE+MYAAADcAAAADwAAAGRycy9kb3ducmV2LnhtbESPQWvCQBSE7wX/w/KE3urGCkFTVxGl&#10;oD2UqoX2+Mw+k2j2bdjdJum/7xYEj8PMfMPMl72pRUvOV5YVjEcJCOLc6ooLBZ/H16cpCB+QNdaW&#10;ScEveVguBg9zzLTteE/tIRQiQthnqKAMocmk9HlJBv3INsTRO1tnMETpCqkddhFuavmcJKk0WHFc&#10;KLGhdUn59fBjFLxPPtJ2tXvb9l+79JRv9qfvS+eUehz2qxcQgfpwD9/aW61gMp3B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UxPjGAAAA3AAAAA8AAAAAAAAA&#10;AAAAAAAAoQIAAGRycy9kb3ducmV2LnhtbFBLBQYAAAAABAAEAPkAAACUAwAAAAA=&#10;"/>
                <v:line id="Line 1141" o:spid="_x0000_s1950" style="position:absolute;visibility:visible;mso-wrap-style:square" from="1905,14389" to="1905,17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f7uMMAAADcAAAADwAAAGRycy9kb3ducmV2LnhtbERPy2rCQBTdC/7DcIXudNIKwaaOIi0F&#10;7UJ8gS6vmdskbeZOmJkm8e+dhdDl4bzny97UoiXnK8sKnicJCOLc6ooLBafj53gGwgdkjbVlUnAj&#10;D8vFcDDHTNuO99QeQiFiCPsMFZQhNJmUPi/JoJ/Yhjhy39YZDBG6QmqHXQw3tXxJklQarDg2lNjQ&#10;e0n57+HPKNhOd2m72nyt+/MmveYf++vlp3NKPY361RuIQH34Fz/ca61g+hrnxz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3+7jDAAAA3AAAAA8AAAAAAAAAAAAA&#10;AAAAoQIAAGRycy9kb3ducmV2LnhtbFBLBQYAAAAABAAEAPkAAACRAwAAAAA=&#10;"/>
                <v:line id="Line 1142" o:spid="_x0000_s1951" style="position:absolute;flip:y;visibility:visible;mso-wrap-style:square" from="1905,13531" to="1905,14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/fXMYAAADcAAAADwAAAGRycy9kb3ducmV2LnhtbESPQWsCMRSE70L/Q3iFXkrN2hbR1Sgi&#10;CB68VGWlt+fmdbPs5mWbRN3++6ZQ8DjMzDfMfNnbVlzJh9qxgtEwA0FcOl1zpeB42LxMQISIrLF1&#10;TAp+KMBy8TCYY67djT/ouo+VSBAOOSowMXa5lKE0ZDEMXUecvC/nLcYkfSW1x1uC21a+ZtlYWqw5&#10;LRjsaG2obPYXq0BOds/ffnV+b4rmdJqaoiy6z51ST4/9agYiUh/v4f/2Vit4m47g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Vf31zGAAAA3AAAAA8AAAAAAAAA&#10;AAAAAAAAoQIAAGRycy9kb3ducmV2LnhtbFBLBQYAAAAABAAEAPkAAACUAwAAAAA=&#10;"/>
                <v:line id="Line 1143" o:spid="_x0000_s1952" style="position:absolute;visibility:visible;mso-wrap-style:square" from="1905,17818" to="1905,18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nAVM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Mh3D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ypwFTGAAAA3AAAAA8AAAAAAAAA&#10;AAAAAAAAoQIAAGRycy9kb3ducmV2LnhtbFBLBQYAAAAABAAEAPkAAACUAwAAAAA=&#10;"/>
                <v:oval id="Oval 1144" o:spid="_x0000_s1953" style="position:absolute;left:1714;top:20199;width:286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TLdcQA&#10;AADcAAAADwAAAGRycy9kb3ducmV2LnhtbESPQWsCMRSE74L/IbyCN82qWHRrFBGKvbm1vfT22Lzd&#10;Dd28LEnqrv++EQSPw8x8w2z3g23FlXwwjhXMZxkI4tJpw7WC76/36RpEiMgaW8ek4EYB9rvxaIu5&#10;dj1/0vUSa5EgHHJU0MTY5VKGsiGLYeY64uRVzluMSfpaao99gttWLrLsVVo0nBYa7OjYUPl7+bMK&#10;/K1363n7UxRnU5uqWFUbezorNXkZDm8gIg3xGX60P7SC5WYJ9zPpCMjd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Qky3XEAAAA3AAAAA8AAAAAAAAAAAAAAAAAmAIAAGRycy9k&#10;b3ducmV2LnhtbFBLBQYAAAAABAAEAPUAAACJAwAAAAA=&#10;" fillcolor="red" strokecolor="red"/>
                <v:line id="Line 1145" o:spid="_x0000_s1954" style="position:absolute;visibility:visible;mso-wrap-style:square" from="16497,10960" to="20789,10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GPKMUAAADcAAAADwAAAGRycy9kb3ducmV2LnhtbESPQWvCQBSE7wX/w/IEb3WjFqmpq4gg&#10;SC7WRGmPj+xrEs2+Ddk1pv++Kwg9DjPzDbNc96YWHbWusqxgMo5AEOdWV1woOGW713cQziNrrC2T&#10;gl9ysF4NXpYYa3vnI3WpL0SAsItRQel9E0vp8pIMurFtiIP3Y1uDPsi2kLrFe4CbWk6jaC4NVhwW&#10;SmxoW1J+TW9GwXd2Sb62aZecokY6UyWTw2d3Vmo07DcfIDz1/j/8bO+1gtniDR5nwhG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9GPKMUAAADcAAAADwAAAAAAAAAA&#10;AAAAAAChAgAAZHJzL2Rvd25yZXYueG1sUEsFBgAAAAAEAAQA+QAAAJMDAAAAAA==&#10;" strokecolor="red"/>
                <v:shape id="Freeform 1146" o:spid="_x0000_s1955" style="position:absolute;left:25082;top:10960;width:3429;height:1714;visibility:visible;mso-wrap-style:square;v-text-anchor:top" coordsize="540,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Qyh8QA&#10;AADcAAAADwAAAGRycy9kb3ducmV2LnhtbESPzWrDMBCE74W8g9hCb43sloTYjWxCIdDemh+S62Jt&#10;bBNr5UpqbL99VSjkOMzMN8y6HE0nbuR8a1lBOk9AEFdWt1wrOB62zysQPiBr7CyTgok8lMXsYY25&#10;tgPv6LYPtYgQ9jkqaELocyl91ZBBP7c9cfQu1hkMUbpaaodDhJtOviTJUhpsOS402NN7Q9V1/2MU&#10;+O/T5+5cT9dtv+BLkn6lmctSpZ4ex80biEBjuIf/2x9awWu2gL8z8QjI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LkMofEAAAA3AAAAA8AAAAAAAAAAAAAAAAAmAIAAGRycy9k&#10;b3ducmV2LnhtbFBLBQYAAAAABAAEAPUAAACJAwAAAAA=&#10;" path="m,l540,r,270e" filled="f" strokecolor="red">
                  <v:path arrowok="t" o:connecttype="custom" o:connectlocs="0,0;342900,0;342900,171450" o:connectangles="0,0,0"/>
                </v:shape>
                <v:shape id="Freeform 1147" o:spid="_x0000_s1956" style="position:absolute;left:6197;top:2381;width:5150;height:6007;visibility:visible;mso-wrap-style:square;v-text-anchor:top" coordsize="811,9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s+rsQA&#10;AADcAAAADwAAAGRycy9kb3ducmV2LnhtbESPQUvDQBSE70L/w/IK3uymCkHTbosUIp6Upnp/Zl+T&#10;YPZtuvtsYn+9Kwgeh5n5hllvJ9erM4XYeTawXGSgiGtvO24MvB3Km3tQUZAt9p7JwDdF2G5mV2ss&#10;rB95T+dKGpUgHAs00IoMhdaxbslhXPiBOHlHHxxKkqHRNuCY4K7Xt1mWa4cdp4UWB9q1VH9WX87A&#10;x4t7PV2qUL53+6fR5oNcyqUYcz2fHleghCb5D/+1n62Bu4ccfs+kI6A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rPq7EAAAA3AAAAA8AAAAAAAAAAAAAAAAAmAIAAGRycy9k&#10;b3ducmV2LnhtbFBLBQYAAAAABAAEAPUAAACJAwAAAAA=&#10;" path="m676,946l,946,,,811,e" filled="f" strokecolor="red">
                  <v:path arrowok="t" o:connecttype="custom" o:connectlocs="429260,600710;0,600710;0,0;514985,0" o:connectangles="0,0,0,0"/>
                </v:shape>
                <v:line id="Line 1148" o:spid="_x0000_s1957" style="position:absolute;visibility:visible;mso-wrap-style:square" from="16497,8388" to="18211,8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MRX8UAAADcAAAADwAAAGRycy9kb3ducmV2LnhtbESPQWvCQBSE7wX/w/IEb3WjQq2pq4gg&#10;SC7WRGmPj+xrEs2+Ddk1pv++Kwg9DjPzDbNc96YWHbWusqxgMo5AEOdWV1woOGW713cQziNrrC2T&#10;gl9ysF4NXpYYa3vnI3WpL0SAsItRQel9E0vp8pIMurFtiIP3Y1uDPsi2kLrFe4CbWk6j6E0arDgs&#10;lNjQtqT8mt6Mgu/sknxt0y45RY10pkomh8/urNRo2G8+QHjq/X/42d5rBbPFHB5nwhG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wMRX8UAAADcAAAADwAAAAAAAAAA&#10;AAAAAAChAgAAZHJzL2Rvd25yZXYueG1sUEsFBgAAAAAEAAQA+QAAAJMDAAAAAA==&#10;" strokecolor="red"/>
                <v:line id="Line 1149" o:spid="_x0000_s1958" style="position:absolute;visibility:visible;mso-wrap-style:square" from="18211,8388" to="18211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yFLcAAAADcAAAADwAAAGRycy9kb3ducmV2LnhtbERPTYvCMBC9L/gfwgje1tQVZK1GEUFY&#10;elGrosehGdtqMylNrPXfm4Owx8f7ni87U4mWGldaVjAaRiCIM6tLzhUcD5vvXxDOI2usLJOCFzlY&#10;Lnpfc4y1ffKe2tTnIoSwi1FB4X0dS+myggy6oa2JA3e1jUEfYJNL3eAzhJtK/kTRRBosOTQUWNO6&#10;oOyePoyCy+GWnNdpmxyjWjpTJqPtrj0pNeh3qxkIT53/F3/cf1rBeBrWhjPhCMjF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achS3AAAAA3AAAAA8AAAAAAAAAAAAAAAAA&#10;oQIAAGRycy9kb3ducmV2LnhtbFBLBQYAAAAABAAEAPkAAACOAwAAAAA=&#10;" strokecolor="red"/>
                <v:shape id="Freeform 1150" o:spid="_x0000_s1959" style="position:absolute;left:15640;top:2381;width:2571;height:6007;visibility:visible;mso-wrap-style:square;v-text-anchor:top" coordsize="405,9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LOIMQA&#10;AADcAAAADwAAAGRycy9kb3ducmV2LnhtbESPQWsCMRSE74X+h/AKvdWsCrZujSKi4MmqbT0/N6+b&#10;1c3LkqTr+u8boeBxmJlvmMmss7VoyYfKsYJ+LwNBXDhdcang63P18gYiRGSNtWNScKUAs+njwwRz&#10;7S68o3YfS5EgHHJUYGJscilDYchi6LmGOHk/zluMSfpSao+XBLe1HGTZSFqsOC0YbGhhqDjvf62C&#10;Y/ttlsXqdPCb5mr7ceNP249XpZ6fuvk7iEhdvIf/22utYDgew+1MOgJy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iziDEAAAA3AAAAA8AAAAAAAAAAAAAAAAAmAIAAGRycy9k&#10;b3ducmV2LnhtbFBLBQYAAAAABAAEAPUAAACJAwAAAAA=&#10;" path="m,l405,r,946e" filled="f" strokecolor="red">
                  <v:path arrowok="t" o:connecttype="custom" o:connectlocs="0,0;257175,0;257175,600710" o:connectangles="0,0,0"/>
                </v:shape>
                <v:line id="Line 1151" o:spid="_x0000_s1960" style="position:absolute;flip:y;visibility:visible;mso-wrap-style:square" from="1905,20389" to="1905,212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62ia8IAAADcAAAADwAAAGRycy9kb3ducmV2LnhtbERPz2vCMBS+C/sfwhvspsmKinRG2QRh&#10;eBBmRdzt0TzbsualJlHrf28OA48f3+/5sretuJIPjWMN7yMFgrh0puFKw75YD2cgQkQ22DomDXcK&#10;sFy8DOaYG3fjH7ruYiVSCIccNdQxdrmUoazJYhi5jjhxJ+ctxgR9JY3HWwq3rcyUmkqLDaeGGjta&#10;1VT+7S5Ww7HZ7ifWb79+z5vsWIyzTJ26g9Zvr/3nB4hIfXyK/93fRsNYpfnpTDoCcvE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62ia8IAAADcAAAADwAAAAAAAAAAAAAA&#10;AAChAgAAZHJzL2Rvd25yZXYueG1sUEsFBgAAAAAEAAQA+QAAAJADAAAAAA==&#10;" strokecolor="red"/>
                <v:line id="Line 1152" o:spid="_x0000_s1961" style="position:absolute;flip:y;visibility:visible;mso-wrap-style:square" from="1905,18675" to="1905,20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EH8MYAAADcAAAADwAAAGRycy9kb3ducmV2LnhtbESPT2sCMRTE7wW/Q3gFbzVxsaWsZqUW&#10;BPEgVKXY22Pz9g9uXrZJ1PXbN4VCj8PM/IZZLAfbiSv50DrWMJ0oEMSlMy3XGo6H9dMriBCRDXaO&#10;ScOdAiyL0cMCc+Nu/EHXfaxFgnDIUUMTY59LGcqGLIaJ64mTVzlvMSbpa2k83hLcdjJT6kVabDkt&#10;NNjTe0PleX+xGk7t7vhs/W719b3NTodZlqmq/9R6/Di8zUFEGuJ/+K+9MRpmagq/Z9IRk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jhB/DGAAAA3AAAAA8AAAAAAAAA&#10;AAAAAAAAoQIAAGRycy9kb3ducmV2LnhtbFBLBQYAAAAABAAEAPkAAACUAwAAAAA=&#10;" strokecolor="red"/>
                <v:shape id="Freeform 1153" o:spid="_x0000_s1962" style="position:absolute;left:1905;top:16960;width:26606;height:3429;visibility:visible;mso-wrap-style:square;v-text-anchor:top" coordsize="419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v098UA&#10;AADcAAAADwAAAGRycy9kb3ducmV2LnhtbESPQWsCMRSE7wX/Q3hCL0WzlSqyGkWE1l6KuFrq8bF5&#10;Zhc3L2GTruu/bwqFHoeZ+YZZrnvbiI7aUDtW8DzOQBCXTtdsFJyOr6M5iBCRNTaOScGdAqxXg4cl&#10;5trd+EBdEY1IEA45Kqhi9LmUoazIYhg7T5y8i2stxiRbI3WLtwS3jZxk2UxarDktVOhpW1F5Lb6t&#10;gq8nMuf9/m3XfNynO/yMfmo6r9TjsN8sQETq43/4r/2uFbxkE/g9k46AX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q/T3xQAAANwAAAAPAAAAAAAAAAAAAAAAAJgCAABkcnMv&#10;ZG93bnJldi54bWxQSwUGAAAAAAQABAD1AAAAigMAAAAA&#10;" path="m4190,r,540l,540e" filled="f" strokecolor="red">
                  <v:path arrowok="t" o:connecttype="custom" o:connectlocs="2660650,0;2660650,342900;0,342900" o:connectangles="0,0,0"/>
                </v:shape>
                <v:shape id="Freeform 1154" o:spid="_x0000_s1963" style="position:absolute;left:1905;top:10960;width:8585;height:2571;visibility:visible;mso-wrap-style:square;v-text-anchor:top" coordsize="1352,4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Cf/sUA&#10;AADcAAAADwAAAGRycy9kb3ducmV2LnhtbESPQWvCQBSE74X+h+UVvNVNrZQS3QQpiB70oIait8fu&#10;Mwlm34bsNkn7691CocdhZr5hlvloG9FT52vHCl6mCQhi7UzNpYLitH5+B+EDssHGMSn4Jg959viw&#10;xNS4gQ/UH0MpIoR9igqqENpUSq8rsuinriWO3tV1FkOUXSlNh0OE20bOkuRNWqw5LlTY0kdF+nb8&#10;sgq2vvkZDvt+fdmcd56M05/FXCs1eRpXCxCBxvAf/mtvjYJ58gq/Z+IRk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wJ/+xQAAANwAAAAPAAAAAAAAAAAAAAAAAJgCAABkcnMv&#10;ZG93bnJldi54bWxQSwUGAAAAAAQABAD1AAAAigMAAAAA&#10;" path="m,405l,,1352,e" filled="f" strokecolor="red">
                  <v:path arrowok="t" o:connecttype="custom" o:connectlocs="0,257175;0,0;858520,0" o:connectangles="0,0,0"/>
                </v:shape>
                <w10:wrap type="topAndBottom"/>
              </v:group>
            </w:pict>
          </mc:Fallback>
        </mc:AlternateContent>
      </w:r>
    </w:p>
    <w:p w:rsidR="00B87C11" w:rsidRPr="00B87C11" w:rsidRDefault="00B87C11" w:rsidP="00B87C11">
      <w:pPr>
        <w:spacing w:after="12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89" w:name="Р713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с. 7.13</w:t>
      </w:r>
      <w:bookmarkEnd w:id="89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хема 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цепи для определения переходных характеристик в режиме численного анализа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Заменить генератор сигналов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FG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источник постоянного напряжения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отключив предварительно генератор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FG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цепи (см. п.п.</w:t>
      </w:r>
      <w:hyperlink w:anchor="Б1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Б.1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hyperlink w:anchor="Б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Б.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Отсоединить от исследуемой цепи осциллограф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SC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удалив проводники, соединяющие осциллограф с цепью (см. </w:t>
      </w:r>
      <w:hyperlink w:anchor="Б1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п.1.2.Б.1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Присоединить к выводам управляемого источник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i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грузочный резистор </w:t>
      </w:r>
      <w:proofErr w:type="spellStart"/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Vi</w:t>
      </w:r>
      <w:proofErr w:type="spell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- Задать параметры источника постоянного напряжения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соответствии с определением перех</w:t>
      </w:r>
      <w:r w:rsidR="000C33E3">
        <w:rPr>
          <w:rFonts w:ascii="Times New Roman" w:eastAsia="Times New Roman" w:hAnsi="Times New Roman" w:cs="Times New Roman"/>
          <w:sz w:val="28"/>
          <w:szCs w:val="28"/>
          <w:lang w:eastAsia="ru-RU"/>
        </w:rPr>
        <w:t>одных характеристик: установить</w:t>
      </w:r>
      <w:r w:rsidR="000C33E3" w:rsidRPr="000C33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C33E3" w:rsidRPr="000C33E3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о заданию преподавателя</w:t>
      </w:r>
      <w:r w:rsidR="000C33E3" w:rsidRPr="000C33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начение напряжения источника</w:t>
      </w:r>
      <w:proofErr w:type="gramStart"/>
      <w:r w:rsidR="000C33E3" w:rsidRPr="000C33E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м. п.</w:t>
      </w:r>
      <w:hyperlink w:anchor="Б14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Б.14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Задать параметры нагрузочного резистора </w:t>
      </w:r>
      <w:proofErr w:type="spellStart"/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Vi</w:t>
      </w:r>
      <w:proofErr w:type="spell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налогично п.</w:t>
      </w:r>
      <w:hyperlink w:anchor="Б1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Б.1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Установить значение сопротивления </w:t>
      </w:r>
      <w:proofErr w:type="spellStart"/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Vi</w:t>
      </w:r>
      <w:proofErr w:type="spellEnd"/>
      <w:r w:rsidR="009C1F2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ным 1кОм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Идентифицировать узлы (узловые напряжения) схемы аналогично п.</w:t>
      </w:r>
      <w:hyperlink w:anchor="Зад62Б1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6.2.Б.1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Выбрать в качестве реакций для определения переходных характеристик напряжение на емкост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437" type="#_x0000_t75" style="width:32pt;height:19pt" o:ole="">
            <v:imagedata r:id="rId720" o:title=""/>
          </v:shape>
          <o:OLEObject Type="Embed" ProgID="Equation.3" ShapeID="_x0000_i1437" DrawAspect="Content" ObjectID="_1566238603" r:id="rId740"/>
        </w:object>
      </w: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и ток</w:t>
      </w: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438" type="#_x0000_t75" style="width:22pt;height:18.5pt" o:ole="">
            <v:imagedata r:id="rId89" o:title=""/>
          </v:shape>
          <o:OLEObject Type="Embed" ProgID="Equation.3" ShapeID="_x0000_i1438" DrawAspect="Content" ObjectID="_1566238604" r:id="rId74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которому соответствует напряжение на выходе источник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i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90" w:name="Зад72Б1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13</w:t>
      </w:r>
      <w:bookmarkEnd w:id="90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Задать вид численного анализа и его параметры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Вызвать окно перечня видов анализа кнопкой  </w:t>
      </w: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65150" cy="317500"/>
            <wp:effectExtent l="0" t="0" r="6350" b="635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64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15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инструментальной панели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Выбрать анализ переходных режимов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ransient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nalysi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, активизируя эту строку,  открыть окно задания параметров анализ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ransient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nalysi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закладке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nalysis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arameter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В разделе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nitial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ondition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начальные условия) выбрать вид независимых начальных условий в перечне падающего меню: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et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o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zero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нулевые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В разделе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arameter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строке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tart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ime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(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START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)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становить значение нижнего предела интегрирования (момент коммутации)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80" w:dyaOrig="380">
          <v:shape id="_x0000_i1439" type="#_x0000_t75" style="width:34pt;height:19pt" o:ole="">
            <v:imagedata r:id="rId743" o:title=""/>
          </v:shape>
          <o:OLEObject Type="Embed" ProgID="Equation.3" ShapeID="_x0000_i1439" DrawAspect="Content" ObjectID="_1566238605" r:id="rId74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В строке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End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ime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(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STOP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)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становить значение верхнего предела интегрирования </w:t>
      </w:r>
      <w:r w:rsidR="00093BDE" w:rsidRPr="00093BDE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579" w:dyaOrig="400">
          <v:shape id="_x0000_i1440" type="#_x0000_t75" style="width:79pt;height:20pt" o:ole="">
            <v:imagedata r:id="rId745" o:title=""/>
          </v:shape>
          <o:OLEObject Type="Embed" ProgID="Equation.DSMT4" ShapeID="_x0000_i1440" DrawAspect="Content" ObjectID="_1566238606" r:id="rId74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екундах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используя значение τ, рассчитанное в </w:t>
      </w:r>
      <w:hyperlink w:anchor="Зад72Б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п.7.2.Б.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Включить режим автоматического выбора максимального шага интегрирования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aximum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ime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tep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etting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(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MAX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)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Включить режим 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inimum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umber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of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ime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oint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задание минимального количества точек расчета, выводимых на графики) и установить значение равное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1000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Открыть закладку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Output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ariable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В обоих разделах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ariables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n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ircuit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elected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ariables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or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nalysi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в падающих меню установить вид списка переменных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ll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ariable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се переменные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Перевести из окна раздел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ariables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n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ircuit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в окно раздела 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elected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ariables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or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nalysi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номера узлов (узловых напряжений), выбранных в п.</w:t>
      </w:r>
      <w:hyperlink w:anchor="Зад72Б1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акций (см. п.</w:t>
      </w:r>
      <w:hyperlink w:anchor="Зад62Б16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6.2.Б.16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91" w:name="Зад72Б1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14</w:t>
      </w:r>
      <w:bookmarkEnd w:id="9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Запустить процесс анализа кнопкой </w:t>
      </w: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95300" cy="203200"/>
            <wp:effectExtent l="0" t="0" r="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63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470AE9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39A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Результаты анализа отображаются в окне </w:t>
      </w:r>
      <w:r w:rsidR="009329AD" w:rsidRPr="00470AE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Grapher</w:t>
      </w:r>
      <w:r w:rsidR="009329AD" w:rsidRPr="00470AE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9329AD" w:rsidRPr="00470AE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iew</w:t>
      </w:r>
      <w:r w:rsidR="009329AD" w:rsidRPr="00FE39A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E39A8">
        <w:rPr>
          <w:rFonts w:ascii="Times New Roman" w:eastAsia="Times New Roman" w:hAnsi="Times New Roman" w:cs="Times New Roman"/>
          <w:sz w:val="28"/>
          <w:szCs w:val="28"/>
          <w:lang w:eastAsia="ru-RU"/>
        </w:rPr>
        <w:t>(см. п.</w:t>
      </w:r>
      <w:hyperlink w:anchor="Зад62Б17" w:history="1">
        <w:r w:rsidRPr="00FE39A8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6.2.Б.17</w:t>
        </w:r>
      </w:hyperlink>
      <w:r w:rsidRPr="00FE39A8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470AE9" w:rsidRDefault="00470AE9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работка изображения результатов анализа – окна </w:t>
      </w:r>
      <w:r w:rsidRPr="00470AE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Grapher</w:t>
      </w:r>
      <w:r w:rsidRPr="00470AE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470AE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iew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0204B9" w:rsidRDefault="00470AE9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менение цвета фона экрана (с черного на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елый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осуществляется нажатием кнопки </w:t>
      </w:r>
      <w:r w:rsidRPr="00470AE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everse</w:t>
      </w:r>
      <w:r w:rsidRPr="00470AE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470AE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olors</w:t>
      </w:r>
      <w:r w:rsidRPr="00470A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</w:t>
      </w: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79400" cy="298450"/>
            <wp:effectExtent l="0" t="0" r="6350" b="6350"/>
            <wp:docPr id="2306" name="Рисунок 2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20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29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0AE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0204B9" w:rsidRPr="000204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786463" w:rsidRDefault="000204B9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При необходимости вводится вторая вертикальная ось справа. Если изображения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акой-то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 кривых недостаточно наглядно, следует ввести правую ось с измененным масштабом. Для этого необходимо подвести стрелку курсора к левой оси и кликнуть правой клавишей мыши. Появляется надпись </w:t>
      </w:r>
      <w:r w:rsidR="00DA620A" w:rsidRPr="00DA62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xis</w:t>
      </w:r>
      <w:r w:rsidR="00DA620A" w:rsidRPr="00DA62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DA620A" w:rsidRPr="00DA62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roperties</w:t>
      </w:r>
      <w:r w:rsidR="00DA620A" w:rsidRPr="00DA62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3C2678" w:rsidRDefault="00DA620A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ликом левой кнопки мыши по этой надписи вызывается окно графического редактора </w:t>
      </w:r>
      <w:r w:rsidRPr="00470AE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Graph</w: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DA62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roperties</w: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закладке </w:t>
      </w:r>
      <w:r w:rsidRPr="00DA62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eft</w:t>
      </w:r>
      <w:r w:rsidRPr="00DA62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DA62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xis</w:t>
      </w:r>
      <w:r w:rsidRPr="00DA62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Pr="003C26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троке</w:t>
      </w:r>
      <w:r w:rsidRPr="003C26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3C267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abel</w:t>
      </w:r>
      <w:r w:rsidR="003C2678" w:rsidRPr="003C267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</w:t>
      </w:r>
      <w:r w:rsidR="003C26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тавить название оси, соответствующее откладываемым по ней переменным. </w:t>
      </w:r>
      <w:r w:rsidR="00160F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строке </w:t>
      </w:r>
      <w:r w:rsidR="003C2678" w:rsidRPr="00DA62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xis</w:t>
      </w:r>
      <w:r w:rsidR="003C2678" w:rsidRPr="00160F3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160F32" w:rsidRPr="00160F32">
        <w:rPr>
          <w:rFonts w:ascii="Times New Roman" w:eastAsia="Times New Roman" w:hAnsi="Times New Roman" w:cs="Times New Roman"/>
          <w:sz w:val="28"/>
          <w:szCs w:val="28"/>
          <w:lang w:eastAsia="ru-RU"/>
        </w:rPr>
        <w:t>активируется окно</w:t>
      </w:r>
      <w:r w:rsidR="00160F3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3C267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Enabled</w:t>
      </w:r>
      <w:r w:rsidR="00160F3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. </w:t>
      </w:r>
      <w:r w:rsidR="00160F32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необходимости изменяется толщина оси в окне</w:t>
      </w:r>
      <w:r w:rsidR="003C2678" w:rsidRPr="00160F3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3C267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en</w:t>
      </w:r>
      <w:r w:rsidR="003C2678" w:rsidRPr="00160F3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3C267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ize</w:t>
      </w:r>
      <w:r w:rsidR="00160F3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  <w:r w:rsidR="00160F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строке </w:t>
      </w:r>
      <w:r w:rsidR="003C267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cale</w:t>
      </w:r>
      <w:r w:rsidR="00160F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казывается тип шкалы</w:t>
      </w:r>
      <w:r w:rsidR="003C2678" w:rsidRPr="00160F3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160F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активируется </w:t>
      </w:r>
      <w:r w:rsidR="003C267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inear</w:t>
      </w:r>
      <w:r w:rsidR="00160F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В строке </w:t>
      </w:r>
      <w:r w:rsidR="003C267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ange</w:t>
      </w:r>
      <w:r w:rsidR="00160F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дается диапазон шкалы в соответствии с полученными в результате анализа кривыми. В строке </w:t>
      </w:r>
      <w:r w:rsidR="003C267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ivisions</w:t>
      </w:r>
      <w:r w:rsidR="003C2678" w:rsidRPr="00160F3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160F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окне </w:t>
      </w:r>
      <w:r w:rsidR="003C267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otal</w:t>
      </w:r>
      <w:r w:rsidR="003C2678" w:rsidRPr="00160F3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3C267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icks</w:t>
      </w:r>
      <w:r w:rsidR="00160F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казывается число масштабных делений таким образом, чтобы отношение значения </w:t>
      </w:r>
      <w:r w:rsidR="003C267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ax</w:t>
      </w:r>
      <w:r w:rsidR="00160F3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160F32" w:rsidRPr="00160F32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="003C2678" w:rsidRPr="00160F3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3C267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otal</w:t>
      </w:r>
      <w:r w:rsidR="003C2678" w:rsidRPr="00160F3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3C267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icks</w:t>
      </w:r>
      <w:r w:rsidR="00160F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авало целое число.</w:t>
      </w:r>
    </w:p>
    <w:p w:rsidR="00C537B2" w:rsidRDefault="00160F32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закладке </w:t>
      </w:r>
      <w:r w:rsidRPr="00160F3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gh</w:t>
      </w:r>
      <w:r w:rsidRPr="00DA62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DA62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DA62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xis</w:t>
      </w:r>
      <w:r w:rsidRPr="00160F3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вторяются все операции</w:t>
      </w:r>
      <w:r w:rsidR="00786463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веденные для оси на закладке </w:t>
      </w:r>
      <w:r w:rsidRPr="00DA62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eft</w:t>
      </w:r>
      <w:r w:rsidRPr="00DA62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DA62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xis</w:t>
      </w:r>
      <w:r w:rsidRPr="00DA620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C537B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этом</w:t>
      </w:r>
      <w:proofErr w:type="gramStart"/>
      <w:r w:rsidR="006D6575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proofErr w:type="gramEnd"/>
      <w:r w:rsidR="00C537B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строках </w:t>
      </w:r>
      <w:r w:rsidR="00C537B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ange</w:t>
      </w:r>
      <w:r w:rsidR="00C537B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C537B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="00C537B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ivisions</w:t>
      </w:r>
      <w:r w:rsidR="00C537B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ледует подобрать такие значения </w:t>
      </w:r>
      <w:r w:rsidR="00C537B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ax</w:t>
      </w:r>
      <w:r w:rsidR="00C537B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C537B2" w:rsidRPr="00160F32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="00C537B2" w:rsidRPr="00160F3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C537B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otal</w:t>
      </w:r>
      <w:r w:rsidR="00C537B2" w:rsidRPr="00160F3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C537B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icks</w:t>
      </w:r>
      <w:r w:rsidR="00C537B2">
        <w:rPr>
          <w:rFonts w:ascii="Times New Roman" w:eastAsia="Times New Roman" w:hAnsi="Times New Roman" w:cs="Times New Roman"/>
          <w:sz w:val="28"/>
          <w:szCs w:val="28"/>
          <w:lang w:eastAsia="ru-RU"/>
        </w:rPr>
        <w:t>, чтобы масштабная сетка получилась единой для левой и правой осей.</w:t>
      </w:r>
    </w:p>
    <w:p w:rsidR="006D6575" w:rsidRPr="007C2ACC" w:rsidRDefault="006D6575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случае необходимости аналогично редактируется нижняя горизонтальная ось на закладке 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ottom</w:t>
      </w:r>
      <w:r w:rsidRPr="00DA62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DA62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xis</w:t>
      </w:r>
      <w:r w:rsidRPr="006D657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B650A0" w:rsidRDefault="000C1BFB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лее проводится редактирование изображения полученных в результате анализа кривых на закладке 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races</w:t>
      </w:r>
      <w:r w:rsidRPr="000C1BF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  <w:r w:rsidR="00FB249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строке 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race</w:t>
      </w:r>
      <w:r w:rsidR="00FB24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бирается номер редактируемой кривой. В строке 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abel</w:t>
      </w:r>
      <w:r w:rsidR="00FB24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дается название выбранной кривой. В строке 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en</w:t>
      </w:r>
      <w:r w:rsidRPr="00FB249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ize</w:t>
      </w:r>
      <w:r w:rsidR="00FB24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станавливается толщина линии кривой, которую следует задавать не менее выбранной ранее толщины осей.</w:t>
      </w:r>
      <w:r w:rsidR="00093E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строке </w:t>
      </w:r>
      <w:r w:rsidR="00093E6C" w:rsidRPr="00470AE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olor</w:t>
      </w:r>
      <w:r w:rsidR="00093E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бирается цвет кривой. Редактируемая кривая привязывается к соответствующей вертикальной оси в окне </w:t>
      </w:r>
      <w:r w:rsidR="00093E6C" w:rsidRPr="00093E6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 w:rsidR="00093E6C" w:rsidRPr="00093E6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</w:t>
      </w:r>
      <w:r w:rsidR="00093E6C" w:rsidRPr="00093E6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ertical</w:t>
      </w:r>
      <w:r w:rsidR="00093E6C" w:rsidRPr="00093E6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093E6C" w:rsidRPr="00093E6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xis</w:t>
      </w:r>
      <w:r w:rsidR="00093E6C" w:rsidRPr="00093E6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A55A68" w:rsidRPr="00A55A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650A0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чения смещений</w:t>
      </w:r>
      <w:r w:rsidR="00A55A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осям в окнах </w:t>
      </w:r>
      <w:r w:rsidR="00A55A68" w:rsidRPr="00A55A6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="00A55A68" w:rsidRPr="00A55A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A55A6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Offset</w:t>
      </w:r>
      <w:r w:rsidR="00A55A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</w:t>
      </w:r>
      <w:r w:rsidR="00A55A68" w:rsidRPr="00A55A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A55A6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 w:rsidR="00A55A68" w:rsidRPr="00A55A6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A55A6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Offset</w:t>
      </w:r>
      <w:r w:rsidR="00A55A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даются </w:t>
      </w:r>
      <w:proofErr w:type="gramStart"/>
      <w:r w:rsidR="00A55A68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ыми</w:t>
      </w:r>
      <w:proofErr w:type="gramEnd"/>
      <w:r w:rsidR="00A55A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улю.</w:t>
      </w:r>
      <w:r w:rsidR="00B650A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CC493C" w:rsidRPr="00383118" w:rsidRDefault="00B650A0" w:rsidP="00CC49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алее</w:t>
      </w:r>
      <w:r w:rsidRPr="00B650A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жатием</w:t>
      </w:r>
      <w:r w:rsidRPr="00B650A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нопки</w:t>
      </w:r>
      <w:r w:rsidRPr="00B650A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A55A6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how</w:t>
      </w:r>
      <w:r w:rsidR="00A55A68" w:rsidRPr="00B650A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/</w:t>
      </w:r>
      <w:r w:rsidR="00A55A6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Hide</w:t>
      </w:r>
      <w:r w:rsidR="00A55A68" w:rsidRPr="00B650A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A55A6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Grid</w:t>
      </w:r>
      <w:r w:rsidR="00A55A68" w:rsidRPr="00B650A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650A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>
        <w:rPr>
          <w:noProof/>
          <w:sz w:val="28"/>
          <w:szCs w:val="28"/>
          <w:lang w:eastAsia="ru-RU"/>
        </w:rPr>
        <w:drawing>
          <wp:inline distT="0" distB="0" distL="0" distR="0" wp14:anchorId="094A578D" wp14:editId="040D8415">
            <wp:extent cx="241300" cy="266700"/>
            <wp:effectExtent l="0" t="0" r="6350" b="0"/>
            <wp:docPr id="2307" name="Рисунок 2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19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650A0">
        <w:rPr>
          <w:rFonts w:ascii="Times New Roman" w:eastAsia="Times New Roman" w:hAnsi="Times New Roman" w:cs="Times New Roman"/>
          <w:sz w:val="28"/>
          <w:szCs w:val="28"/>
          <w:lang w:eastAsia="ru-RU"/>
        </w:rPr>
        <w:t>накладывается масштабная сетка.</w:t>
      </w:r>
      <w:r w:rsidR="003D41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3D413E" w:rsidRPr="003D413E">
        <w:rPr>
          <w:rFonts w:ascii="Times New Roman" w:eastAsia="Times New Roman" w:hAnsi="Times New Roman" w:cs="Times New Roman"/>
          <w:sz w:val="28"/>
          <w:szCs w:val="28"/>
          <w:lang w:eastAsia="ru-RU"/>
        </w:rPr>
        <w:t>Сетка</w:t>
      </w:r>
      <w:r w:rsidRPr="003D41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3D413E" w:rsidRPr="003D413E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актируется</w:t>
      </w:r>
      <w:r w:rsidR="003D41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</w:t>
      </w:r>
      <w:r w:rsidR="003D413E" w:rsidRPr="003D41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3D413E">
        <w:rPr>
          <w:rFonts w:ascii="Times New Roman" w:eastAsia="Times New Roman" w:hAnsi="Times New Roman" w:cs="Times New Roman"/>
          <w:sz w:val="28"/>
          <w:szCs w:val="28"/>
          <w:lang w:eastAsia="ru-RU"/>
        </w:rPr>
        <w:t>окне</w:t>
      </w:r>
      <w:r w:rsidR="003D413E" w:rsidRPr="003D41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A55A68" w:rsidRPr="00470AE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Graph</w:t>
      </w:r>
      <w:r w:rsidR="00A55A68" w:rsidRPr="003D41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A55A68" w:rsidRPr="00DA620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roperties</w:t>
      </w:r>
      <w:r w:rsidR="00A55A68" w:rsidRPr="003D41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3D413E">
        <w:rPr>
          <w:rFonts w:ascii="Times New Roman" w:eastAsia="Times New Roman" w:hAnsi="Times New Roman" w:cs="Times New Roman"/>
          <w:sz w:val="28"/>
          <w:szCs w:val="28"/>
          <w:lang w:eastAsia="ru-RU"/>
        </w:rPr>
        <w:t>на</w:t>
      </w:r>
      <w:r w:rsidR="003D413E" w:rsidRPr="003D41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3D413E">
        <w:rPr>
          <w:rFonts w:ascii="Times New Roman" w:eastAsia="Times New Roman" w:hAnsi="Times New Roman" w:cs="Times New Roman"/>
          <w:sz w:val="28"/>
          <w:szCs w:val="28"/>
          <w:lang w:eastAsia="ru-RU"/>
        </w:rPr>
        <w:t>закладке</w:t>
      </w:r>
      <w:r w:rsidR="003D413E" w:rsidRPr="003D41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A55A6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General</w:t>
      </w:r>
      <w:r w:rsidR="00A55A68" w:rsidRPr="003D41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3D413E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3D413E" w:rsidRPr="003D41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3D413E">
        <w:rPr>
          <w:rFonts w:ascii="Times New Roman" w:eastAsia="Times New Roman" w:hAnsi="Times New Roman" w:cs="Times New Roman"/>
          <w:sz w:val="28"/>
          <w:szCs w:val="28"/>
          <w:lang w:eastAsia="ru-RU"/>
        </w:rPr>
        <w:t>строке</w:t>
      </w:r>
      <w:r w:rsidR="003D413E" w:rsidRPr="003D41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3D413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Grid</w:t>
      </w:r>
      <w:r w:rsidR="003D41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. </w:t>
      </w:r>
      <w:r w:rsidR="003D413E" w:rsidRPr="003D413E">
        <w:rPr>
          <w:rFonts w:ascii="Times New Roman" w:eastAsia="Times New Roman" w:hAnsi="Times New Roman" w:cs="Times New Roman"/>
          <w:sz w:val="28"/>
          <w:szCs w:val="28"/>
          <w:lang w:eastAsia="ru-RU"/>
        </w:rPr>
        <w:t>В окне</w:t>
      </w:r>
      <w:r w:rsidR="003D41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A55A6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en</w:t>
      </w:r>
      <w:r w:rsidR="00A55A68" w:rsidRPr="003D41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A55A6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tyle</w:t>
      </w:r>
      <w:r w:rsidR="003D413E" w:rsidRPr="003D41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3D41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бирается тип линии сетки, например, </w:t>
      </w:r>
      <w:r w:rsidR="003D413E" w:rsidRPr="003D413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ash</w:t>
      </w:r>
      <w:r w:rsidR="003D413E" w:rsidRPr="003D41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  <w:r w:rsidR="00CC493C" w:rsidRPr="00CC493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</w:t>
      </w:r>
      <w:r w:rsidR="00CC493C" w:rsidRPr="003831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кне </w:t>
      </w:r>
      <w:r w:rsidR="00CC493C" w:rsidRPr="0038311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CC493C" w:rsidRPr="0038311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en</w:t>
      </w:r>
      <w:r w:rsidR="00CC493C" w:rsidRPr="0038311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CC493C" w:rsidRPr="0038311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ize</w:t>
      </w:r>
      <w:r w:rsidR="00CC493C" w:rsidRPr="0038311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CC493C" w:rsidRPr="00383118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авливается толщина лини</w:t>
      </w:r>
      <w:r w:rsidR="00383118" w:rsidRPr="00383118">
        <w:rPr>
          <w:rFonts w:ascii="Times New Roman" w:eastAsia="Times New Roman" w:hAnsi="Times New Roman" w:cs="Times New Roman"/>
          <w:sz w:val="28"/>
          <w:szCs w:val="28"/>
          <w:lang w:eastAsia="ru-RU"/>
        </w:rPr>
        <w:t>й</w:t>
      </w:r>
      <w:r w:rsidR="00CC493C" w:rsidRPr="003831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етки</w:t>
      </w:r>
      <w:r w:rsidR="00383118" w:rsidRPr="00383118">
        <w:rPr>
          <w:rFonts w:ascii="Times New Roman" w:eastAsia="Times New Roman" w:hAnsi="Times New Roman" w:cs="Times New Roman"/>
          <w:sz w:val="28"/>
          <w:szCs w:val="28"/>
          <w:lang w:eastAsia="ru-RU"/>
        </w:rPr>
        <w:t>: предпочтительно минимальная – 1 п. Цвет сетки черный.</w:t>
      </w:r>
    </w:p>
    <w:p w:rsidR="00FC2AB1" w:rsidRPr="00471741" w:rsidRDefault="00FC2AB1" w:rsidP="00FC2AB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осуществления необходимых измерений вызываются визиры </w:t>
      </w:r>
      <w:r w:rsidRPr="00471741">
        <w:rPr>
          <w:rFonts w:ascii="Times New Roman" w:eastAsia="Times New Roman" w:hAnsi="Times New Roman" w:cs="Times New Roman"/>
          <w:sz w:val="28"/>
          <w:szCs w:val="28"/>
          <w:lang w:eastAsia="ru-RU"/>
        </w:rPr>
        <w:t>кнопкой</w:t>
      </w:r>
      <w:r w:rsidRPr="0047174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47174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how</w:t>
      </w:r>
      <w:r w:rsidRPr="0047174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/</w:t>
      </w:r>
      <w:r w:rsidRPr="0047174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Hide</w:t>
      </w:r>
      <w:r w:rsidRPr="0047174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47174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ursors</w:t>
      </w:r>
      <w:r w:rsidR="00471741" w:rsidRPr="0047174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</w:t>
      </w:r>
      <w:r w:rsidR="00471741" w:rsidRPr="00471741">
        <w:rPr>
          <w:noProof/>
          <w:sz w:val="28"/>
          <w:szCs w:val="28"/>
          <w:lang w:eastAsia="ru-RU"/>
        </w:rPr>
        <w:drawing>
          <wp:inline distT="0" distB="0" distL="0" distR="0" wp14:anchorId="6C3269AD" wp14:editId="650CFB58">
            <wp:extent cx="285750" cy="266700"/>
            <wp:effectExtent l="0" t="0" r="0" b="0"/>
            <wp:docPr id="2309" name="Рисунок 2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18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1741" w:rsidRPr="004717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. </w:t>
      </w:r>
      <w:r w:rsidR="004717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этом появляется окно </w:t>
      </w:r>
      <w:r w:rsidR="00471741" w:rsidRPr="0047174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ransient</w:t>
      </w:r>
      <w:r w:rsidR="00471741" w:rsidRPr="0047174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471741" w:rsidRPr="0047174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nalysis</w:t>
      </w:r>
      <w:r w:rsidR="0047174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4717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данными анализа. При использовании в измерениях только одного визира в этом окне следует оставить только строки </w:t>
      </w:r>
      <w:r w:rsidR="00471741" w:rsidRPr="0047174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="00471741" w:rsidRPr="004717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 </w:t>
      </w:r>
      <w:r w:rsidR="00EE3BE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="00471741" w:rsidRPr="0047174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 w:rsidR="00471741" w:rsidRPr="00471741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AC71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AC71F9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(см. п.</w:t>
      </w:r>
      <w:hyperlink w:anchor="Зад62Б18" w:history="1">
        <w:r w:rsidR="00AC71F9"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6.2.Б.18</w:t>
        </w:r>
      </w:hyperlink>
      <w:r w:rsidR="00AC71F9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EE3BE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 строке </w:t>
      </w:r>
      <w:r w:rsidR="00EE3BE2" w:rsidRPr="00EE3BE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="00EE3BE2" w:rsidRPr="00EE3BE2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EE3BE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значения моментов времени в секундах, в строке </w:t>
      </w:r>
      <w:r w:rsidR="00EE3BE2" w:rsidRPr="00EE3BE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 w:rsidR="00EE3BE2" w:rsidRPr="00EE3BE2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EE3BE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значения соответствующих измеряемых переменных.</w:t>
      </w:r>
    </w:p>
    <w:p w:rsidR="00A55A68" w:rsidRDefault="00A55A68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92" w:name="Зад72Б15"/>
      <w:r w:rsidRPr="00744DB9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15</w:t>
      </w:r>
      <w:bookmarkEnd w:id="92"/>
      <w:r w:rsidRPr="00744DB9">
        <w:rPr>
          <w:rFonts w:ascii="Times New Roman" w:eastAsia="Times New Roman" w:hAnsi="Times New Roman" w:cs="Times New Roman"/>
          <w:sz w:val="28"/>
          <w:szCs w:val="28"/>
          <w:lang w:eastAsia="ru-RU"/>
        </w:rPr>
        <w:t>. Используя визиры снять с результатов анализа координаты</w:t>
      </w:r>
      <w:bookmarkStart w:id="93" w:name="_GoBack"/>
      <w:bookmarkEnd w:id="9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4…6 точек для каждой переходной характеристики: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460" w:dyaOrig="380">
          <v:shape id="_x0000_i1441" type="#_x0000_t75" style="width:73pt;height:19pt" o:ole="">
            <v:imagedata r:id="rId751" o:title=""/>
          </v:shape>
          <o:OLEObject Type="Embed" ProgID="Equation.3" ShapeID="_x0000_i1441" DrawAspect="Content" ObjectID="_1566238607" r:id="rId75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19" w:dyaOrig="380">
          <v:shape id="_x0000_i1442" type="#_x0000_t75" style="width:61.5pt;height:19pt" o:ole="">
            <v:imagedata r:id="rId753" o:title=""/>
          </v:shape>
          <o:OLEObject Type="Embed" ProgID="Equation.3" ShapeID="_x0000_i1442" DrawAspect="Content" ObjectID="_1566238608" r:id="rId75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см. п.</w:t>
      </w:r>
      <w:hyperlink w:anchor="Зад62Б18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6.2.Б.18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Координаты точек обеих характеристик следует снимать для одинаковых значений времен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.е. использовать один визир (положение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визира измеряет одновременно значени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443" type="#_x0000_t75" style="width:32pt;height:19pt" o:ole="">
            <v:imagedata r:id="rId720" o:title=""/>
          </v:shape>
          <o:OLEObject Type="Embed" ProgID="Equation.3" ShapeID="_x0000_i1443" DrawAspect="Content" ObjectID="_1566238609" r:id="rId75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значени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444" type="#_x0000_t75" style="width:22pt;height:18.5pt" o:ole="">
            <v:imagedata r:id="rId89" o:title=""/>
          </v:shape>
          <o:OLEObject Type="Embed" ProgID="Equation.3" ShapeID="_x0000_i1444" DrawAspect="Content" ObjectID="_1566238610" r:id="rId75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момент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 соответствующего этому положению)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Данные измерений занести в </w:t>
      </w:r>
      <w:hyperlink w:anchor="Т74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4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94" w:name="Т7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7.4</w:t>
      </w:r>
      <w:bookmarkEnd w:id="94"/>
    </w:p>
    <w:p w:rsidR="00B87C11" w:rsidRPr="00B87C11" w:rsidRDefault="00B87C11" w:rsidP="00B87C11">
      <w:pPr>
        <w:spacing w:after="12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Переходные характеристики 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C</w:t>
      </w: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- цепи первого порядка </w:t>
      </w:r>
      <w:r w:rsidRPr="00B87C11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639" w:dyaOrig="380">
          <v:shape id="_x0000_i1445" type="#_x0000_t75" style="width:32pt;height:19pt" o:ole="">
            <v:imagedata r:id="rId720" o:title=""/>
          </v:shape>
          <o:OLEObject Type="Embed" ProgID="Equation.3" ShapeID="_x0000_i1445" DrawAspect="Content" ObjectID="_1566238611" r:id="rId757"/>
        </w:object>
      </w: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440" w:dyaOrig="360">
          <v:shape id="_x0000_i1446" type="#_x0000_t75" style="width:22pt;height:18.5pt" o:ole="">
            <v:imagedata r:id="rId89" o:title=""/>
          </v:shape>
          <o:OLEObject Type="Embed" ProgID="Equation.3" ShapeID="_x0000_i1446" DrawAspect="Content" ObjectID="_1566238612" r:id="rId758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76"/>
        <w:gridCol w:w="1363"/>
        <w:gridCol w:w="1363"/>
        <w:gridCol w:w="1363"/>
        <w:gridCol w:w="1363"/>
        <w:gridCol w:w="1363"/>
        <w:gridCol w:w="1380"/>
      </w:tblGrid>
      <w:tr w:rsidR="00B87C11" w:rsidRPr="00B87C11" w:rsidTr="00626D9D"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160" w:dyaOrig="260">
                <v:shape id="_x0000_i1447" type="#_x0000_t75" style="width:8pt;height:13pt" o:ole="">
                  <v:imagedata r:id="rId759" o:title=""/>
                </v:shape>
                <o:OLEObject Type="Embed" ProgID="Equation.3" ShapeID="_x0000_i1447" DrawAspect="Content" ObjectID="_1566238613" r:id="rId760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с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A62D5C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62D5C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360">
                <v:shape id="_x0000_i1531" type="#_x0000_t75" style="width:16pt;height:18pt" o:ole="">
                  <v:imagedata r:id="rId761" o:title=""/>
                </v:shape>
                <o:OLEObject Type="Embed" ProgID="Equation.DSMT4" ShapeID="_x0000_i1531" DrawAspect="Content" ObjectID="_1566238614" r:id="rId762"/>
              </w:object>
            </w:r>
            <w:r w:rsidR="00B87C11"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с</w:t>
            </w:r>
          </w:p>
        </w:tc>
      </w:tr>
      <w:tr w:rsidR="00B87C11" w:rsidRPr="00B87C11" w:rsidTr="00626D9D"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160" w:dyaOrig="279">
                <v:shape id="_x0000_i1448" type="#_x0000_t75" style="width:8pt;height:14pt" o:ole="">
                  <v:imagedata r:id="rId763" o:title=""/>
                </v:shape>
                <o:OLEObject Type="Embed" ProgID="Equation.3" ShapeID="_x0000_i1448" DrawAspect="Content" ObjectID="_1566238615" r:id="rId764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А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87C11" w:rsidRPr="00B87C11" w:rsidRDefault="00B87C11" w:rsidP="00B87C11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B87C11" w:rsidRPr="00B87C11" w:rsidTr="00626D9D"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40" w:dyaOrig="380">
                <v:shape id="_x0000_i1449" type="#_x0000_t75" style="width:17pt;height:19pt" o:ole="">
                  <v:imagedata r:id="rId765" o:title=""/>
                </v:shape>
                <o:OLEObject Type="Embed" ProgID="Equation.3" ShapeID="_x0000_i1449" DrawAspect="Content" ObjectID="_1566238616" r:id="rId766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В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87C11" w:rsidRPr="00B87C11" w:rsidRDefault="00B87C11" w:rsidP="00B87C11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B87C11" w:rsidRPr="00B87C11" w:rsidRDefault="00B87C11" w:rsidP="00B87C1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87C11" w:rsidRPr="00B87C11" w:rsidRDefault="00B87C11" w:rsidP="00A62D5C">
      <w:pPr>
        <w:spacing w:after="0"/>
        <w:ind w:firstLine="65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95" w:name="Зад72Б16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16</w:t>
      </w:r>
      <w:bookmarkEnd w:id="95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A62D5C" w:rsidRPr="00A62D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A62D5C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нять значение допустимой погрешности </w:t>
      </w:r>
      <w:r w:rsidR="00A62D5C"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о</w:t>
      </w:r>
      <w:r w:rsidR="00A62D5C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A62D5C"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данию</w:t>
      </w:r>
      <w:r w:rsidR="00A62D5C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A62D5C"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реподавателя</w:t>
      </w:r>
      <w:r w:rsidR="00A62D5C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="00A62D5C"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700" w:dyaOrig="300">
          <v:shape id="_x0000_i1529" type="#_x0000_t75" style="width:35pt;height:15pt" o:ole="">
            <v:imagedata r:id="rId767" o:title=""/>
          </v:shape>
          <o:OLEObject Type="Embed" ProgID="Equation.3" ShapeID="_x0000_i1529" DrawAspect="Content" ObjectID="_1566238617" r:id="rId768"/>
        </w:object>
      </w:r>
      <w:r w:rsidR="00A62D5C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диапазоне (3…5)%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96" w:name="Зад72Б17"/>
      <w:r w:rsidRPr="00306C66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17</w:t>
      </w:r>
      <w:bookmarkEnd w:id="96"/>
      <w:r w:rsidRPr="00306C6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A62D5C" w:rsidRPr="00306C6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пользуя визиры определить значение </w:t>
      </w:r>
      <w:r w:rsidR="00943D5C" w:rsidRPr="00306C6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ремени переходного процесса </w:t>
      </w:r>
      <w:r w:rsidR="00A62D5C" w:rsidRPr="00306C6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60">
          <v:shape id="_x0000_i1532" type="#_x0000_t75" style="width:16pt;height:18pt" o:ole="">
            <v:imagedata r:id="rId761" o:title=""/>
          </v:shape>
          <o:OLEObject Type="Embed" ProgID="Equation.DSMT4" ShapeID="_x0000_i1532" DrawAspect="Content" ObjectID="_1566238618" r:id="rId769"/>
        </w:object>
      </w:r>
      <w:r w:rsidR="00A62D5C" w:rsidRPr="00306C6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моменту окончательного входа характеристики </w:t>
      </w:r>
      <w:r w:rsidR="00A62D5C" w:rsidRPr="00306C6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530" type="#_x0000_t75" style="width:32pt;height:19pt" o:ole="">
            <v:imagedata r:id="rId720" o:title=""/>
          </v:shape>
          <o:OLEObject Type="Embed" ProgID="Equation.3" ShapeID="_x0000_i1530" DrawAspect="Content" ObjectID="_1566238619" r:id="rId770"/>
        </w:object>
      </w:r>
      <w:r w:rsidR="00A62D5C" w:rsidRPr="00306C6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трубку заданной (допустимой) погрешности. Результат измерения занести в </w:t>
      </w:r>
      <w:hyperlink w:anchor="Т74" w:history="1">
        <w:r w:rsidR="00A62D5C" w:rsidRPr="00306C66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4</w:t>
        </w:r>
      </w:hyperlink>
      <w:r w:rsidR="00A62D5C" w:rsidRPr="00306C6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62D5C" w:rsidRPr="00A62D5C" w:rsidRDefault="00B87C11" w:rsidP="00A62D5C">
      <w:pPr>
        <w:spacing w:after="0"/>
        <w:ind w:firstLine="65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97" w:name="Зад72Б1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18</w:t>
      </w:r>
      <w:bookmarkEnd w:id="9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A62D5C" w:rsidRPr="00A62D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хранить изображение окна </w:t>
      </w:r>
      <w:r w:rsidR="00A62D5C" w:rsidRPr="00A62D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proofErr w:type="spellStart"/>
      <w:r w:rsidR="00A62D5C" w:rsidRPr="00A62D5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Grapher</w:t>
      </w:r>
      <w:proofErr w:type="spellEnd"/>
      <w:r w:rsidR="00A62D5C" w:rsidRPr="00A62D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A62D5C" w:rsidRPr="00A62D5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iew</w:t>
      </w:r>
      <w:r w:rsidR="00A62D5C" w:rsidRPr="00A62D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A62D5C" w:rsidRPr="00A62D5C" w:rsidRDefault="00A62D5C" w:rsidP="00A62D5C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A62D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Закрыть окно </w:t>
      </w:r>
      <w:proofErr w:type="spellStart"/>
      <w:r w:rsidRPr="00A62D5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Grapher</w:t>
      </w:r>
      <w:proofErr w:type="spellEnd"/>
      <w:r w:rsidRPr="00A62D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A62D5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iew</w:t>
      </w:r>
      <w:r w:rsidRPr="00A62D5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A62D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</w:p>
    <w:p w:rsidR="00A62D5C" w:rsidRPr="00B87C11" w:rsidRDefault="00A62D5C" w:rsidP="00A62D5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62D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 При  оформлении  отчета необходимо обработать полученные результаты численного анализа</w:t>
      </w:r>
      <w:r w:rsidRPr="00A62D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и указать на графиках независимые начальные условия для переменной состояния.</w:t>
      </w:r>
    </w:p>
    <w:p w:rsidR="00B87C11" w:rsidRPr="00B87C11" w:rsidRDefault="00B87C11" w:rsidP="00B87C1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98" w:name="Зад72Б1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19</w:t>
      </w:r>
      <w:bookmarkEnd w:id="9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Проанализировать характер переходных характеристик и сделать выводы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99" w:name="Зад72Б20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20</w:t>
      </w:r>
      <w:bookmarkEnd w:id="9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Провести численный анализ переходных процессов в исследуемой цепи (</w:t>
      </w:r>
      <w:hyperlink w:anchor="Р71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1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в режиме перебора (изменения) параметра резистор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0874C9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 качестве изменяемого параметра принять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опротивление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зистора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существу такой анализ позволяет исследовать влияние значений параметров элементов на скорость протекания переходного процесса. При неизменном значении емкости конденсатор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менение сопротивления резистор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водит к соответствующему изменению постоянной времени цепи </w:t>
      </w:r>
      <w:r w:rsidR="00022CDF"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160" w:dyaOrig="300">
          <v:shape id="_x0000_i1450" type="#_x0000_t75" style="width:58.5pt;height:15pt" o:ole="">
            <v:imagedata r:id="rId771" o:title=""/>
          </v:shape>
          <o:OLEObject Type="Embed" ProgID="Equation.DSMT4" ShapeID="_x0000_i1450" DrawAspect="Content" ObjectID="_1566238620" r:id="rId77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Выбрать в перечне видов анализа режим изменения параметров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arameter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weep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открыть окно задания параметров режим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arameter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weep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закладке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Output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ariable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Оставить (или перевести) в окне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elected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ariables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or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nalysi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омер только одного узла (узлового  напряжения),  соответствующего  переменной  состояния:  для  цеп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апряжени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451" type="#_x0000_t75" style="width:32pt;height:19pt" o:ole="">
            <v:imagedata r:id="rId720" o:title=""/>
          </v:shape>
          <o:OLEObject Type="Embed" ProgID="Equation.3" ShapeID="_x0000_i1451" DrawAspect="Content" ObjectID="_1566238621" r:id="rId77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Открыть закладку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nalysis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arameter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овторить далее все соответствующие операции аналогично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HYPERLINK  \l "Зад62Г3" </w:instrTex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Pr="00B87C11">
        <w:rPr>
          <w:rFonts w:ascii="Times New Roman" w:eastAsia="Times New Roman" w:hAnsi="Times New Roman" w:cs="Times New Roman"/>
          <w:color w:val="0000FF"/>
          <w:sz w:val="28"/>
          <w:szCs w:val="28"/>
          <w:u w:val="single"/>
          <w:lang w:eastAsia="ru-RU"/>
        </w:rPr>
        <w:t>.6.2.Г.30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В блоке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oints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o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weep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азделе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tart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дать начальное значение изменяемого параметра равным 0,5 ∙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м, где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сопротивление исходной схемы (см.п.</w:t>
      </w:r>
      <w:hyperlink w:anchor="Зад72Б4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4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- В разделе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top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дать конечное значение параметра равным 1,5 ∙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м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В разделе #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of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oint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задать число изменений параметра равное 3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</w:t>
      </w:r>
      <w:r w:rsidRPr="00B87C11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Шаг изменения параметра в разделе </w:t>
      </w:r>
      <w:r w:rsidRPr="00B87C11">
        <w:rPr>
          <w:rFonts w:ascii="Times New Roman" w:eastAsia="Times New Roman" w:hAnsi="Times New Roman" w:cs="Times New Roman"/>
          <w:i/>
          <w:spacing w:val="-4"/>
          <w:sz w:val="28"/>
          <w:szCs w:val="28"/>
          <w:lang w:val="en-US" w:eastAsia="ru-RU"/>
        </w:rPr>
        <w:t>Increment</w:t>
      </w:r>
      <w:r w:rsidRPr="00B87C11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 выбирается автоматически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-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ширить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окно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Parameter </w:t>
      </w:r>
      <w:proofErr w:type="gramStart"/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sweep 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закладку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nalysis Parameters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кнопкой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33400" cy="241300"/>
            <wp:effectExtent l="0" t="0" r="0" b="635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62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-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деле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Analysis to </w:t>
      </w:r>
      <w:proofErr w:type="gramStart"/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sweep 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блока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ore Options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выбрать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из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списка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вид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анализа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–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ransient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nalysis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-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Кнопкой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717550" cy="228600"/>
            <wp:effectExtent l="0" t="0" r="635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61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вызвать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окно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ния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араметров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анализа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weep</w:t>
      </w:r>
      <w:proofErr w:type="gramEnd"/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of Transient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nalysis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на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закладке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nalysis Parameters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Задать все параметры анализа одинаковыми с соответствующими параметрами п.</w:t>
      </w:r>
      <w:hyperlink w:anchor="Зад72Б1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(Если значения параметров остались прежними с предыдущего численного анализа, то оставить их значения без  изменений)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-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Закрыть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окно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weep of Transient Analysis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кнопкой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End"/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50850" cy="228600"/>
            <wp:effectExtent l="0" t="0" r="635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60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Запустить процесс анализа кнопкой </w:t>
      </w: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88950" cy="190500"/>
            <wp:effectExtent l="0" t="0" r="635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59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00" w:name="Зад72Б2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21</w:t>
      </w:r>
      <w:bookmarkEnd w:id="100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Результатами анализа в этом случае являются переходные характеристик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452" type="#_x0000_t75" style="width:32pt;height:19pt" o:ole="">
            <v:imagedata r:id="rId720" o:title=""/>
          </v:shape>
          <o:OLEObject Type="Embed" ProgID="Equation.3" ShapeID="_x0000_i1452" DrawAspect="Content" ObjectID="_1566238622" r:id="rId77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различных значениях сопротивления резистор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.е. при различных значениях </w:t>
      </w:r>
      <w:r w:rsidRPr="00B87C1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00" w:dyaOrig="240">
          <v:shape id="_x0000_i1453" type="#_x0000_t75" style="width:10pt;height:12pt" o:ole="">
            <v:imagedata r:id="rId779" o:title=""/>
          </v:shape>
          <o:OLEObject Type="Embed" ProgID="Equation.3" ShapeID="_x0000_i1453" DrawAspect="Content" ObjectID="_1566238623" r:id="rId78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01" w:name="Зад72Б2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22</w:t>
      </w:r>
      <w:bookmarkEnd w:id="10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вторить п.</w:t>
      </w:r>
      <w:hyperlink w:anchor="Зад72Б1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Результаты измерения координат переходных характеристик занести в </w:t>
      </w:r>
      <w:hyperlink w:anchor="Т7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02" w:name="Т75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7.5</w:t>
      </w:r>
    </w:p>
    <w:bookmarkEnd w:id="102"/>
    <w:p w:rsidR="00B87C11" w:rsidRPr="00B87C11" w:rsidRDefault="00B87C11" w:rsidP="00B87C11">
      <w:pPr>
        <w:spacing w:after="120" w:line="240" w:lineRule="auto"/>
        <w:ind w:firstLine="284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Переходные характеристики </w:t>
      </w:r>
      <w:r w:rsidRPr="00B87C11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RC</w:t>
      </w: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- цепи первого порядка при различных значениях активного сопротивления</w:t>
      </w:r>
      <w:proofErr w:type="gramStart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(</w:t>
      </w:r>
      <w:r w:rsidRPr="00B87C11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1359" w:dyaOrig="380">
          <v:shape id="_x0000_i1454" type="#_x0000_t75" style="width:68pt;height:19pt" o:ole="">
            <v:imagedata r:id="rId781" o:title=""/>
          </v:shape>
          <o:OLEObject Type="Embed" ProgID="Equation.3" ShapeID="_x0000_i1454" DrawAspect="Content" ObjectID="_1566238624" r:id="rId782"/>
        </w:object>
      </w: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)</w:t>
      </w:r>
      <w:proofErr w:type="gram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99"/>
        <w:gridCol w:w="1216"/>
        <w:gridCol w:w="1186"/>
        <w:gridCol w:w="1186"/>
        <w:gridCol w:w="1186"/>
        <w:gridCol w:w="1200"/>
        <w:gridCol w:w="1203"/>
        <w:gridCol w:w="1195"/>
      </w:tblGrid>
      <w:tr w:rsidR="00B87C11" w:rsidRPr="00B87C11" w:rsidTr="00CB4EF0"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220" w:dyaOrig="300">
                <v:shape id="_x0000_i1455" type="#_x0000_t75" style="width:10.5pt;height:15pt" o:ole="">
                  <v:imagedata r:id="rId783" o:title=""/>
                </v:shape>
                <o:OLEObject Type="Embed" ProgID="Equation.3" ShapeID="_x0000_i1455" DrawAspect="Content" ObjectID="_1566238625" r:id="rId784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</w:t>
            </w: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680" w:dyaOrig="380">
                <v:shape id="_x0000_i1456" type="#_x0000_t75" style="width:34pt;height:19pt" o:ole="">
                  <v:imagedata r:id="rId785" o:title=""/>
                </v:shape>
                <o:OLEObject Type="Embed" ProgID="Equation.3" ShapeID="_x0000_i1456" DrawAspect="Content" ObjectID="_1566238626" r:id="rId786"/>
              </w:object>
            </w: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943D5C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62D5C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360">
                <v:shape id="_x0000_i1533" type="#_x0000_t75" style="width:16pt;height:18pt" o:ole="">
                  <v:imagedata r:id="rId761" o:title=""/>
                </v:shape>
                <o:OLEObject Type="Embed" ProgID="Equation.DSMT4" ShapeID="_x0000_i1533" DrawAspect="Content" ObjectID="_1566238627" r:id="rId787"/>
              </w:object>
            </w:r>
            <w:r w:rsidR="00B87C11"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с</w:t>
            </w: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R1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, 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м</w:t>
            </w: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200" w:dyaOrig="240">
                <v:shape id="_x0000_i1457" type="#_x0000_t75" style="width:10pt;height:12pt" o:ole="">
                  <v:imagedata r:id="rId779" o:title=""/>
                </v:shape>
                <o:OLEObject Type="Embed" ProgID="Equation.3" ShapeID="_x0000_i1457" DrawAspect="Content" ObjectID="_1566238628" r:id="rId788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с</w:t>
            </w:r>
          </w:p>
        </w:tc>
      </w:tr>
      <w:tr w:rsidR="00B87C11" w:rsidRPr="00B87C11" w:rsidTr="00CB4EF0"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en-US" w:eastAsia="ru-RU"/>
              </w:rPr>
              <w:object w:dxaOrig="340" w:dyaOrig="380">
                <v:shape id="_x0000_i1458" type="#_x0000_t75" style="width:17pt;height:19pt" o:ole="">
                  <v:imagedata r:id="rId789" o:title=""/>
                </v:shape>
                <o:OLEObject Type="Embed" ProgID="Equation.3" ShapeID="_x0000_i1458" DrawAspect="Content" ObjectID="_1566238629" r:id="rId790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, В</w:t>
            </w: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B87C11" w:rsidRPr="00B87C11" w:rsidTr="00CB4EF0"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en-US" w:eastAsia="ru-RU"/>
              </w:rPr>
              <w:object w:dxaOrig="340" w:dyaOrig="380">
                <v:shape id="_x0000_i1459" type="#_x0000_t75" style="width:17pt;height:19pt" o:ole="">
                  <v:imagedata r:id="rId791" o:title=""/>
                </v:shape>
                <o:OLEObject Type="Embed" ProgID="Equation.3" ShapeID="_x0000_i1459" DrawAspect="Content" ObjectID="_1566238630" r:id="rId792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, В</w:t>
            </w: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B87C11" w:rsidRPr="00B87C11" w:rsidTr="00CB4EF0"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en-US" w:eastAsia="ru-RU"/>
              </w:rPr>
              <w:object w:dxaOrig="340" w:dyaOrig="380">
                <v:shape id="_x0000_i1460" type="#_x0000_t75" style="width:17pt;height:19pt" o:ole="">
                  <v:imagedata r:id="rId791" o:title=""/>
                </v:shape>
                <o:OLEObject Type="Embed" ProgID="Equation.3" ShapeID="_x0000_i1460" DrawAspect="Content" ObjectID="_1566238631" r:id="rId793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В</w:t>
            </w: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03" w:name="Зад72Б2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23</w:t>
      </w:r>
      <w:bookmarkEnd w:id="10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Рассчитать значения постоянной времени цепи τ для каждого вариант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занести их в </w:t>
      </w:r>
      <w:hyperlink w:anchor="Т7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5.</w:t>
        </w:r>
      </w:hyperlink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04" w:name="Зад72Б2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24</w:t>
      </w:r>
      <w:bookmarkEnd w:id="10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овторить для каждого вариант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.п.</w:t>
      </w:r>
      <w:hyperlink w:anchor="Зад72Б17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7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hyperlink w:anchor="Зад72Б18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8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Результаты измерений </w:t>
      </w:r>
      <w:r w:rsidR="00943D5C" w:rsidRPr="00A62D5C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60">
          <v:shape id="_x0000_i1534" type="#_x0000_t75" style="width:16pt;height:18pt" o:ole="">
            <v:imagedata r:id="rId761" o:title=""/>
          </v:shape>
          <o:OLEObject Type="Embed" ProgID="Equation.DSMT4" ShapeID="_x0000_i1534" DrawAspect="Content" ObjectID="_1566238632" r:id="rId79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нести в </w:t>
      </w:r>
      <w:hyperlink w:anchor="Т7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D11EF2" w:rsidRPr="00A62D5C" w:rsidRDefault="00B87C11" w:rsidP="00D11EF2">
      <w:pPr>
        <w:spacing w:after="0"/>
        <w:ind w:firstLine="65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05" w:name="Зад72Б25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Б.25</w:t>
      </w:r>
      <w:bookmarkEnd w:id="105"/>
      <w:r w:rsidR="00D11EF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D11EF2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11EF2" w:rsidRPr="00A62D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хранить изображение окна </w:t>
      </w:r>
      <w:r w:rsidR="00D11EF2" w:rsidRPr="00A62D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proofErr w:type="spellStart"/>
      <w:r w:rsidR="00D11EF2" w:rsidRPr="00A62D5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Grapher</w:t>
      </w:r>
      <w:proofErr w:type="spellEnd"/>
      <w:r w:rsidR="00D11EF2" w:rsidRPr="00A62D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D11EF2" w:rsidRPr="00A62D5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iew</w:t>
      </w:r>
      <w:r w:rsidR="00D11EF2" w:rsidRPr="00A62D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D11EF2" w:rsidRPr="00A62D5C" w:rsidRDefault="00D11EF2" w:rsidP="00D11EF2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A62D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Закрыть окно </w:t>
      </w:r>
      <w:proofErr w:type="spellStart"/>
      <w:r w:rsidRPr="00A62D5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Grapher</w:t>
      </w:r>
      <w:proofErr w:type="spellEnd"/>
      <w:r w:rsidRPr="00A62D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A62D5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iew</w:t>
      </w:r>
      <w:r w:rsidRPr="00A62D5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A62D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</w:p>
    <w:p w:rsidR="00D11EF2" w:rsidRPr="00B87C11" w:rsidRDefault="00D11EF2" w:rsidP="00D11EF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62D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 При  оформлении  отчета необходимо обработать полученные результаты численного анализа</w:t>
      </w:r>
      <w:r w:rsidRPr="00A62D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указать н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сциллограмм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ах независимые начальные условия для переменной состояния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542" type="#_x0000_t75" style="width:32pt;height:19pt" o:ole="">
            <v:imagedata r:id="rId720" o:title=""/>
          </v:shape>
          <o:OLEObject Type="Embed" ProgID="Equation.3" ShapeID="_x0000_i1542" DrawAspect="Content" ObjectID="_1566238633" r:id="rId795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и</w:t>
      </w:r>
      <w:r w:rsidRPr="00D11EF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оответствующих значениях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противления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06" w:name="Зад72Б26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7.2.Б.26</w:t>
      </w:r>
      <w:bookmarkEnd w:id="106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Проанализировать характер переходных характеристик и сделать выводы о влиянии значений параметров цепи на скорость протекания переходного процесса (оценить быстродействие цепи)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2.В. ИССЛЕДОВАНИЕ  ПЕРЕХОДНЫХ ПРОЦЕССОВ В ЛИНЕЙНОЙ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L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ЦЕПИ ПЕРВОГО ПОРЯДКА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07" w:name="Зад72В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В.1</w:t>
      </w:r>
      <w:bookmarkEnd w:id="10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Сформировать схему для проведения виртуального эксперимента согласно </w:t>
      </w:r>
      <w:hyperlink w:anchor="Р714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14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1905</wp:posOffset>
                </wp:positionV>
                <wp:extent cx="3555365" cy="3350260"/>
                <wp:effectExtent l="3175" t="2540" r="3810" b="0"/>
                <wp:wrapTopAndBottom/>
                <wp:docPr id="340" name="Полотно 3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27" name="Rectangle 1157"/>
                        <wps:cNvSpPr>
                          <a:spLocks noChangeArrowheads="1"/>
                        </wps:cNvSpPr>
                        <wps:spPr bwMode="auto">
                          <a:xfrm>
                            <a:off x="114300" y="875665"/>
                            <a:ext cx="305435" cy="29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Courier New" w:hAnsi="Courier New" w:cs="Courier New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XFG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8" name="Rectangle 1158"/>
                        <wps:cNvSpPr>
                          <a:spLocks noChangeArrowheads="1"/>
                        </wps:cNvSpPr>
                        <wps:spPr bwMode="auto">
                          <a:xfrm>
                            <a:off x="19050" y="1028065"/>
                            <a:ext cx="505460" cy="332740"/>
                          </a:xfrm>
                          <a:prstGeom prst="rect">
                            <a:avLst/>
                          </a:prstGeom>
                          <a:solidFill>
                            <a:srgbClr val="C0DCC0"/>
                          </a:solidFill>
                          <a:ln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Oval 1159"/>
                        <wps:cNvSpPr>
                          <a:spLocks noChangeArrowheads="1"/>
                        </wps:cNvSpPr>
                        <wps:spPr bwMode="auto">
                          <a:xfrm>
                            <a:off x="419100" y="1285240"/>
                            <a:ext cx="48260" cy="47625"/>
                          </a:xfrm>
                          <a:prstGeom prst="ellipse">
                            <a:avLst/>
                          </a:prstGeom>
                          <a:solidFill>
                            <a:srgbClr val="A0A0A4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0" name="Line 1160"/>
                        <wps:cNvCnPr/>
                        <wps:spPr bwMode="auto">
                          <a:xfrm>
                            <a:off x="447675" y="1313815"/>
                            <a:ext cx="0" cy="565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1161"/>
                        <wps:cNvCnPr/>
                        <wps:spPr bwMode="auto">
                          <a:xfrm flipH="1">
                            <a:off x="419100" y="1247140"/>
                            <a:ext cx="57785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Oval 1162"/>
                        <wps:cNvSpPr>
                          <a:spLocks noChangeArrowheads="1"/>
                        </wps:cNvSpPr>
                        <wps:spPr bwMode="auto">
                          <a:xfrm>
                            <a:off x="247650" y="1285240"/>
                            <a:ext cx="47625" cy="47625"/>
                          </a:xfrm>
                          <a:prstGeom prst="ellipse">
                            <a:avLst/>
                          </a:prstGeom>
                          <a:solidFill>
                            <a:srgbClr val="A0A0A4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Line 1163"/>
                        <wps:cNvCnPr/>
                        <wps:spPr bwMode="auto">
                          <a:xfrm>
                            <a:off x="276225" y="1313815"/>
                            <a:ext cx="0" cy="565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Oval 1164"/>
                        <wps:cNvSpPr>
                          <a:spLocks noChangeArrowheads="1"/>
                        </wps:cNvSpPr>
                        <wps:spPr bwMode="auto">
                          <a:xfrm>
                            <a:off x="76200" y="1285240"/>
                            <a:ext cx="47625" cy="47625"/>
                          </a:xfrm>
                          <a:prstGeom prst="ellipse">
                            <a:avLst/>
                          </a:prstGeom>
                          <a:solidFill>
                            <a:srgbClr val="A0A0A4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5" name="Line 1165"/>
                        <wps:cNvCnPr/>
                        <wps:spPr bwMode="auto">
                          <a:xfrm flipH="1">
                            <a:off x="76200" y="1247140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Line 1166"/>
                        <wps:cNvCnPr/>
                        <wps:spPr bwMode="auto">
                          <a:xfrm>
                            <a:off x="447675" y="1218565"/>
                            <a:ext cx="0" cy="57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Line 1167"/>
                        <wps:cNvCnPr/>
                        <wps:spPr bwMode="auto">
                          <a:xfrm>
                            <a:off x="104775" y="1313815"/>
                            <a:ext cx="0" cy="565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Rectangle 1168"/>
                        <wps:cNvSpPr>
                          <a:spLocks noChangeArrowheads="1"/>
                        </wps:cNvSpPr>
                        <wps:spPr bwMode="auto">
                          <a:xfrm>
                            <a:off x="371475" y="1075690"/>
                            <a:ext cx="133985" cy="95250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Freeform 1169"/>
                        <wps:cNvSpPr>
                          <a:spLocks/>
                        </wps:cNvSpPr>
                        <wps:spPr bwMode="auto">
                          <a:xfrm>
                            <a:off x="381000" y="1113790"/>
                            <a:ext cx="95885" cy="28575"/>
                          </a:xfrm>
                          <a:custGeom>
                            <a:avLst/>
                            <a:gdLst>
                              <a:gd name="T0" fmla="*/ 151 w 151"/>
                              <a:gd name="T1" fmla="*/ 0 h 45"/>
                              <a:gd name="T2" fmla="*/ 105 w 151"/>
                              <a:gd name="T3" fmla="*/ 45 h 45"/>
                              <a:gd name="T4" fmla="*/ 60 w 151"/>
                              <a:gd name="T5" fmla="*/ 0 h 45"/>
                              <a:gd name="T6" fmla="*/ 0 w 151"/>
                              <a:gd name="T7" fmla="*/ 45 h 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51" h="45">
                                <a:moveTo>
                                  <a:pt x="151" y="0"/>
                                </a:moveTo>
                                <a:lnTo>
                                  <a:pt x="105" y="45"/>
                                </a:lnTo>
                                <a:lnTo>
                                  <a:pt x="60" y="0"/>
                                </a:lnTo>
                                <a:lnTo>
                                  <a:pt x="0" y="45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" name="Freeform 1170"/>
                        <wps:cNvSpPr>
                          <a:spLocks/>
                        </wps:cNvSpPr>
                        <wps:spPr bwMode="auto">
                          <a:xfrm>
                            <a:off x="476885" y="1113790"/>
                            <a:ext cx="28575" cy="28575"/>
                          </a:xfrm>
                          <a:custGeom>
                            <a:avLst/>
                            <a:gdLst>
                              <a:gd name="T0" fmla="*/ 0 w 45"/>
                              <a:gd name="T1" fmla="*/ 0 h 45"/>
                              <a:gd name="T2" fmla="*/ 45 w 45"/>
                              <a:gd name="T3" fmla="*/ 45 h 45"/>
                              <a:gd name="T4" fmla="*/ 0 w 45"/>
                              <a:gd name="T5" fmla="*/ 0 h 45"/>
                              <a:gd name="T6" fmla="*/ 45 w 45"/>
                              <a:gd name="T7" fmla="*/ 45 h 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5" h="45">
                                <a:moveTo>
                                  <a:pt x="0" y="0"/>
                                </a:moveTo>
                                <a:lnTo>
                                  <a:pt x="45" y="45"/>
                                </a:lnTo>
                                <a:lnTo>
                                  <a:pt x="0" y="0"/>
                                </a:lnTo>
                                <a:lnTo>
                                  <a:pt x="45" y="45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" name="Rectangle 1171"/>
                        <wps:cNvSpPr>
                          <a:spLocks noChangeArrowheads="1"/>
                        </wps:cNvSpPr>
                        <wps:spPr bwMode="auto">
                          <a:xfrm>
                            <a:off x="200025" y="1075690"/>
                            <a:ext cx="133350" cy="95250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" name="Arc 1172"/>
                        <wps:cNvSpPr>
                          <a:spLocks/>
                        </wps:cNvSpPr>
                        <wps:spPr bwMode="auto">
                          <a:xfrm>
                            <a:off x="219075" y="1104265"/>
                            <a:ext cx="47625" cy="2794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357 w 43200"/>
                              <a:gd name="T1" fmla="*/ 25513 h 25513"/>
                              <a:gd name="T2" fmla="*/ 43007 w 43200"/>
                              <a:gd name="T3" fmla="*/ 24482 h 25513"/>
                              <a:gd name="T4" fmla="*/ 21600 w 43200"/>
                              <a:gd name="T5" fmla="*/ 21600 h 255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5513" fill="none" extrusionOk="0">
                                <a:moveTo>
                                  <a:pt x="357" y="25512"/>
                                </a:moveTo>
                                <a:cubicBezTo>
                                  <a:pt x="119" y="24222"/>
                                  <a:pt x="0" y="22912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563"/>
                                  <a:pt x="43135" y="23526"/>
                                  <a:pt x="43006" y="24481"/>
                                </a:cubicBezTo>
                              </a:path>
                              <a:path w="43200" h="25513" stroke="0" extrusionOk="0">
                                <a:moveTo>
                                  <a:pt x="357" y="25512"/>
                                </a:moveTo>
                                <a:cubicBezTo>
                                  <a:pt x="119" y="24222"/>
                                  <a:pt x="0" y="22912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563"/>
                                  <a:pt x="43135" y="23526"/>
                                  <a:pt x="43006" y="24481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" name="Arc 1173"/>
                        <wps:cNvSpPr>
                          <a:spLocks/>
                        </wps:cNvSpPr>
                        <wps:spPr bwMode="auto">
                          <a:xfrm>
                            <a:off x="276860" y="1118870"/>
                            <a:ext cx="46990" cy="24130"/>
                          </a:xfrm>
                          <a:custGeom>
                            <a:avLst/>
                            <a:gdLst>
                              <a:gd name="G0" fmla="+- 21243 0 0"/>
                              <a:gd name="G1" fmla="+- 0 0 0"/>
                              <a:gd name="G2" fmla="+- 21600 0 0"/>
                              <a:gd name="T0" fmla="*/ 42650 w 42650"/>
                              <a:gd name="T1" fmla="*/ 2882 h 21600"/>
                              <a:gd name="T2" fmla="*/ 0 w 42650"/>
                              <a:gd name="T3" fmla="*/ 3913 h 21600"/>
                              <a:gd name="T4" fmla="*/ 21243 w 42650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650" h="21600" fill="none" extrusionOk="0">
                                <a:moveTo>
                                  <a:pt x="42649" y="2881"/>
                                </a:moveTo>
                                <a:cubicBezTo>
                                  <a:pt x="41206" y="13600"/>
                                  <a:pt x="32058" y="21599"/>
                                  <a:pt x="21243" y="21600"/>
                                </a:cubicBezTo>
                                <a:cubicBezTo>
                                  <a:pt x="10822" y="21600"/>
                                  <a:pt x="1888" y="14160"/>
                                  <a:pt x="0" y="3912"/>
                                </a:cubicBezTo>
                              </a:path>
                              <a:path w="42650" h="21600" stroke="0" extrusionOk="0">
                                <a:moveTo>
                                  <a:pt x="42649" y="2881"/>
                                </a:moveTo>
                                <a:cubicBezTo>
                                  <a:pt x="41206" y="13600"/>
                                  <a:pt x="32058" y="21599"/>
                                  <a:pt x="21243" y="21600"/>
                                </a:cubicBezTo>
                                <a:cubicBezTo>
                                  <a:pt x="10822" y="21600"/>
                                  <a:pt x="1888" y="14160"/>
                                  <a:pt x="0" y="3912"/>
                                </a:cubicBezTo>
                                <a:lnTo>
                                  <a:pt x="21243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4" name="Rectangle 1174"/>
                        <wps:cNvSpPr>
                          <a:spLocks noChangeArrowheads="1"/>
                        </wps:cNvSpPr>
                        <wps:spPr bwMode="auto">
                          <a:xfrm>
                            <a:off x="28575" y="1075690"/>
                            <a:ext cx="133350" cy="95250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5" name="Freeform 1175"/>
                        <wps:cNvSpPr>
                          <a:spLocks/>
                        </wps:cNvSpPr>
                        <wps:spPr bwMode="auto">
                          <a:xfrm>
                            <a:off x="47625" y="1113790"/>
                            <a:ext cx="114300" cy="28575"/>
                          </a:xfrm>
                          <a:custGeom>
                            <a:avLst/>
                            <a:gdLst>
                              <a:gd name="T0" fmla="*/ 180 w 180"/>
                              <a:gd name="T1" fmla="*/ 45 h 45"/>
                              <a:gd name="T2" fmla="*/ 135 w 180"/>
                              <a:gd name="T3" fmla="*/ 45 h 45"/>
                              <a:gd name="T4" fmla="*/ 135 w 180"/>
                              <a:gd name="T5" fmla="*/ 0 h 45"/>
                              <a:gd name="T6" fmla="*/ 90 w 180"/>
                              <a:gd name="T7" fmla="*/ 0 h 45"/>
                              <a:gd name="T8" fmla="*/ 90 w 180"/>
                              <a:gd name="T9" fmla="*/ 45 h 45"/>
                              <a:gd name="T10" fmla="*/ 45 w 180"/>
                              <a:gd name="T11" fmla="*/ 45 h 45"/>
                              <a:gd name="T12" fmla="*/ 45 w 180"/>
                              <a:gd name="T13" fmla="*/ 0 h 45"/>
                              <a:gd name="T14" fmla="*/ 0 w 180"/>
                              <a:gd name="T15" fmla="*/ 0 h 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0" h="45">
                                <a:moveTo>
                                  <a:pt x="180" y="45"/>
                                </a:moveTo>
                                <a:lnTo>
                                  <a:pt x="135" y="45"/>
                                </a:lnTo>
                                <a:lnTo>
                                  <a:pt x="135" y="0"/>
                                </a:lnTo>
                                <a:lnTo>
                                  <a:pt x="90" y="0"/>
                                </a:lnTo>
                                <a:lnTo>
                                  <a:pt x="90" y="45"/>
                                </a:lnTo>
                                <a:lnTo>
                                  <a:pt x="45" y="45"/>
                                </a:lnTo>
                                <a:lnTo>
                                  <a:pt x="45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Line 1176"/>
                        <wps:cNvCnPr/>
                        <wps:spPr bwMode="auto">
                          <a:xfrm>
                            <a:off x="447675" y="1370330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Line 1177"/>
                        <wps:cNvCnPr/>
                        <wps:spPr bwMode="auto">
                          <a:xfrm>
                            <a:off x="276225" y="1370330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" name="Line 1178"/>
                        <wps:cNvCnPr/>
                        <wps:spPr bwMode="auto">
                          <a:xfrm>
                            <a:off x="104775" y="1370330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" name="Line 1179"/>
                        <wps:cNvCnPr/>
                        <wps:spPr bwMode="auto">
                          <a:xfrm>
                            <a:off x="190500" y="3169285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Line 1180"/>
                        <wps:cNvCnPr/>
                        <wps:spPr bwMode="auto">
                          <a:xfrm flipV="1">
                            <a:off x="276225" y="3084195"/>
                            <a:ext cx="0" cy="850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" name="Rectangle 1181"/>
                        <wps:cNvSpPr>
                          <a:spLocks noChangeArrowheads="1"/>
                        </wps:cNvSpPr>
                        <wps:spPr bwMode="auto">
                          <a:xfrm>
                            <a:off x="2354580" y="19050"/>
                            <a:ext cx="305435" cy="29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Courier New" w:hAnsi="Courier New" w:cs="Courier New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XSC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52" name="Rectangle 1182"/>
                        <wps:cNvSpPr>
                          <a:spLocks noChangeArrowheads="1"/>
                        </wps:cNvSpPr>
                        <wps:spPr bwMode="auto">
                          <a:xfrm>
                            <a:off x="1991995" y="171450"/>
                            <a:ext cx="934085" cy="675640"/>
                          </a:xfrm>
                          <a:prstGeom prst="rect">
                            <a:avLst/>
                          </a:prstGeom>
                          <a:solidFill>
                            <a:srgbClr val="C0DCC0"/>
                          </a:solidFill>
                          <a:ln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3" name="Oval 1183"/>
                        <wps:cNvSpPr>
                          <a:spLocks noChangeArrowheads="1"/>
                        </wps:cNvSpPr>
                        <wps:spPr bwMode="auto">
                          <a:xfrm>
                            <a:off x="2106295" y="685165"/>
                            <a:ext cx="104775" cy="104775"/>
                          </a:xfrm>
                          <a:prstGeom prst="ellipse">
                            <a:avLst/>
                          </a:prstGeom>
                          <a:solidFill>
                            <a:srgbClr val="A0A0A4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Line 1184"/>
                        <wps:cNvCnPr/>
                        <wps:spPr bwMode="auto">
                          <a:xfrm>
                            <a:off x="2163445" y="742315"/>
                            <a:ext cx="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Oval 1185"/>
                        <wps:cNvSpPr>
                          <a:spLocks noChangeArrowheads="1"/>
                        </wps:cNvSpPr>
                        <wps:spPr bwMode="auto">
                          <a:xfrm>
                            <a:off x="2278380" y="685165"/>
                            <a:ext cx="104775" cy="104775"/>
                          </a:xfrm>
                          <a:prstGeom prst="ellipse">
                            <a:avLst/>
                          </a:prstGeom>
                          <a:solidFill>
                            <a:srgbClr val="A0A0A4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6" name="Line 1186"/>
                        <wps:cNvCnPr/>
                        <wps:spPr bwMode="auto">
                          <a:xfrm>
                            <a:off x="2335530" y="742315"/>
                            <a:ext cx="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7" name="Oval 1187"/>
                        <wps:cNvSpPr>
                          <a:spLocks noChangeArrowheads="1"/>
                        </wps:cNvSpPr>
                        <wps:spPr bwMode="auto">
                          <a:xfrm>
                            <a:off x="2764155" y="285750"/>
                            <a:ext cx="104775" cy="104775"/>
                          </a:xfrm>
                          <a:prstGeom prst="ellipse">
                            <a:avLst/>
                          </a:prstGeom>
                          <a:solidFill>
                            <a:srgbClr val="A0A0A4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" name="Line 1188"/>
                        <wps:cNvCnPr/>
                        <wps:spPr bwMode="auto">
                          <a:xfrm>
                            <a:off x="2821305" y="342900"/>
                            <a:ext cx="114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Oval 1189"/>
                        <wps:cNvSpPr>
                          <a:spLocks noChangeArrowheads="1"/>
                        </wps:cNvSpPr>
                        <wps:spPr bwMode="auto">
                          <a:xfrm>
                            <a:off x="2764155" y="456565"/>
                            <a:ext cx="104775" cy="104775"/>
                          </a:xfrm>
                          <a:prstGeom prst="ellipse">
                            <a:avLst/>
                          </a:prstGeom>
                          <a:solidFill>
                            <a:srgbClr val="A0A0A4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" name="Line 1190"/>
                        <wps:cNvCnPr/>
                        <wps:spPr bwMode="auto">
                          <a:xfrm>
                            <a:off x="2821305" y="513715"/>
                            <a:ext cx="114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Rectangle 1191"/>
                        <wps:cNvSpPr>
                          <a:spLocks noChangeArrowheads="1"/>
                        </wps:cNvSpPr>
                        <wps:spPr bwMode="auto">
                          <a:xfrm>
                            <a:off x="2020570" y="200025"/>
                            <a:ext cx="591185" cy="418465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2" name="Arc 1192"/>
                        <wps:cNvSpPr>
                          <a:spLocks/>
                        </wps:cNvSpPr>
                        <wps:spPr bwMode="auto">
                          <a:xfrm>
                            <a:off x="2058670" y="209550"/>
                            <a:ext cx="238760" cy="20002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7 w 43200"/>
                              <a:gd name="T1" fmla="*/ 22163 h 22163"/>
                              <a:gd name="T2" fmla="*/ 43195 w 43200"/>
                              <a:gd name="T3" fmla="*/ 22085 h 22163"/>
                              <a:gd name="T4" fmla="*/ 21600 w 43200"/>
                              <a:gd name="T5" fmla="*/ 21600 h 2216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2163" fill="none" extrusionOk="0">
                                <a:moveTo>
                                  <a:pt x="7" y="22162"/>
                                </a:moveTo>
                                <a:cubicBezTo>
                                  <a:pt x="2" y="21975"/>
                                  <a:pt x="0" y="21787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1761"/>
                                  <a:pt x="43198" y="21923"/>
                                  <a:pt x="43194" y="22084"/>
                                </a:cubicBezTo>
                              </a:path>
                              <a:path w="43200" h="22163" stroke="0" extrusionOk="0">
                                <a:moveTo>
                                  <a:pt x="7" y="22162"/>
                                </a:moveTo>
                                <a:cubicBezTo>
                                  <a:pt x="2" y="21975"/>
                                  <a:pt x="0" y="21787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1761"/>
                                  <a:pt x="43198" y="21923"/>
                                  <a:pt x="43194" y="2208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3" name="Oval 1193"/>
                        <wps:cNvSpPr>
                          <a:spLocks noChangeArrowheads="1"/>
                        </wps:cNvSpPr>
                        <wps:spPr bwMode="auto">
                          <a:xfrm>
                            <a:off x="2449830" y="685165"/>
                            <a:ext cx="104775" cy="104775"/>
                          </a:xfrm>
                          <a:prstGeom prst="ellipse">
                            <a:avLst/>
                          </a:prstGeom>
                          <a:solidFill>
                            <a:srgbClr val="A0A0A4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4" name="Line 1194"/>
                        <wps:cNvCnPr/>
                        <wps:spPr bwMode="auto">
                          <a:xfrm>
                            <a:off x="2506980" y="742315"/>
                            <a:ext cx="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5" name="Oval 1195"/>
                        <wps:cNvSpPr>
                          <a:spLocks noChangeArrowheads="1"/>
                        </wps:cNvSpPr>
                        <wps:spPr bwMode="auto">
                          <a:xfrm>
                            <a:off x="2621280" y="685165"/>
                            <a:ext cx="104775" cy="104775"/>
                          </a:xfrm>
                          <a:prstGeom prst="ellipse">
                            <a:avLst/>
                          </a:prstGeom>
                          <a:solidFill>
                            <a:srgbClr val="A0A0A4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6" name="Line 1196"/>
                        <wps:cNvCnPr/>
                        <wps:spPr bwMode="auto">
                          <a:xfrm>
                            <a:off x="2678430" y="742315"/>
                            <a:ext cx="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Arc 1197"/>
                        <wps:cNvSpPr>
                          <a:spLocks/>
                        </wps:cNvSpPr>
                        <wps:spPr bwMode="auto">
                          <a:xfrm>
                            <a:off x="2058670" y="247650"/>
                            <a:ext cx="238760" cy="15240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3 w 43200"/>
                              <a:gd name="T1" fmla="*/ 22344 h 22344"/>
                              <a:gd name="T2" fmla="*/ 43190 w 43200"/>
                              <a:gd name="T3" fmla="*/ 22242 h 22344"/>
                              <a:gd name="T4" fmla="*/ 21600 w 43200"/>
                              <a:gd name="T5" fmla="*/ 21600 h 223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2344" fill="none" extrusionOk="0">
                                <a:moveTo>
                                  <a:pt x="12" y="22344"/>
                                </a:moveTo>
                                <a:cubicBezTo>
                                  <a:pt x="4" y="22096"/>
                                  <a:pt x="0" y="2184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1814"/>
                                  <a:pt x="43196" y="22028"/>
                                  <a:pt x="43190" y="22242"/>
                                </a:cubicBezTo>
                              </a:path>
                              <a:path w="43200" h="22344" stroke="0" extrusionOk="0">
                                <a:moveTo>
                                  <a:pt x="12" y="22344"/>
                                </a:moveTo>
                                <a:cubicBezTo>
                                  <a:pt x="4" y="22096"/>
                                  <a:pt x="0" y="2184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1814"/>
                                  <a:pt x="43196" y="22028"/>
                                  <a:pt x="43190" y="22242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" name="Arc 1198"/>
                        <wps:cNvSpPr>
                          <a:spLocks/>
                        </wps:cNvSpPr>
                        <wps:spPr bwMode="auto">
                          <a:xfrm>
                            <a:off x="2058670" y="285750"/>
                            <a:ext cx="238760" cy="14287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5 w 43200"/>
                              <a:gd name="T1" fmla="*/ 22396 h 22396"/>
                              <a:gd name="T2" fmla="*/ 43189 w 43200"/>
                              <a:gd name="T3" fmla="*/ 22286 h 22396"/>
                              <a:gd name="T4" fmla="*/ 21600 w 43200"/>
                              <a:gd name="T5" fmla="*/ 21600 h 223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2396" fill="none" extrusionOk="0">
                                <a:moveTo>
                                  <a:pt x="14" y="22396"/>
                                </a:moveTo>
                                <a:cubicBezTo>
                                  <a:pt x="4" y="22130"/>
                                  <a:pt x="0" y="21865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1828"/>
                                  <a:pt x="43196" y="22057"/>
                                  <a:pt x="43189" y="22286"/>
                                </a:cubicBezTo>
                              </a:path>
                              <a:path w="43200" h="22396" stroke="0" extrusionOk="0">
                                <a:moveTo>
                                  <a:pt x="14" y="22396"/>
                                </a:moveTo>
                                <a:cubicBezTo>
                                  <a:pt x="4" y="22130"/>
                                  <a:pt x="0" y="21865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1828"/>
                                  <a:pt x="43196" y="22057"/>
                                  <a:pt x="43189" y="22286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9" name="Arc 1199"/>
                        <wps:cNvSpPr>
                          <a:spLocks/>
                        </wps:cNvSpPr>
                        <wps:spPr bwMode="auto">
                          <a:xfrm>
                            <a:off x="2058670" y="323850"/>
                            <a:ext cx="238760" cy="10477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8 w 43200"/>
                              <a:gd name="T1" fmla="*/ 22699 h 22699"/>
                              <a:gd name="T2" fmla="*/ 43179 w 43200"/>
                              <a:gd name="T3" fmla="*/ 22548 h 22699"/>
                              <a:gd name="T4" fmla="*/ 21600 w 43200"/>
                              <a:gd name="T5" fmla="*/ 21600 h 226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2699" fill="none" extrusionOk="0">
                                <a:moveTo>
                                  <a:pt x="27" y="22699"/>
                                </a:moveTo>
                                <a:cubicBezTo>
                                  <a:pt x="9" y="22332"/>
                                  <a:pt x="0" y="2196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1916"/>
                                  <a:pt x="43193" y="22232"/>
                                  <a:pt x="43179" y="22548"/>
                                </a:cubicBezTo>
                              </a:path>
                              <a:path w="43200" h="22699" stroke="0" extrusionOk="0">
                                <a:moveTo>
                                  <a:pt x="27" y="22699"/>
                                </a:moveTo>
                                <a:cubicBezTo>
                                  <a:pt x="9" y="22332"/>
                                  <a:pt x="0" y="2196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1916"/>
                                  <a:pt x="43193" y="22232"/>
                                  <a:pt x="43179" y="22548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" name="Rectangle 1200"/>
                        <wps:cNvSpPr>
                          <a:spLocks noChangeArrowheads="1"/>
                        </wps:cNvSpPr>
                        <wps:spPr bwMode="auto">
                          <a:xfrm>
                            <a:off x="2144395" y="618490"/>
                            <a:ext cx="42545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71" name="Rectangle 1201"/>
                        <wps:cNvSpPr>
                          <a:spLocks noChangeArrowheads="1"/>
                        </wps:cNvSpPr>
                        <wps:spPr bwMode="auto">
                          <a:xfrm>
                            <a:off x="2316480" y="618490"/>
                            <a:ext cx="42545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72" name="Rectangle 1202"/>
                        <wps:cNvSpPr>
                          <a:spLocks noChangeArrowheads="1"/>
                        </wps:cNvSpPr>
                        <wps:spPr bwMode="auto">
                          <a:xfrm>
                            <a:off x="2478405" y="618490"/>
                            <a:ext cx="46355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73" name="Rectangle 1203"/>
                        <wps:cNvSpPr>
                          <a:spLocks noChangeArrowheads="1"/>
                        </wps:cNvSpPr>
                        <wps:spPr bwMode="auto">
                          <a:xfrm>
                            <a:off x="2659380" y="618490"/>
                            <a:ext cx="46355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74" name="Rectangle 1204"/>
                        <wps:cNvSpPr>
                          <a:spLocks noChangeArrowheads="1"/>
                        </wps:cNvSpPr>
                        <wps:spPr bwMode="auto">
                          <a:xfrm>
                            <a:off x="2687955" y="304800"/>
                            <a:ext cx="49530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75" name="Rectangle 1205"/>
                        <wps:cNvSpPr>
                          <a:spLocks noChangeArrowheads="1"/>
                        </wps:cNvSpPr>
                        <wps:spPr bwMode="auto">
                          <a:xfrm>
                            <a:off x="2697480" y="475615"/>
                            <a:ext cx="39370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76" name="Arc 1206"/>
                        <wps:cNvSpPr>
                          <a:spLocks/>
                        </wps:cNvSpPr>
                        <wps:spPr bwMode="auto">
                          <a:xfrm>
                            <a:off x="2307590" y="414020"/>
                            <a:ext cx="238125" cy="194945"/>
                          </a:xfrm>
                          <a:custGeom>
                            <a:avLst/>
                            <a:gdLst>
                              <a:gd name="G0" fmla="+- 21593 0 0"/>
                              <a:gd name="G1" fmla="+- 0 0 0"/>
                              <a:gd name="G2" fmla="+- 21600 0 0"/>
                              <a:gd name="T0" fmla="*/ 43188 w 43188"/>
                              <a:gd name="T1" fmla="*/ 486 h 21600"/>
                              <a:gd name="T2" fmla="*/ 0 w 43188"/>
                              <a:gd name="T3" fmla="*/ 561 h 21600"/>
                              <a:gd name="T4" fmla="*/ 21593 w 43188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188" h="21600" fill="none" extrusionOk="0">
                                <a:moveTo>
                                  <a:pt x="43187" y="485"/>
                                </a:moveTo>
                                <a:cubicBezTo>
                                  <a:pt x="42923" y="12223"/>
                                  <a:pt x="33332" y="21599"/>
                                  <a:pt x="21593" y="21600"/>
                                </a:cubicBezTo>
                                <a:cubicBezTo>
                                  <a:pt x="9882" y="21600"/>
                                  <a:pt x="304" y="12267"/>
                                  <a:pt x="0" y="560"/>
                                </a:cubicBezTo>
                              </a:path>
                              <a:path w="43188" h="21600" stroke="0" extrusionOk="0">
                                <a:moveTo>
                                  <a:pt x="43187" y="485"/>
                                </a:moveTo>
                                <a:cubicBezTo>
                                  <a:pt x="42923" y="12223"/>
                                  <a:pt x="33332" y="21599"/>
                                  <a:pt x="21593" y="21600"/>
                                </a:cubicBezTo>
                                <a:cubicBezTo>
                                  <a:pt x="9882" y="21600"/>
                                  <a:pt x="304" y="12267"/>
                                  <a:pt x="0" y="560"/>
                                </a:cubicBezTo>
                                <a:lnTo>
                                  <a:pt x="21593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7" name="Arc 1207"/>
                        <wps:cNvSpPr>
                          <a:spLocks/>
                        </wps:cNvSpPr>
                        <wps:spPr bwMode="auto">
                          <a:xfrm>
                            <a:off x="2307590" y="423545"/>
                            <a:ext cx="238125" cy="147320"/>
                          </a:xfrm>
                          <a:custGeom>
                            <a:avLst/>
                            <a:gdLst>
                              <a:gd name="G0" fmla="+- 21587 0 0"/>
                              <a:gd name="G1" fmla="+- 0 0 0"/>
                              <a:gd name="G2" fmla="+- 21600 0 0"/>
                              <a:gd name="T0" fmla="*/ 43177 w 43177"/>
                              <a:gd name="T1" fmla="*/ 643 h 21600"/>
                              <a:gd name="T2" fmla="*/ 0 w 43177"/>
                              <a:gd name="T3" fmla="*/ 742 h 21600"/>
                              <a:gd name="T4" fmla="*/ 21587 w 43177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177" h="21600" fill="none" extrusionOk="0">
                                <a:moveTo>
                                  <a:pt x="43177" y="643"/>
                                </a:moveTo>
                                <a:cubicBezTo>
                                  <a:pt x="42829" y="12316"/>
                                  <a:pt x="33265" y="21599"/>
                                  <a:pt x="21587" y="21600"/>
                                </a:cubicBezTo>
                                <a:cubicBezTo>
                                  <a:pt x="9946" y="21600"/>
                                  <a:pt x="399" y="12375"/>
                                  <a:pt x="-1" y="742"/>
                                </a:cubicBezTo>
                              </a:path>
                              <a:path w="43177" h="21600" stroke="0" extrusionOk="0">
                                <a:moveTo>
                                  <a:pt x="43177" y="643"/>
                                </a:moveTo>
                                <a:cubicBezTo>
                                  <a:pt x="42829" y="12316"/>
                                  <a:pt x="33265" y="21599"/>
                                  <a:pt x="21587" y="21600"/>
                                </a:cubicBezTo>
                                <a:cubicBezTo>
                                  <a:pt x="9946" y="21600"/>
                                  <a:pt x="399" y="12375"/>
                                  <a:pt x="-1" y="742"/>
                                </a:cubicBezTo>
                                <a:lnTo>
                                  <a:pt x="21587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8" name="Arc 1208"/>
                        <wps:cNvSpPr>
                          <a:spLocks/>
                        </wps:cNvSpPr>
                        <wps:spPr bwMode="auto">
                          <a:xfrm>
                            <a:off x="2307590" y="404495"/>
                            <a:ext cx="238125" cy="137795"/>
                          </a:xfrm>
                          <a:custGeom>
                            <a:avLst/>
                            <a:gdLst>
                              <a:gd name="G0" fmla="+- 21585 0 0"/>
                              <a:gd name="G1" fmla="+- 0 0 0"/>
                              <a:gd name="G2" fmla="+- 21600 0 0"/>
                              <a:gd name="T0" fmla="*/ 43174 w 43174"/>
                              <a:gd name="T1" fmla="*/ 688 h 21600"/>
                              <a:gd name="T2" fmla="*/ 0 w 43174"/>
                              <a:gd name="T3" fmla="*/ 794 h 21600"/>
                              <a:gd name="T4" fmla="*/ 21585 w 43174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174" h="21600" fill="none" extrusionOk="0">
                                <a:moveTo>
                                  <a:pt x="43174" y="688"/>
                                </a:moveTo>
                                <a:cubicBezTo>
                                  <a:pt x="42802" y="12343"/>
                                  <a:pt x="33246" y="21599"/>
                                  <a:pt x="21585" y="21600"/>
                                </a:cubicBezTo>
                                <a:cubicBezTo>
                                  <a:pt x="9964" y="21600"/>
                                  <a:pt x="426" y="12406"/>
                                  <a:pt x="-1" y="794"/>
                                </a:cubicBezTo>
                              </a:path>
                              <a:path w="43174" h="21600" stroke="0" extrusionOk="0">
                                <a:moveTo>
                                  <a:pt x="43174" y="688"/>
                                </a:moveTo>
                                <a:cubicBezTo>
                                  <a:pt x="42802" y="12343"/>
                                  <a:pt x="33246" y="21599"/>
                                  <a:pt x="21585" y="21600"/>
                                </a:cubicBezTo>
                                <a:cubicBezTo>
                                  <a:pt x="9964" y="21600"/>
                                  <a:pt x="426" y="12406"/>
                                  <a:pt x="-1" y="794"/>
                                </a:cubicBezTo>
                                <a:lnTo>
                                  <a:pt x="21585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9" name="Arc 1209"/>
                        <wps:cNvSpPr>
                          <a:spLocks/>
                        </wps:cNvSpPr>
                        <wps:spPr bwMode="auto">
                          <a:xfrm>
                            <a:off x="2307590" y="404495"/>
                            <a:ext cx="238125" cy="99695"/>
                          </a:xfrm>
                          <a:custGeom>
                            <a:avLst/>
                            <a:gdLst>
                              <a:gd name="G0" fmla="+- 21572 0 0"/>
                              <a:gd name="G1" fmla="+- 0 0 0"/>
                              <a:gd name="G2" fmla="+- 21600 0 0"/>
                              <a:gd name="T0" fmla="*/ 43151 w 43151"/>
                              <a:gd name="T1" fmla="*/ 950 h 21600"/>
                              <a:gd name="T2" fmla="*/ 0 w 43151"/>
                              <a:gd name="T3" fmla="*/ 1096 h 21600"/>
                              <a:gd name="T4" fmla="*/ 21572 w 43151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151" h="21600" fill="none" extrusionOk="0">
                                <a:moveTo>
                                  <a:pt x="43151" y="950"/>
                                </a:moveTo>
                                <a:cubicBezTo>
                                  <a:pt x="42642" y="12498"/>
                                  <a:pt x="33131" y="21599"/>
                                  <a:pt x="21572" y="21600"/>
                                </a:cubicBezTo>
                                <a:cubicBezTo>
                                  <a:pt x="10068" y="21600"/>
                                  <a:pt x="583" y="12584"/>
                                  <a:pt x="-1" y="1096"/>
                                </a:cubicBezTo>
                              </a:path>
                              <a:path w="43151" h="21600" stroke="0" extrusionOk="0">
                                <a:moveTo>
                                  <a:pt x="43151" y="950"/>
                                </a:moveTo>
                                <a:cubicBezTo>
                                  <a:pt x="42642" y="12498"/>
                                  <a:pt x="33131" y="21599"/>
                                  <a:pt x="21572" y="21600"/>
                                </a:cubicBezTo>
                                <a:cubicBezTo>
                                  <a:pt x="10068" y="21600"/>
                                  <a:pt x="583" y="12584"/>
                                  <a:pt x="-1" y="1096"/>
                                </a:cubicBezTo>
                                <a:lnTo>
                                  <a:pt x="21572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" name="Line 1210"/>
                        <wps:cNvCnPr/>
                        <wps:spPr bwMode="auto">
                          <a:xfrm>
                            <a:off x="2163445" y="856615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Line 1211"/>
                        <wps:cNvCnPr/>
                        <wps:spPr bwMode="auto">
                          <a:xfrm>
                            <a:off x="2335530" y="856615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Line 1212"/>
                        <wps:cNvCnPr/>
                        <wps:spPr bwMode="auto">
                          <a:xfrm>
                            <a:off x="2506980" y="856615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Line 1213"/>
                        <wps:cNvCnPr/>
                        <wps:spPr bwMode="auto">
                          <a:xfrm>
                            <a:off x="2678430" y="856615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Line 1214"/>
                        <wps:cNvCnPr/>
                        <wps:spPr bwMode="auto">
                          <a:xfrm>
                            <a:off x="2935605" y="342900"/>
                            <a:ext cx="857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Line 1215"/>
                        <wps:cNvCnPr/>
                        <wps:spPr bwMode="auto">
                          <a:xfrm>
                            <a:off x="2935605" y="513715"/>
                            <a:ext cx="857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1216"/>
                        <wps:cNvCnPr/>
                        <wps:spPr bwMode="auto">
                          <a:xfrm>
                            <a:off x="3364865" y="599440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Line 1217"/>
                        <wps:cNvCnPr/>
                        <wps:spPr bwMode="auto">
                          <a:xfrm flipV="1">
                            <a:off x="3450590" y="513715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Rectangle 1218"/>
                        <wps:cNvSpPr>
                          <a:spLocks noChangeArrowheads="1"/>
                        </wps:cNvSpPr>
                        <wps:spPr bwMode="auto">
                          <a:xfrm>
                            <a:off x="2280285" y="1829435"/>
                            <a:ext cx="17907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Pr="00E15EA0" w:rsidRDefault="00760CBC" w:rsidP="00B87C11">
                              <w:r w:rsidRPr="00E15EA0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R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89" name="Rectangle 1219"/>
                        <wps:cNvSpPr>
                          <a:spLocks noChangeArrowheads="1"/>
                        </wps:cNvSpPr>
                        <wps:spPr bwMode="auto">
                          <a:xfrm>
                            <a:off x="2256790" y="2122805"/>
                            <a:ext cx="24892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0</w:t>
                              </w:r>
                              <w:r w:rsidRPr="00E15EA0">
                                <w:rPr>
                                  <w:rFonts w:ascii="Arial" w:hAnsi="Arial" w:cs="Arial"/>
                                  <w:szCs w:val="26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90" name="Rectangle 1220"/>
                        <wps:cNvSpPr>
                          <a:spLocks noChangeArrowheads="1"/>
                        </wps:cNvSpPr>
                        <wps:spPr bwMode="auto">
                          <a:xfrm>
                            <a:off x="2249805" y="2008505"/>
                            <a:ext cx="247650" cy="85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1" name="Line 1221"/>
                        <wps:cNvCnPr/>
                        <wps:spPr bwMode="auto">
                          <a:xfrm flipH="1">
                            <a:off x="2163445" y="2056130"/>
                            <a:ext cx="86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Line 1222"/>
                        <wps:cNvCnPr/>
                        <wps:spPr bwMode="auto">
                          <a:xfrm>
                            <a:off x="2506980" y="2056130"/>
                            <a:ext cx="857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Rectangle 1223"/>
                        <wps:cNvSpPr>
                          <a:spLocks noChangeArrowheads="1"/>
                        </wps:cNvSpPr>
                        <wps:spPr bwMode="auto">
                          <a:xfrm>
                            <a:off x="1369060" y="1427480"/>
                            <a:ext cx="144145" cy="32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Pr="00E15EA0" w:rsidRDefault="00760CBC" w:rsidP="00B87C11">
                              <w:pPr>
                                <w:rPr>
                                  <w:sz w:val="24"/>
                                </w:rPr>
                              </w:pPr>
                              <w:proofErr w:type="gramStart"/>
                              <w:r w:rsidRPr="00E15EA0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4"/>
                                  <w:lang w:val="en-US"/>
                                </w:rPr>
                                <w:t>Vi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94" name="Rectangle 1224"/>
                        <wps:cNvSpPr>
                          <a:spLocks noChangeArrowheads="1"/>
                        </wps:cNvSpPr>
                        <wps:spPr bwMode="auto">
                          <a:xfrm>
                            <a:off x="1305560" y="2218055"/>
                            <a:ext cx="17843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  <w:r w:rsidRPr="00E15EA0">
                                <w:rPr>
                                  <w:rFonts w:ascii="Arial" w:hAnsi="Arial" w:cs="Arial"/>
                                  <w:szCs w:val="26"/>
                                </w:rPr>
                                <w:t>Ω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95" name="Rectangle 1225"/>
                        <wps:cNvSpPr>
                          <a:spLocks noChangeArrowheads="1"/>
                        </wps:cNvSpPr>
                        <wps:spPr bwMode="auto">
                          <a:xfrm>
                            <a:off x="1305560" y="2018030"/>
                            <a:ext cx="276860" cy="76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Line 1226"/>
                        <wps:cNvCnPr/>
                        <wps:spPr bwMode="auto">
                          <a:xfrm>
                            <a:off x="1591945" y="2056130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Line 1227"/>
                        <wps:cNvCnPr/>
                        <wps:spPr bwMode="auto">
                          <a:xfrm>
                            <a:off x="1591945" y="1798955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Line 1228"/>
                        <wps:cNvCnPr/>
                        <wps:spPr bwMode="auto">
                          <a:xfrm>
                            <a:off x="1449070" y="1941830"/>
                            <a:ext cx="0" cy="76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Oval 1229"/>
                        <wps:cNvSpPr>
                          <a:spLocks noChangeArrowheads="1"/>
                        </wps:cNvSpPr>
                        <wps:spPr bwMode="auto">
                          <a:xfrm>
                            <a:off x="1305560" y="1656080"/>
                            <a:ext cx="276860" cy="27622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Line 1230"/>
                        <wps:cNvCnPr/>
                        <wps:spPr bwMode="auto">
                          <a:xfrm flipV="1">
                            <a:off x="1363345" y="1598930"/>
                            <a:ext cx="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Line 1231"/>
                        <wps:cNvCnPr/>
                        <wps:spPr bwMode="auto">
                          <a:xfrm>
                            <a:off x="1334135" y="1627505"/>
                            <a:ext cx="577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Line 1232"/>
                        <wps:cNvCnPr/>
                        <wps:spPr bwMode="auto">
                          <a:xfrm flipV="1">
                            <a:off x="1363345" y="2141855"/>
                            <a:ext cx="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Line 1233"/>
                        <wps:cNvCnPr/>
                        <wps:spPr bwMode="auto">
                          <a:xfrm>
                            <a:off x="1334135" y="2170430"/>
                            <a:ext cx="577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Line 1234"/>
                        <wps:cNvCnPr/>
                        <wps:spPr bwMode="auto">
                          <a:xfrm flipV="1">
                            <a:off x="1534795" y="1598930"/>
                            <a:ext cx="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Line 1235"/>
                        <wps:cNvCnPr/>
                        <wps:spPr bwMode="auto">
                          <a:xfrm flipV="1">
                            <a:off x="1534795" y="2141855"/>
                            <a:ext cx="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Line 1236"/>
                        <wps:cNvCnPr/>
                        <wps:spPr bwMode="auto">
                          <a:xfrm>
                            <a:off x="1305560" y="1798955"/>
                            <a:ext cx="2863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7" name="Freeform 1237"/>
                        <wps:cNvSpPr>
                          <a:spLocks/>
                        </wps:cNvSpPr>
                        <wps:spPr bwMode="auto">
                          <a:xfrm>
                            <a:off x="1420495" y="1941830"/>
                            <a:ext cx="57150" cy="28575"/>
                          </a:xfrm>
                          <a:custGeom>
                            <a:avLst/>
                            <a:gdLst>
                              <a:gd name="T0" fmla="*/ 0 w 90"/>
                              <a:gd name="T1" fmla="*/ 45 h 45"/>
                              <a:gd name="T2" fmla="*/ 90 w 90"/>
                              <a:gd name="T3" fmla="*/ 45 h 45"/>
                              <a:gd name="T4" fmla="*/ 45 w 90"/>
                              <a:gd name="T5" fmla="*/ 0 h 45"/>
                              <a:gd name="T6" fmla="*/ 0 w 90"/>
                              <a:gd name="T7" fmla="*/ 45 h 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0" h="45">
                                <a:moveTo>
                                  <a:pt x="0" y="45"/>
                                </a:moveTo>
                                <a:lnTo>
                                  <a:pt x="90" y="45"/>
                                </a:lnTo>
                                <a:lnTo>
                                  <a:pt x="45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8" name="Rectangle 1238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1406525" y="2107565"/>
                            <a:ext cx="53975" cy="242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Courier New" w:hAnsi="Courier New" w:cs="Courier New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09" name="Line 1239"/>
                        <wps:cNvCnPr/>
                        <wps:spPr bwMode="auto">
                          <a:xfrm flipH="1">
                            <a:off x="1134110" y="2056130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0" name="Line 1240"/>
                        <wps:cNvCnPr/>
                        <wps:spPr bwMode="auto">
                          <a:xfrm>
                            <a:off x="1649095" y="2056130"/>
                            <a:ext cx="857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Line 1241"/>
                        <wps:cNvCnPr/>
                        <wps:spPr bwMode="auto">
                          <a:xfrm>
                            <a:off x="1649095" y="1798955"/>
                            <a:ext cx="857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" name="Line 1242"/>
                        <wps:cNvCnPr/>
                        <wps:spPr bwMode="auto">
                          <a:xfrm flipH="1">
                            <a:off x="1134110" y="1798955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Line 1243"/>
                        <wps:cNvCnPr/>
                        <wps:spPr bwMode="auto">
                          <a:xfrm>
                            <a:off x="1820545" y="1970405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Line 1244"/>
                        <wps:cNvCnPr/>
                        <wps:spPr bwMode="auto">
                          <a:xfrm flipV="1">
                            <a:off x="1906270" y="1884680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Oval 1245"/>
                        <wps:cNvSpPr>
                          <a:spLocks noChangeArrowheads="1"/>
                        </wps:cNvSpPr>
                        <wps:spPr bwMode="auto">
                          <a:xfrm>
                            <a:off x="686435" y="2037080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" name="Rectangle 1246"/>
                        <wps:cNvSpPr>
                          <a:spLocks noChangeArrowheads="1"/>
                        </wps:cNvSpPr>
                        <wps:spPr bwMode="auto">
                          <a:xfrm>
                            <a:off x="2992755" y="2312670"/>
                            <a:ext cx="16319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L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7" name="Rectangle 1247"/>
                        <wps:cNvSpPr>
                          <a:spLocks noChangeArrowheads="1"/>
                        </wps:cNvSpPr>
                        <wps:spPr bwMode="auto">
                          <a:xfrm>
                            <a:off x="2977515" y="2585085"/>
                            <a:ext cx="346075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0m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8" name="Arc 1248"/>
                        <wps:cNvSpPr>
                          <a:spLocks/>
                        </wps:cNvSpPr>
                        <wps:spPr bwMode="auto">
                          <a:xfrm>
                            <a:off x="2931160" y="2399030"/>
                            <a:ext cx="33655" cy="47625"/>
                          </a:xfrm>
                          <a:custGeom>
                            <a:avLst/>
                            <a:gdLst>
                              <a:gd name="G0" fmla="+- 0 0 0"/>
                              <a:gd name="G1" fmla="+- 21415 0 0"/>
                              <a:gd name="G2" fmla="+- 21600 0 0"/>
                              <a:gd name="T0" fmla="*/ 2818 w 21600"/>
                              <a:gd name="T1" fmla="*/ 0 h 42916"/>
                              <a:gd name="T2" fmla="*/ 2067 w 21600"/>
                              <a:gd name="T3" fmla="*/ 42916 h 42916"/>
                              <a:gd name="T4" fmla="*/ 0 w 21600"/>
                              <a:gd name="T5" fmla="*/ 21415 h 429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2916" fill="none" extrusionOk="0">
                                <a:moveTo>
                                  <a:pt x="2818" y="-1"/>
                                </a:moveTo>
                                <a:cubicBezTo>
                                  <a:pt x="13565" y="1413"/>
                                  <a:pt x="21600" y="10574"/>
                                  <a:pt x="21600" y="21415"/>
                                </a:cubicBezTo>
                                <a:cubicBezTo>
                                  <a:pt x="21600" y="32543"/>
                                  <a:pt x="13144" y="41850"/>
                                  <a:pt x="2066" y="42915"/>
                                </a:cubicBezTo>
                              </a:path>
                              <a:path w="21600" h="42916" stroke="0" extrusionOk="0">
                                <a:moveTo>
                                  <a:pt x="2818" y="-1"/>
                                </a:moveTo>
                                <a:cubicBezTo>
                                  <a:pt x="13565" y="1413"/>
                                  <a:pt x="21600" y="10574"/>
                                  <a:pt x="21600" y="21415"/>
                                </a:cubicBezTo>
                                <a:cubicBezTo>
                                  <a:pt x="21600" y="32543"/>
                                  <a:pt x="13144" y="41850"/>
                                  <a:pt x="2066" y="42915"/>
                                </a:cubicBezTo>
                                <a:lnTo>
                                  <a:pt x="0" y="21415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" name="Arc 1249"/>
                        <wps:cNvSpPr>
                          <a:spLocks/>
                        </wps:cNvSpPr>
                        <wps:spPr bwMode="auto">
                          <a:xfrm>
                            <a:off x="2931160" y="2456180"/>
                            <a:ext cx="33655" cy="47625"/>
                          </a:xfrm>
                          <a:custGeom>
                            <a:avLst/>
                            <a:gdLst>
                              <a:gd name="G0" fmla="+- 0 0 0"/>
                              <a:gd name="G1" fmla="+- 21415 0 0"/>
                              <a:gd name="G2" fmla="+- 21600 0 0"/>
                              <a:gd name="T0" fmla="*/ 2818 w 21600"/>
                              <a:gd name="T1" fmla="*/ 0 h 42916"/>
                              <a:gd name="T2" fmla="*/ 2067 w 21600"/>
                              <a:gd name="T3" fmla="*/ 42916 h 42916"/>
                              <a:gd name="T4" fmla="*/ 0 w 21600"/>
                              <a:gd name="T5" fmla="*/ 21415 h 429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2916" fill="none" extrusionOk="0">
                                <a:moveTo>
                                  <a:pt x="2818" y="-1"/>
                                </a:moveTo>
                                <a:cubicBezTo>
                                  <a:pt x="13565" y="1413"/>
                                  <a:pt x="21600" y="10574"/>
                                  <a:pt x="21600" y="21415"/>
                                </a:cubicBezTo>
                                <a:cubicBezTo>
                                  <a:pt x="21600" y="32543"/>
                                  <a:pt x="13144" y="41850"/>
                                  <a:pt x="2066" y="42915"/>
                                </a:cubicBezTo>
                              </a:path>
                              <a:path w="21600" h="42916" stroke="0" extrusionOk="0">
                                <a:moveTo>
                                  <a:pt x="2818" y="-1"/>
                                </a:moveTo>
                                <a:cubicBezTo>
                                  <a:pt x="13565" y="1413"/>
                                  <a:pt x="21600" y="10574"/>
                                  <a:pt x="21600" y="21415"/>
                                </a:cubicBezTo>
                                <a:cubicBezTo>
                                  <a:pt x="21600" y="32543"/>
                                  <a:pt x="13144" y="41850"/>
                                  <a:pt x="2066" y="42915"/>
                                </a:cubicBezTo>
                                <a:lnTo>
                                  <a:pt x="0" y="21415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0" name="Arc 1250"/>
                        <wps:cNvSpPr>
                          <a:spLocks/>
                        </wps:cNvSpPr>
                        <wps:spPr bwMode="auto">
                          <a:xfrm>
                            <a:off x="2931160" y="2513330"/>
                            <a:ext cx="33655" cy="47625"/>
                          </a:xfrm>
                          <a:custGeom>
                            <a:avLst/>
                            <a:gdLst>
                              <a:gd name="G0" fmla="+- 0 0 0"/>
                              <a:gd name="G1" fmla="+- 21415 0 0"/>
                              <a:gd name="G2" fmla="+- 21600 0 0"/>
                              <a:gd name="T0" fmla="*/ 2818 w 21600"/>
                              <a:gd name="T1" fmla="*/ 0 h 42916"/>
                              <a:gd name="T2" fmla="*/ 2067 w 21600"/>
                              <a:gd name="T3" fmla="*/ 42916 h 42916"/>
                              <a:gd name="T4" fmla="*/ 0 w 21600"/>
                              <a:gd name="T5" fmla="*/ 21415 h 429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2916" fill="none" extrusionOk="0">
                                <a:moveTo>
                                  <a:pt x="2818" y="-1"/>
                                </a:moveTo>
                                <a:cubicBezTo>
                                  <a:pt x="13565" y="1413"/>
                                  <a:pt x="21600" y="10574"/>
                                  <a:pt x="21600" y="21415"/>
                                </a:cubicBezTo>
                                <a:cubicBezTo>
                                  <a:pt x="21600" y="32543"/>
                                  <a:pt x="13144" y="41850"/>
                                  <a:pt x="2066" y="42915"/>
                                </a:cubicBezTo>
                              </a:path>
                              <a:path w="21600" h="42916" stroke="0" extrusionOk="0">
                                <a:moveTo>
                                  <a:pt x="2818" y="-1"/>
                                </a:moveTo>
                                <a:cubicBezTo>
                                  <a:pt x="13565" y="1413"/>
                                  <a:pt x="21600" y="10574"/>
                                  <a:pt x="21600" y="21415"/>
                                </a:cubicBezTo>
                                <a:cubicBezTo>
                                  <a:pt x="21600" y="32543"/>
                                  <a:pt x="13144" y="41850"/>
                                  <a:pt x="2066" y="42915"/>
                                </a:cubicBezTo>
                                <a:lnTo>
                                  <a:pt x="0" y="21415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" name="Arc 1251"/>
                        <wps:cNvSpPr>
                          <a:spLocks/>
                        </wps:cNvSpPr>
                        <wps:spPr bwMode="auto">
                          <a:xfrm>
                            <a:off x="2931160" y="2570480"/>
                            <a:ext cx="33655" cy="47625"/>
                          </a:xfrm>
                          <a:custGeom>
                            <a:avLst/>
                            <a:gdLst>
                              <a:gd name="G0" fmla="+- 0 0 0"/>
                              <a:gd name="G1" fmla="+- 21415 0 0"/>
                              <a:gd name="G2" fmla="+- 21600 0 0"/>
                              <a:gd name="T0" fmla="*/ 2818 w 21600"/>
                              <a:gd name="T1" fmla="*/ 0 h 42916"/>
                              <a:gd name="T2" fmla="*/ 2067 w 21600"/>
                              <a:gd name="T3" fmla="*/ 42916 h 42916"/>
                              <a:gd name="T4" fmla="*/ 0 w 21600"/>
                              <a:gd name="T5" fmla="*/ 21415 h 429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2916" fill="none" extrusionOk="0">
                                <a:moveTo>
                                  <a:pt x="2818" y="-1"/>
                                </a:moveTo>
                                <a:cubicBezTo>
                                  <a:pt x="13565" y="1413"/>
                                  <a:pt x="21600" y="10574"/>
                                  <a:pt x="21600" y="21415"/>
                                </a:cubicBezTo>
                                <a:cubicBezTo>
                                  <a:pt x="21600" y="32543"/>
                                  <a:pt x="13144" y="41850"/>
                                  <a:pt x="2066" y="42915"/>
                                </a:cubicBezTo>
                              </a:path>
                              <a:path w="21600" h="42916" stroke="0" extrusionOk="0">
                                <a:moveTo>
                                  <a:pt x="2818" y="-1"/>
                                </a:moveTo>
                                <a:cubicBezTo>
                                  <a:pt x="13565" y="1413"/>
                                  <a:pt x="21600" y="10574"/>
                                  <a:pt x="21600" y="21415"/>
                                </a:cubicBezTo>
                                <a:cubicBezTo>
                                  <a:pt x="21600" y="32543"/>
                                  <a:pt x="13144" y="41850"/>
                                  <a:pt x="2066" y="42915"/>
                                </a:cubicBezTo>
                                <a:lnTo>
                                  <a:pt x="0" y="21415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" name="Line 1252"/>
                        <wps:cNvCnPr/>
                        <wps:spPr bwMode="auto">
                          <a:xfrm>
                            <a:off x="2935605" y="2626995"/>
                            <a:ext cx="0" cy="285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Line 1253"/>
                        <wps:cNvCnPr/>
                        <wps:spPr bwMode="auto">
                          <a:xfrm flipV="1">
                            <a:off x="2935605" y="2312670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4" name="Line 1254"/>
                        <wps:cNvCnPr/>
                        <wps:spPr bwMode="auto">
                          <a:xfrm>
                            <a:off x="2935605" y="2655570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" name="Oval 1255"/>
                        <wps:cNvSpPr>
                          <a:spLocks noChangeArrowheads="1"/>
                        </wps:cNvSpPr>
                        <wps:spPr bwMode="auto">
                          <a:xfrm>
                            <a:off x="2916555" y="2037080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6" name="Oval 1256"/>
                        <wps:cNvSpPr>
                          <a:spLocks noChangeArrowheads="1"/>
                        </wps:cNvSpPr>
                        <wps:spPr bwMode="auto">
                          <a:xfrm>
                            <a:off x="257175" y="289369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7" name="Freeform 1257"/>
                        <wps:cNvSpPr>
                          <a:spLocks/>
                        </wps:cNvSpPr>
                        <wps:spPr bwMode="auto">
                          <a:xfrm>
                            <a:off x="3021330" y="342900"/>
                            <a:ext cx="429260" cy="170815"/>
                          </a:xfrm>
                          <a:custGeom>
                            <a:avLst/>
                            <a:gdLst>
                              <a:gd name="T0" fmla="*/ 0 w 676"/>
                              <a:gd name="T1" fmla="*/ 0 h 269"/>
                              <a:gd name="T2" fmla="*/ 676 w 676"/>
                              <a:gd name="T3" fmla="*/ 0 h 269"/>
                              <a:gd name="T4" fmla="*/ 676 w 676"/>
                              <a:gd name="T5" fmla="*/ 269 h 2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676" h="269">
                                <a:moveTo>
                                  <a:pt x="0" y="0"/>
                                </a:moveTo>
                                <a:lnTo>
                                  <a:pt x="676" y="0"/>
                                </a:lnTo>
                                <a:lnTo>
                                  <a:pt x="676" y="2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8" name="Line 1258"/>
                        <wps:cNvCnPr/>
                        <wps:spPr bwMode="auto">
                          <a:xfrm>
                            <a:off x="1734820" y="2056130"/>
                            <a:ext cx="4286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9" name="Freeform 1259"/>
                        <wps:cNvSpPr>
                          <a:spLocks/>
                        </wps:cNvSpPr>
                        <wps:spPr bwMode="auto">
                          <a:xfrm>
                            <a:off x="876935" y="942340"/>
                            <a:ext cx="1458595" cy="856615"/>
                          </a:xfrm>
                          <a:custGeom>
                            <a:avLst/>
                            <a:gdLst>
                              <a:gd name="T0" fmla="*/ 2297 w 2297"/>
                              <a:gd name="T1" fmla="*/ 0 h 1349"/>
                              <a:gd name="T2" fmla="*/ 2297 w 2297"/>
                              <a:gd name="T3" fmla="*/ 674 h 1349"/>
                              <a:gd name="T4" fmla="*/ 0 w 2297"/>
                              <a:gd name="T5" fmla="*/ 674 h 1349"/>
                              <a:gd name="T6" fmla="*/ 0 w 2297"/>
                              <a:gd name="T7" fmla="*/ 1349 h 1349"/>
                              <a:gd name="T8" fmla="*/ 405 w 2297"/>
                              <a:gd name="T9" fmla="*/ 1349 h 13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297" h="1349">
                                <a:moveTo>
                                  <a:pt x="2297" y="0"/>
                                </a:moveTo>
                                <a:lnTo>
                                  <a:pt x="2297" y="674"/>
                                </a:lnTo>
                                <a:lnTo>
                                  <a:pt x="0" y="674"/>
                                </a:lnTo>
                                <a:lnTo>
                                  <a:pt x="0" y="1349"/>
                                </a:lnTo>
                                <a:lnTo>
                                  <a:pt x="405" y="134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0" name="Freeform 1260"/>
                        <wps:cNvSpPr>
                          <a:spLocks/>
                        </wps:cNvSpPr>
                        <wps:spPr bwMode="auto">
                          <a:xfrm>
                            <a:off x="1734820" y="1798955"/>
                            <a:ext cx="171450" cy="85725"/>
                          </a:xfrm>
                          <a:custGeom>
                            <a:avLst/>
                            <a:gdLst>
                              <a:gd name="T0" fmla="*/ 0 w 270"/>
                              <a:gd name="T1" fmla="*/ 0 h 135"/>
                              <a:gd name="T2" fmla="*/ 270 w 270"/>
                              <a:gd name="T3" fmla="*/ 0 h 135"/>
                              <a:gd name="T4" fmla="*/ 270 w 270"/>
                              <a:gd name="T5" fmla="*/ 135 h 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70" h="135">
                                <a:moveTo>
                                  <a:pt x="0" y="0"/>
                                </a:moveTo>
                                <a:lnTo>
                                  <a:pt x="270" y="0"/>
                                </a:lnTo>
                                <a:lnTo>
                                  <a:pt x="270" y="13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1" name="Freeform 1261"/>
                        <wps:cNvSpPr>
                          <a:spLocks/>
                        </wps:cNvSpPr>
                        <wps:spPr bwMode="auto">
                          <a:xfrm>
                            <a:off x="447675" y="1456055"/>
                            <a:ext cx="257810" cy="600075"/>
                          </a:xfrm>
                          <a:custGeom>
                            <a:avLst/>
                            <a:gdLst>
                              <a:gd name="T0" fmla="*/ 0 w 406"/>
                              <a:gd name="T1" fmla="*/ 0 h 945"/>
                              <a:gd name="T2" fmla="*/ 0 w 406"/>
                              <a:gd name="T3" fmla="*/ 945 h 945"/>
                              <a:gd name="T4" fmla="*/ 406 w 406"/>
                              <a:gd name="T5" fmla="*/ 945 h 9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06" h="945">
                                <a:moveTo>
                                  <a:pt x="0" y="0"/>
                                </a:moveTo>
                                <a:lnTo>
                                  <a:pt x="0" y="945"/>
                                </a:lnTo>
                                <a:lnTo>
                                  <a:pt x="406" y="94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2" name="Line 1262"/>
                        <wps:cNvCnPr/>
                        <wps:spPr bwMode="auto">
                          <a:xfrm>
                            <a:off x="705485" y="2056130"/>
                            <a:ext cx="4286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" name="Freeform 1263"/>
                        <wps:cNvSpPr>
                          <a:spLocks/>
                        </wps:cNvSpPr>
                        <wps:spPr bwMode="auto">
                          <a:xfrm>
                            <a:off x="705485" y="942340"/>
                            <a:ext cx="1457960" cy="1113790"/>
                          </a:xfrm>
                          <a:custGeom>
                            <a:avLst/>
                            <a:gdLst>
                              <a:gd name="T0" fmla="*/ 2296 w 2296"/>
                              <a:gd name="T1" fmla="*/ 0 h 1754"/>
                              <a:gd name="T2" fmla="*/ 2296 w 2296"/>
                              <a:gd name="T3" fmla="*/ 270 h 1754"/>
                              <a:gd name="T4" fmla="*/ 0 w 2296"/>
                              <a:gd name="T5" fmla="*/ 270 h 1754"/>
                              <a:gd name="T6" fmla="*/ 0 w 2296"/>
                              <a:gd name="T7" fmla="*/ 1754 h 17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296" h="1754">
                                <a:moveTo>
                                  <a:pt x="2296" y="0"/>
                                </a:moveTo>
                                <a:lnTo>
                                  <a:pt x="2296" y="270"/>
                                </a:lnTo>
                                <a:lnTo>
                                  <a:pt x="0" y="270"/>
                                </a:lnTo>
                                <a:lnTo>
                                  <a:pt x="0" y="1754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4" name="Line 1264"/>
                        <wps:cNvCnPr/>
                        <wps:spPr bwMode="auto">
                          <a:xfrm>
                            <a:off x="2592705" y="2056130"/>
                            <a:ext cx="342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5" name="Freeform 1265"/>
                        <wps:cNvSpPr>
                          <a:spLocks/>
                        </wps:cNvSpPr>
                        <wps:spPr bwMode="auto">
                          <a:xfrm>
                            <a:off x="2506980" y="942340"/>
                            <a:ext cx="428625" cy="1113790"/>
                          </a:xfrm>
                          <a:custGeom>
                            <a:avLst/>
                            <a:gdLst>
                              <a:gd name="T0" fmla="*/ 675 w 675"/>
                              <a:gd name="T1" fmla="*/ 1754 h 1754"/>
                              <a:gd name="T2" fmla="*/ 675 w 675"/>
                              <a:gd name="T3" fmla="*/ 674 h 1754"/>
                              <a:gd name="T4" fmla="*/ 0 w 675"/>
                              <a:gd name="T5" fmla="*/ 674 h 1754"/>
                              <a:gd name="T6" fmla="*/ 0 w 675"/>
                              <a:gd name="T7" fmla="*/ 0 h 17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675" h="1754">
                                <a:moveTo>
                                  <a:pt x="675" y="1754"/>
                                </a:moveTo>
                                <a:lnTo>
                                  <a:pt x="675" y="674"/>
                                </a:lnTo>
                                <a:lnTo>
                                  <a:pt x="0" y="67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" name="Line 1266"/>
                        <wps:cNvCnPr/>
                        <wps:spPr bwMode="auto">
                          <a:xfrm flipV="1">
                            <a:off x="2935605" y="2056130"/>
                            <a:ext cx="0" cy="256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" name="Line 1267"/>
                        <wps:cNvCnPr/>
                        <wps:spPr bwMode="auto">
                          <a:xfrm flipV="1">
                            <a:off x="276225" y="2912745"/>
                            <a:ext cx="0" cy="171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Line 1268"/>
                        <wps:cNvCnPr/>
                        <wps:spPr bwMode="auto">
                          <a:xfrm flipV="1">
                            <a:off x="276225" y="1456055"/>
                            <a:ext cx="0" cy="14566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9" name="Freeform 1269"/>
                        <wps:cNvSpPr>
                          <a:spLocks/>
                        </wps:cNvSpPr>
                        <wps:spPr bwMode="auto">
                          <a:xfrm>
                            <a:off x="276225" y="2741295"/>
                            <a:ext cx="2659380" cy="171450"/>
                          </a:xfrm>
                          <a:custGeom>
                            <a:avLst/>
                            <a:gdLst>
                              <a:gd name="T0" fmla="*/ 4188 w 4188"/>
                              <a:gd name="T1" fmla="*/ 0 h 270"/>
                              <a:gd name="T2" fmla="*/ 4188 w 4188"/>
                              <a:gd name="T3" fmla="*/ 270 h 270"/>
                              <a:gd name="T4" fmla="*/ 0 w 4188"/>
                              <a:gd name="T5" fmla="*/ 270 h 2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188" h="270">
                                <a:moveTo>
                                  <a:pt x="4188" y="0"/>
                                </a:moveTo>
                                <a:lnTo>
                                  <a:pt x="4188" y="270"/>
                                </a:lnTo>
                                <a:lnTo>
                                  <a:pt x="0" y="27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340" o:spid="_x0000_s1964" editas="canvas" style="position:absolute;left:0;text-align:left;margin-left:0;margin-top:.15pt;width:279.95pt;height:263.8pt;z-index:251669504;mso-position-horizontal:center;mso-position-horizontal-relative:text;mso-position-vertical-relative:text" coordsize="35553,335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">
                <v:shape id="_x0000_s1965" type="#_x0000_t75" style="position:absolute;width:35553;height:33502;visibility:visible;mso-wrap-style:square">
                  <v:fill o:detectmouseclick="t"/>
                  <v:path o:connecttype="none"/>
                </v:shape>
                <v:rect id="Rectangle 1157" o:spid="_x0000_s1966" style="position:absolute;left:1143;top:8756;width:3054;height:29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IahsIA&#10;AADc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Xn+Cb9n0hGQ2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YhqG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Courier New" w:hAnsi="Courier New" w:cs="Courier New"/>
                            <w:b/>
                            <w:bCs/>
                            <w:color w:val="000000"/>
                            <w:sz w:val="20"/>
                            <w:szCs w:val="20"/>
                            <w:lang w:val="en-US"/>
                          </w:rPr>
                          <w:t>XFG1</w:t>
                        </w:r>
                      </w:p>
                    </w:txbxContent>
                  </v:textbox>
                </v:rect>
                <v:rect id="Rectangle 1158" o:spid="_x0000_s1967" style="position:absolute;left:190;top:10280;width:5055;height:33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Eg+cMA&#10;AADcAAAADwAAAGRycy9kb3ducmV2LnhtbERPTWsCMRC9F/wPYQpepGa7Vilbo1RB0Iuilkpvw2a6&#10;CW4myybq+u/NodDj431P552rxZXaYD0reB1mIIhLry1XCr6Oq5d3ECEia6w9k4I7BZjPek9TLLS/&#10;8Z6uh1iJFMKhQAUmxqaQMpSGHIahb4gT9+tbhzHBtpK6xVsKd7XMs2wiHVpODQYbWhoqz4eLU3B6&#10;s99uOxhdSrsz44352Q+q00Kp/nP3+QEiUhf/xX/utVaQ52ltOpOOgJ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REg+cMAAADcAAAADwAAAAAAAAAAAAAAAACYAgAAZHJzL2Rv&#10;d25yZXYueG1sUEsFBgAAAAAEAAQA9QAAAIgDAAAAAA==&#10;" fillcolor="#c0dcc0" strokeweight="0"/>
                <v:oval id="Oval 1159" o:spid="_x0000_s1968" style="position:absolute;left:4191;top:12852;width:482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AKl8EA&#10;AADcAAAADwAAAGRycy9kb3ducmV2LnhtbESPS6vCMBSE94L/IRzBnaYW8VGNIqKgG+H62B+bY1ts&#10;TkoTtf57Iwh3OczMN8x82ZhSPKl2hWUFg34Egji1uuBMwfm07U1AOI+ssbRMCt7kYLlot+aYaPvi&#10;P3oefSYChF2CCnLvq0RKl+Zk0PVtRRy8m60N+iDrTOoaXwFuShlH0UgaLDgs5FjROqf0fnwYBfvL&#10;cLPaSD6Uj90Vz3ExtnI9VqrbaVYzEJ4a/x/+tXdaQRxP4XsmHAG5+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swCpfBAAAA3AAAAA8AAAAAAAAAAAAAAAAAmAIAAGRycy9kb3du&#10;cmV2LnhtbFBLBQYAAAAABAAEAPUAAACGAwAAAAA=&#10;" fillcolor="#a0a0a4" strokeweight="0"/>
                <v:line id="Line 1160" o:spid="_x0000_s1969" style="position:absolute;visibility:visible;mso-wrap-style:square" from="4476,13138" to="4476,13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CrH8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wqx/DAAAA3AAAAA8AAAAAAAAAAAAA&#10;AAAAoQIAAGRycy9kb3ducmV2LnhtbFBLBQYAAAAABAAEAPkAAACRAwAAAAA=&#10;"/>
                <v:line id="Line 1161" o:spid="_x0000_s1970" style="position:absolute;flip:x;visibility:visible;mso-wrap-style:square" from="4191,12471" to="4768,12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dDH8YAAADcAAAADwAAAGRycy9kb3ducmV2LnhtbESPQWsCMRSE74L/ITzBm2ZVaGVrFFFa&#10;SsEWtR56e25edxc3L0sS3fTfm0Khx2FmvmEWq2gacSPna8sKJuMMBHFhdc2lgs/j82gOwgdkjY1l&#10;UvBDHlbLfm+BubYd7+l2CKVIEPY5KqhCaHMpfVGRQT+2LXHyvq0zGJJ0pdQOuwQ3jZxm2YM0WHNa&#10;qLClTUXF5XA1Cvbvj3x2L9d4iedu9/F1Kt9O27VSw0FcP4EIFMN/+K/9qhVMZxP4PZOO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nQx/GAAAA3AAAAA8AAAAAAAAA&#10;AAAAAAAAoQIAAGRycy9kb3ducmV2LnhtbFBLBQYAAAAABAAEAPkAAACUAwAAAAA=&#10;" strokeweight="0"/>
                <v:oval id="Oval 1162" o:spid="_x0000_s1971" style="position:absolute;left:2476;top:12852;width:476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0OO8QA&#10;AADcAAAADwAAAGRycy9kb3ducmV2LnhtbESPzWrDMBCE74W8g9hAbrUcpyTFsWxCSCC9FPLT+8ba&#10;2qbWyliK7b59VSj0OMzMN0xWTKYVA/WusaxgGcUgiEurG64U3K7H51cQziNrbC2Tgm9yUOSzpwxT&#10;bUc+03DxlQgQdikqqL3vUildWZNBF9mOOHiftjfog+wrqXscA9y0MonjtTTYcFiosaN9TeXX5WEU&#10;vH28HHYHye/t43THW9JsrNxvlFrMp90WhKfJ/4f/2ietIFkl8HsmHAGZ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NDjvEAAAA3AAAAA8AAAAAAAAAAAAAAAAAmAIAAGRycy9k&#10;b3ducmV2LnhtbFBLBQYAAAAABAAEAPUAAACJAwAAAAA=&#10;" fillcolor="#a0a0a4" strokeweight="0"/>
                <v:line id="Line 1163" o:spid="_x0000_s1972" style="position:absolute;visibility:visible;mso-wrap-style:square" from="2762,13138" to="2762,13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I1aMYAAADc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iNWjGAAAA3AAAAA8AAAAAAAAA&#10;AAAAAAAAoQIAAGRycy9kb3ducmV2LnhtbFBLBQYAAAAABAAEAPkAAACUAwAAAAA=&#10;"/>
                <v:oval id="Oval 1164" o:spid="_x0000_s1973" style="position:absolute;left:762;top:12852;width:476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gz1MQA&#10;AADcAAAADwAAAGRycy9kb3ducmV2LnhtbESPQWuDQBSE74H8h+UFekvW2FCLySohpJBeCrX2/uq+&#10;qMR9K+5G7b/vFgo9DjPzDXPIZ9OJkQbXWlaw3UQgiCurW64VlB8v62cQziNr7CyTgm9ykGfLxQFT&#10;bSd+p7HwtQgQdikqaLzvUyld1ZBBt7E9cfCudjDogxxqqQecAtx0Mo6iJ2mw5bDQYE+nhqpbcTcK&#10;Xj935+NZ8lt3v3xhGbeJladEqYfVfNyD8DT7//Bf+6IVxI87+D0TjoDM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oM9TEAAAA3AAAAA8AAAAAAAAAAAAAAAAAmAIAAGRycy9k&#10;b3ducmV2LnhtbFBLBQYAAAAABAAEAPUAAACJAwAAAAA=&#10;" fillcolor="#a0a0a4" strokeweight="0"/>
                <v:line id="Line 1165" o:spid="_x0000_s1974" style="position:absolute;flip:x;visibility:visible;mso-wrap-style:square" from="762,12471" to="1333,12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xFHMYAAADcAAAADwAAAGRycy9kb3ducmV2LnhtbESPQWsCMRSE7wX/Q3iCt5qtpbZsjSJK&#10;pQi2aOuht+fmdXdx87Ik0Y3/3giFHoeZ+YaZzKJpxJmcry0reBhmIIgLq2suFXx/vd2/gPABWWNj&#10;mRRcyMNs2rubYK5tx1s670IpEoR9jgqqENpcSl9UZNAPbUucvF/rDIYkXSm1wy7BTSNHWTaWBmtO&#10;CxW2tKioOO5ORsH245kPbnWKx3joNp8/+3K9X86VGvTj/BVEoBj+w3/td61g9PgEtzPpCMjp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VcRRzGAAAA3AAAAA8AAAAAAAAA&#10;AAAAAAAAoQIAAGRycy9kb3ducmV2LnhtbFBLBQYAAAAABAAEAPkAAACUAwAAAAA=&#10;" strokeweight="0"/>
                <v:line id="Line 1166" o:spid="_x0000_s1975" style="position:absolute;visibility:visible;mso-wrap-style:square" from="4476,12185" to="4476,12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2rorsQAAADcAAAADwAAAGRycy9kb3ducmV2LnhtbESPQWvCQBSE7wX/w/IKvelGi2kaXUVE&#10;0d6sVfD4yL4mi9m3Ibtq/PduQehxmJlvmOm8s7W4UuuNYwXDQQKCuHDacKng8LPuZyB8QNZYOyYF&#10;d/Iwn/Vepphrd+Nvuu5DKSKEfY4KqhCaXEpfVGTRD1xDHL1f11oMUbal1C3eItzWcpQkqbRoOC5U&#10;2NCyouK8v1gFZpduxl8fx8+jXG3C8JSdM2MPSr29dosJiEBd+A8/21utYPSewt+ZeAT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auiuxAAAANwAAAAPAAAAAAAAAAAA&#10;AAAAAKECAABkcnMvZG93bnJldi54bWxQSwUGAAAAAAQABAD5AAAAkgMAAAAA&#10;" strokeweight="0"/>
                <v:line id="Line 1167" o:spid="_x0000_s1976" style="position:absolute;visibility:visible;mso-wrap-style:square" from="1047,13138" to="1047,13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kza8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nrz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ZM2vGAAAA3AAAAA8AAAAAAAAA&#10;AAAAAAAAoQIAAGRycy9kb3ducmV2LnhtbFBLBQYAAAAABAAEAPkAAACUAwAAAAA=&#10;"/>
                <v:rect id="Rectangle 1168" o:spid="_x0000_s1977" style="position:absolute;left:3714;top:10756;width:1340;height: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EMbcEA&#10;AADcAAAADwAAAGRycy9kb3ducmV2LnhtbERPy4rCMBTdC/5DuII7TVWQ0jEtMlARFPHFrC/NtS3T&#10;3JQmap2vnywEl4fzXmW9acSDOldbVjCbRiCIC6trLhVcL/kkBuE8ssbGMil4kYMsHQ5WmGj75BM9&#10;zr4UIYRdggoq79tESldUZNBNbUscuJvtDPoAu1LqDp8h3DRyHkVLabDm0FBhS98VFb/nu1EQH/r8&#10;YvPD301Hm3282xzX+ueo1HjUr79AeOr9R/x2b7WC+SKsDWfCEZDp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WRDG3BAAAA3AAAAA8AAAAAAAAAAAAAAAAAmAIAAGRycy9kb3du&#10;cmV2LnhtbFBLBQYAAAAABAAEAPUAAACGAwAAAAA=&#10;" fillcolor="silver" strokecolor="white" strokeweight="0"/>
                <v:shape id="Freeform 1169" o:spid="_x0000_s1978" style="position:absolute;left:3810;top:11137;width:958;height:286;visibility:visible;mso-wrap-style:square;v-text-anchor:top" coordsize="151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VITcQA&#10;AADcAAAADwAAAGRycy9kb3ducmV2LnhtbESPzWrDMBCE74G+g9hCb7Fsh4bWtRJKIaEHX+LkARZr&#10;/UOtlSupidOnrwqBHIeZ+YYpt7MZxZmcHywryJIUBHFj9cCdgtNxt3wB4QOyxtEyKbiSh+3mYVFi&#10;oe2FD3SuQycihH2BCvoQpkJK3/Rk0Cd2Io5ea53BEKXrpHZ4iXAzyjxN19LgwHGhx4k+emq+6h+j&#10;YIWta93x96pD9v1c7Ss3nGan1NPj/P4GItAc7uFb+1MryFev8H8mHgG5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CFSE3EAAAA3AAAAA8AAAAAAAAAAAAAAAAAmAIAAGRycy9k&#10;b3ducmV2LnhtbFBLBQYAAAAABAAEAPUAAACJAwAAAAA=&#10;" path="m151,l105,45,60,,,45e" filled="f" strokeweight="0">
                  <v:path arrowok="t" o:connecttype="custom" o:connectlocs="95885,0;66675,28575;38100,0;0,28575" o:connectangles="0,0,0,0"/>
                </v:shape>
                <v:shape id="Freeform 1170" o:spid="_x0000_s1979" style="position:absolute;left:4768;top:11137;width:286;height:286;visibility:visible;mso-wrap-style:square;v-text-anchor:top" coordsize="45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3SssMA&#10;AADcAAAADwAAAGRycy9kb3ducmV2LnhtbERPy2rCQBTdC/7DcAU3ojM+qm3qKFpQ7KYQLV1fMrdJ&#10;MHMnZMaY/r2zELo8nPd629lKtNT40rGG6USBIM6cKTnX8H05jF9B+IBssHJMGv7Iw3bT760xMe7O&#10;KbXnkIsYwj5BDUUIdSKlzwqy6CeuJo7cr2sshgibXJoG7zHcVnKm1FJaLDk2FFjTR0HZ9XyzGuZ7&#10;9ZO26eiz3s/V6Ou0qo4vb1Oth4Nu9w4iUBf+xU/3yWiYLeL8eCYeAb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3SssMAAADcAAAADwAAAAAAAAAAAAAAAACYAgAAZHJzL2Rv&#10;d25yZXYueG1sUEsFBgAAAAAEAAQA9QAAAIgDAAAAAA==&#10;" path="m,l45,45,,,45,45e" filled="f" strokeweight="0">
                  <v:path arrowok="t" o:connecttype="custom" o:connectlocs="0,0;28575,28575;0,0;28575,28575" o:connectangles="0,0,0,0"/>
                </v:shape>
                <v:rect id="Rectangle 1171" o:spid="_x0000_s1980" style="position:absolute;left:2000;top:10756;width:1333;height: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3WjcQA&#10;AADcAAAADwAAAGRycy9kb3ducmV2LnhtbESP3YrCMBSE74V9h3AWvNNUESnVVESoLLiIq+L1oTn9&#10;weakNFmt+/RGEPZymJlvmOWqN424Uedqywom4wgEcW51zaWC8ykbxSCcR9bYWCYFD3KwSj8GS0y0&#10;vfMP3Y6+FAHCLkEFlfdtIqXLKzLoxrYlDl5hO4M+yK6UusN7gJtGTqNoLg3WHBYqbGlTUX49/hoF&#10;8b7PTjbb/xU62n7Hu+1hrS8HpYaf/XoBwlPv/8Pv9pdWMJ1N4HUmHAGZ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yt1o3EAAAA3AAAAA8AAAAAAAAAAAAAAAAAmAIAAGRycy9k&#10;b3ducmV2LnhtbFBLBQYAAAAABAAEAPUAAACJAwAAAAA=&#10;" fillcolor="silver" strokecolor="white" strokeweight="0"/>
                <v:shape id="Arc 1172" o:spid="_x0000_s1981" style="position:absolute;left:2190;top:11042;width:477;height:280;visibility:visible;mso-wrap-style:square;v-text-anchor:top" coordsize="43200,255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cwL8MA&#10;AADcAAAADwAAAGRycy9kb3ducmV2LnhtbESPQWvCQBSE74X+h+UJ3urGWEqIriJFodfYaq6P7DOJ&#10;7r6N2a0m/75bKPQ4zMw3zGozWCPu1PvWsYL5LAFBXDndcq3g63P/koHwAVmjcUwKRvKwWT8/rTDX&#10;7sEF3Q+hFhHCPkcFTQhdLqWvGrLoZ64jjt7Z9RZDlH0tdY+PCLdGpknyJi22HBca7Oi9oep6+LYK&#10;zFHvzKXVlO3GxS1wUZ5sVSo1nQzbJYhAQ/gP/7U/tIL0NYXfM/E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acwL8MAAADcAAAADwAAAAAAAAAAAAAAAACYAgAAZHJzL2Rv&#10;d25yZXYueG1sUEsFBgAAAAAEAAQA9QAAAIgDAAAAAA==&#10;" path="m357,25512nfc119,24222,,22912,,21600,,9670,9670,,21600,,33529,,43200,9670,43200,21600v,963,-65,1926,-194,2881em357,25512nsc119,24222,,22912,,21600,,9670,9670,,21600,,33529,,43200,9670,43200,21600v,963,-65,1926,-194,2881l21600,21600,357,25512xe" filled="f" strokeweight="0">
                  <v:path arrowok="t" o:extrusionok="f" o:connecttype="custom" o:connectlocs="394,27940;47412,26811;23813,23655" o:connectangles="0,0,0"/>
                </v:shape>
                <v:shape id="Arc 1173" o:spid="_x0000_s1982" style="position:absolute;left:2768;top:11188;width:470;height:242;visibility:visible;mso-wrap-style:square;v-text-anchor:top" coordsize="4265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kd5sYA&#10;AADcAAAADwAAAGRycy9kb3ducmV2LnhtbESP3WrCQBSE74W+w3IK3unGKFKiq0jBH5AitYp4d5o9&#10;TUKzZ8PuGtO37xaEXg4z8w0zX3amFi05X1lWMBomIIhzqysuFJw+1oMXED4ga6wtk4If8rBcPPXm&#10;mGl753dqj6EQEcI+QwVlCE0mpc9LMuiHtiGO3pd1BkOUrpDa4T3CTS3TJJlKgxXHhRIbei0p/z7e&#10;jAKnJ4fNtr2kzefmfDXjRJ7e9gel+s/dagYiUBf+w4/2TitIJ2P4OxOPgF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Qkd5sYAAADcAAAADwAAAAAAAAAAAAAAAACYAgAAZHJz&#10;L2Rvd25yZXYueG1sUEsFBgAAAAAEAAQA9QAAAIsDAAAAAA==&#10;" path="m42649,2881nfc41206,13600,32058,21599,21243,21600,10822,21600,1888,14160,,3912em42649,2881nsc41206,13600,32058,21599,21243,21600,10822,21600,1888,14160,,3912l21243,,42649,2881xe" filled="f" strokeweight="0">
                  <v:path arrowok="t" o:extrusionok="f" o:connecttype="custom" o:connectlocs="46990,3220;0,4371;23405,0" o:connectangles="0,0,0"/>
                </v:shape>
                <v:rect id="Rectangle 1174" o:spid="_x0000_s1983" style="position:absolute;left:285;top:10756;width:1334;height: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p1FcMA&#10;AADcAAAADwAAAGRycy9kb3ducmV2LnhtbESP3YrCMBSE7xd8h3AE79ZUESnVKCJUFlbEP7w+NMe2&#10;2JyUJmr16Y0geDnMzDfMdN6aStyocaVlBYN+BII4s7rkXMHxkP7GIJxH1lhZJgUPcjCfdX6mmGh7&#10;5x3d9j4XAcIuQQWF93UipcsKMuj6tiYO3tk2Bn2QTS51g/cAN5UcRtFYGiw5LBRY07Kg7LK/GgXx&#10;pk0PNt08zzpareP/1XahT1ulet12MQHhqfXf8Kf9pxUMRyN4nwlHQM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Np1FcMAAADcAAAADwAAAAAAAAAAAAAAAACYAgAAZHJzL2Rv&#10;d25yZXYueG1sUEsFBgAAAAAEAAQA9QAAAIgDAAAAAA==&#10;" fillcolor="silver" strokecolor="white" strokeweight="0"/>
                <v:shape id="Freeform 1175" o:spid="_x0000_s1984" style="position:absolute;left:476;top:11137;width:1143;height:286;visibility:visible;mso-wrap-style:square;v-text-anchor:top" coordsize="180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LQpsUA&#10;AADcAAAADwAAAGRycy9kb3ducmV2LnhtbESPT2vCQBTE7wW/w/IEb83G4J+QuooIpcV60Vaht0f2&#10;mUSzb0N2q+m3dwXB4zAzv2Fmi87U4kKtqywrGEYxCOLc6ooLBT/f768pCOeRNdaWScE/OVjMey8z&#10;zLS98pYuO1+IAGGXoYLS+yaT0uUlGXSRbYiDd7StQR9kW0jd4jXATS2TOJ5IgxWHhRIbWpWUn3d/&#10;RsF2s6ZTWiUfxZdxv5hM8+awT5Ua9LvlGwhPnX+GH+1PrSAZjeF+JhwBOb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wtCmxQAAANwAAAAPAAAAAAAAAAAAAAAAAJgCAABkcnMv&#10;ZG93bnJldi54bWxQSwUGAAAAAAQABAD1AAAAigMAAAAA&#10;" path="m180,45r-45,l135,,90,r,45l45,45,45,,,e" filled="f" strokeweight="0">
                  <v:path arrowok="t" o:connecttype="custom" o:connectlocs="114300,28575;85725,28575;85725,0;57150,0;57150,28575;28575,28575;28575,0;0,0" o:connectangles="0,0,0,0,0,0,0,0"/>
                </v:shape>
                <v:line id="Line 1176" o:spid="_x0000_s1985" style="position:absolute;visibility:visible;mso-wrap-style:square" from="4476,13703" to="4476,14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Plj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U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sT5Y3GAAAA3AAAAA8AAAAAAAAA&#10;AAAAAAAAoQIAAGRycy9kb3ducmV2LnhtbFBLBQYAAAAABAAEAPkAAACUAwAAAAA=&#10;"/>
                <v:line id="Line 1177" o:spid="_x0000_s1986" style="position:absolute;visibility:visible;mso-wrap-style:square" from="2762,13703" to="2762,14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9AFs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i+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X0AWxwAAANwAAAAPAAAAAAAA&#10;AAAAAAAAAKECAABkcnMvZG93bnJldi54bWxQSwUGAAAAAAQABAD5AAAAlQMAAAAA&#10;"/>
                <v:line id="Line 1178" o:spid="_x0000_s1987" style="position:absolute;visibility:visible;mso-wrap-style:square" from="1047,13703" to="1047,14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DUZM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A1GTDAAAA3AAAAA8AAAAAAAAAAAAA&#10;AAAAoQIAAGRycy9kb3ducmV2LnhtbFBLBQYAAAAABAAEAPkAAACRAwAAAAA=&#10;"/>
                <v:line id="Line 1179" o:spid="_x0000_s1988" style="position:absolute;visibility:visible;mso-wrap-style:square" from="1905,31692" to="3619,31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ScRMUAAADcAAAADwAAAGRycy9kb3ducmV2LnhtbESPQWvCQBSE74X+h+UVems21SJtdJUi&#10;qMWbaRF6e2SfSUz2bdzdaPrvXUHocZiZb5jZYjCtOJPztWUFr0kKgriwuuZSwc/36uUdhA/IGlvL&#10;pOCPPCzmjw8zzLS98I7OeShFhLDPUEEVQpdJ6YuKDPrEdsTRO1hnMETpSqkdXiLctHKUphNpsOa4&#10;UGFHy4qKJu+Ngn2f8++xWbkW+/Vmc9ifGj/eKvX8NHxOQQQawn/43v7SCkZvH3A7E4+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ScRMUAAADcAAAADwAAAAAAAAAA&#10;AAAAAAChAgAAZHJzL2Rvd25yZXYueG1sUEsFBgAAAAAEAAQA+QAAAJMDAAAAAA==&#10;" strokeweight="1.5pt"/>
                <v:line id="Line 1180" o:spid="_x0000_s1989" style="position:absolute;flip:y;visibility:visible;mso-wrap-style:square" from="2762,30841" to="2762,31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vPwMQAAADcAAAADwAAAGRycy9kb3ducmV2LnhtbERPy2oCMRTdC/2HcAvdFM1UWtGpUUQQ&#10;unDjgxF318ntZJjJzTRJdfr3zUJweTjv+bK3rbiSD7VjBW+jDARx6XTNlYLjYTOcgggRWWPrmBT8&#10;UYDl4mkwx1y7G+/ouo+VSCEcclRgYuxyKUNpyGIYuY44cd/OW4wJ+kpqj7cUbls5zrKJtFhzajDY&#10;0dpQ2ex/rQI53b7++NXlvSma02lmirLozlulXp771SeISH18iO/uL61g/JHmpz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S8/AxAAAANwAAAAPAAAAAAAAAAAA&#10;AAAAAKECAABkcnMvZG93bnJldi54bWxQSwUGAAAAAAQABAD5AAAAkgMAAAAA&#10;"/>
                <v:rect id="Rectangle 1181" o:spid="_x0000_s1990" style="position:absolute;left:23545;top:190;width:3055;height:29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FUFMEA&#10;AADcAAAADwAAAGRycy9kb3ducmV2LnhtbESP3YrCMBSE7xd8h3AE79bUgot0jbIsCCreWH2AQ3P6&#10;wyYnJYm2vr0RhL0cZuYbZr0drRF38qFzrGAxz0AQV0533Ci4XnafKxAhIms0jknBgwJsN5OPNRba&#10;DXymexkbkSAcClTQxtgXUoaqJYth7nri5NXOW4xJ+kZqj0OCWyPzLPuSFjtOCy329NtS9VferAJ5&#10;KXfDqjQ+c8e8PpnD/lyTU2o2HX++QUQa43/43d5rBflyAa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/BVBTBAAAA3AAAAA8AAAAAAAAAAAAAAAAAmAIAAGRycy9kb3du&#10;cmV2LnhtbFBLBQYAAAAABAAEAPUAAACGAwAAAAA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Courier New" w:hAnsi="Courier New" w:cs="Courier New"/>
                            <w:b/>
                            <w:bCs/>
                            <w:color w:val="000000"/>
                            <w:sz w:val="20"/>
                            <w:szCs w:val="20"/>
                            <w:lang w:val="en-US"/>
                          </w:rPr>
                          <w:t>XSC1</w:t>
                        </w:r>
                      </w:p>
                    </w:txbxContent>
                  </v:textbox>
                </v:rect>
                <v:rect id="Rectangle 1182" o:spid="_x0000_s1991" style="position:absolute;left:19919;top:1714;width:9341;height:6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9kbscA&#10;AADcAAAADwAAAGRycy9kb3ducmV2LnhtbESPW2sCMRSE34X+h3AKfRHNdr1QVqO0hYJ9qXih4tth&#10;c7oJ3Zwsm6jbf2+Ego/DzHzDzJedq8WZ2mA9K3geZiCIS68tVwr2u4/BC4gQkTXWnknBHwVYLh56&#10;cyy0v/CGzttYiQThUKACE2NTSBlKQw7D0DfEyfvxrcOYZFtJ3eIlwV0t8yybSoeW04LBht4Nlb/b&#10;k1NwGNtv99UfnUq7NpNPc9z0q8ObUk+P3esMRKQu3sP/7ZVWkE9yuJ1JR0A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j/ZG7HAAAA3AAAAA8AAAAAAAAAAAAAAAAAmAIAAGRy&#10;cy9kb3ducmV2LnhtbFBLBQYAAAAABAAEAPUAAACMAwAAAAA=&#10;" fillcolor="#c0dcc0" strokeweight="0"/>
                <v:oval id="Oval 1183" o:spid="_x0000_s1992" style="position:absolute;left:21062;top:6851;width:1048;height:1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5OAMEA&#10;AADcAAAADwAAAGRycy9kb3ducmV2LnhtbESPS6vCMBSE9xf8D+EI7jS1PqlGEVHQzQVf+2NzbIvN&#10;SWmi1n9vhAt3OczMN8x82ZhSPKl2hWUF/V4Egji1uuBMwfm07U5BOI+ssbRMCt7kYLlo/cwx0fbF&#10;B3oefSYChF2CCnLvq0RKl+Zk0PVsRRy8m60N+iDrTOoaXwFuShlH0VgaLDgs5FjROqf0fnwYBfvL&#10;cLPaSP4tH7srnuNiYuV6olSn3axmIDw1/j/8195pBfFoAN8z4QjIx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eTgDBAAAA3AAAAA8AAAAAAAAAAAAAAAAAmAIAAGRycy9kb3du&#10;cmV2LnhtbFBLBQYAAAAABAAEAPUAAACGAwAAAAA=&#10;" fillcolor="#a0a0a4" strokeweight="0"/>
                <v:line id="Line 1184" o:spid="_x0000_s1993" style="position:absolute;visibility:visible;mso-wrap-style:square" from="21634,7423" to="21634,8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RIvM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q8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VEi8xwAAANwAAAAPAAAAAAAA&#10;AAAAAAAAAKECAABkcnMvZG93bnJldi54bWxQSwUGAAAAAAQABAD5AAAAlQMAAAAA&#10;"/>
                <v:oval id="Oval 1185" o:spid="_x0000_s1994" style="position:absolute;left:22783;top:6851;width:1048;height:1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tz78QA&#10;AADcAAAADwAAAGRycy9kb3ducmV2LnhtbESPQWuDQBSE74H8h+UFekvWSFOLySohpJBeCrX2/uq+&#10;qMR9K+5G7b/vFgo9DjPzDXPIZ9OJkQbXWlaw3UQgiCurW64VlB8v62cQziNr7CyTgm9ykGfLxQFT&#10;bSd+p7HwtQgQdikqaLzvUyld1ZBBt7E9cfCudjDogxxqqQecAtx0Mo6iJ2mw5bDQYE+nhqpbcTcK&#10;Xj8fz8ez5LfufvnCMm4TK0+JUg+r+bgH4Wn2/+G/9kUriHc7+D0TjoDM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7c+/EAAAA3AAAAA8AAAAAAAAAAAAAAAAAmAIAAGRycy9k&#10;b3ducmV2LnhtbFBLBQYAAAAABAAEAPUAAACJAwAAAAA=&#10;" fillcolor="#a0a0a4" strokeweight="0"/>
                <v:line id="Line 1186" o:spid="_x0000_s1995" style="position:absolute;visibility:visible;mso-wrap-style:square" from="23355,7423" to="23355,8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pzUM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U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7Kc1DGAAAA3AAAAA8AAAAAAAAA&#10;AAAAAAAAoQIAAGRycy9kb3ducmV2LnhtbFBLBQYAAAAABAAEAPkAAACUAwAAAAA=&#10;"/>
                <v:oval id="Oval 1187" o:spid="_x0000_s1996" style="position:absolute;left:27641;top:2857;width:1048;height:1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VIA8QA&#10;AADcAAAADwAAAGRycy9kb3ducmV2LnhtbESPT2uDQBTE74F8h+UFeotrpI3FukoICaSXQv70/uq+&#10;qtR9K+5G7bfvFgo9DjPzGyYvZ9OJkQbXWlawiWIQxJXVLdcKbtfj+hmE88gaO8uk4JsclMVykWOm&#10;7cRnGi++FgHCLkMFjfd9JqWrGjLoItsTB+/TDgZ9kEMt9YBTgJtOJnG8lQZbDgsN9rRvqPq63I2C&#10;1/fHw+4g+a27nz7wlrSplftUqYfVvHsB4Wn2/+G/9kkrSJ5S+D0TjoAs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3lSAPEAAAA3AAAAA8AAAAAAAAAAAAAAAAAmAIAAGRycy9k&#10;b3ducmV2LnhtbFBLBQYAAAAABAAEAPUAAACJAwAAAAA=&#10;" fillcolor="#a0a0a4" strokeweight="0"/>
                <v:line id="Line 1188" o:spid="_x0000_s1997" style="position:absolute;visibility:visible;mso-wrap-style:square" from="28213,3429" to="29356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lCuc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eBL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ZQrnDAAAA3AAAAA8AAAAAAAAAAAAA&#10;AAAAoQIAAGRycy9kb3ducmV2LnhtbFBLBQYAAAAABAAEAPkAAACRAwAAAAA=&#10;"/>
                <v:oval id="Oval 1189" o:spid="_x0000_s1998" style="position:absolute;left:27641;top:4565;width:1048;height:1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Z56sQA&#10;AADcAAAADwAAAGRycy9kb3ducmV2LnhtbESPQWvCQBSE74X+h+UVvNVNQ60as4pIBHspVOP9mX0m&#10;wezbkN1o/PddQehxmJlvmHQ1mEZcqXO1ZQUf4wgEcWF1zaWC/LB9n4FwHlljY5kU3MnBavn6kmKi&#10;7Y1/6br3pQgQdgkqqLxvEyldUZFBN7YtcfDOtjPog+xKqTu8BbhpZBxFX9JgzWGhwpY2FRWXfW8U&#10;fB8/s3Um+afpdyfM43pq5Waq1OhtWC9AeBr8f/jZ3mkF8WQOjzPhCM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2eerEAAAA3AAAAA8AAAAAAAAAAAAAAAAAmAIAAGRycy9k&#10;b3ducmV2LnhtbFBLBQYAAAAABAAEAPUAAACJAwAAAAA=&#10;" fillcolor="#a0a0a4" strokeweight="0"/>
                <v:line id="Line 1190" o:spid="_x0000_s1999" style="position:absolute;visibility:visible;mso-wrap-style:square" from="28213,5137" to="29356,5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OEAsQAAADcAAAADwAAAGRycy9kb3ducmV2LnhtbERPy2rCQBTdF/oPwy10VydaCJI6EbEU&#10;tAupD6jLm8w1SZu5E2amSfz7zkJweTjvxXI0rejJ+caygukkAUFcWt1wpeB0/HiZg/ABWWNrmRRc&#10;ycMyf3xYYKbtwHvqD6ESMYR9hgrqELpMSl/WZNBPbEccuYt1BkOErpLa4RDDTStnSZJKgw3Hhho7&#10;WtdU/h7+jILd61far7afm/F7mxbl+744/wxOqeencfUGItAY7uKbe6MVzNI4P56JR0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A4QCxAAAANwAAAAPAAAAAAAAAAAA&#10;AAAAAKECAABkcnMvZG93bnJldi54bWxQSwUGAAAAAAQABAD5AAAAkgMAAAAA&#10;"/>
                <v:rect id="Rectangle 1191" o:spid="_x0000_s2000" style="position:absolute;left:20205;top:2000;width:5912;height:4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iK7cUA&#10;AADcAAAADwAAAGRycy9kb3ducmV2LnhtbESPQWuDQBSE74H+h+UVckvW5CBisxEpGAotYmPo+eG+&#10;qNR9K+42mv76bqHQ4zAz3zCHbDGDuNHkessKdtsIBHFjdc+tgktdbBIQziNrHCyTgjs5yI4PqwOm&#10;2s78Trezb0WAsEtRQef9mErpmo4Muq0diYN3tZNBH+TUSj3hHOBmkPsoiqXBnsNChyM9d9R8nr+M&#10;gqRcitoW5fdVR6e35PVU5fqjUmr9uORPIDwt/j/8137RCvbxDn7PhCMgj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GIrtxQAAANwAAAAPAAAAAAAAAAAAAAAAAJgCAABkcnMv&#10;ZG93bnJldi54bWxQSwUGAAAAAAQABAD1AAAAigMAAAAA&#10;" fillcolor="silver" strokecolor="white" strokeweight="0"/>
                <v:shape id="Arc 1192" o:spid="_x0000_s2001" style="position:absolute;left:20586;top:2095;width:2388;height:2000;visibility:visible;mso-wrap-style:square;v-text-anchor:top" coordsize="43200,22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8dbsQA&#10;AADcAAAADwAAAGRycy9kb3ducmV2LnhtbESPQWvCQBSE7wX/w/IEL6VuzCFIzCpFEEQv1pR6fWSf&#10;Sdrs27C7mvjv3UKhx2FmvmGKzWg6cSfnW8sKFvMEBHFldcu1gs9y97YE4QOyxs4yKXiQh8168lJg&#10;ru3AH3Q/h1pECPscFTQh9LmUvmrIoJ/bnjh6V+sMhihdLbXDIcJNJ9MkyaTBluNCgz1tG6p+zjej&#10;YD+U7puXh8v1YL5eS86Oi9PpqNRsOr6vQAQaw3/4r73XCtIshd8z8QjI9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bvHW7EAAAA3AAAAA8AAAAAAAAAAAAAAAAAmAIAAGRycy9k&#10;b3ducmV2LnhtbFBLBQYAAAAABAAEAPUAAACJAwAAAAA=&#10;" path="m7,22162nfc2,21975,,21787,,21600,,9670,9670,,21600,,33529,,43200,9670,43200,21600v,161,-2,323,-6,484em7,22162nsc2,21975,,21787,,21600,,9670,9670,,21600,,33529,,43200,9670,43200,21600v,161,-2,323,-6,484l21600,21600,7,22162xe" filled="f" strokeweight="0">
                  <v:path arrowok="t" o:extrusionok="f" o:connecttype="custom" o:connectlocs="39,200025;238732,199321;119380,194944" o:connectangles="0,0,0"/>
                </v:shape>
                <v:oval id="Oval 1193" o:spid="_x0000_s2002" style="position:absolute;left:24498;top:6851;width:1048;height:1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KEvcMA&#10;AADcAAAADwAAAGRycy9kb3ducmV2LnhtbESPQWvCQBSE7wX/w/KE3uqmUUyJriKiYC+CaXp/zT6T&#10;0OzbkF2T9N93BcHjMDPfMOvtaBrRU+dqywreZxEI4sLqmksF+dfx7QOE88gaG8uk4I8cbDeTlzWm&#10;2g58oT7zpQgQdikqqLxvUyldUZFBN7MtcfCutjPog+xKqTscAtw0Mo6ipTRYc1iosKV9RcVvdjMK&#10;Pr8Xh91B8rm5nX4wj+vEyn2i1Ot03K1AeBr9M/xon7SCeDmH+5lwBOTm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LKEvcMAAADcAAAADwAAAAAAAAAAAAAAAACYAgAAZHJzL2Rv&#10;d25yZXYueG1sUEsFBgAAAAAEAAQA9QAAAIgDAAAAAA==&#10;" fillcolor="#a0a0a4" strokeweight="0"/>
                <v:line id="Line 1194" o:spid="_x0000_s2003" style="position:absolute;visibility:visible;mso-wrap-style:square" from="25069,7423" to="25069,8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iCA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84ggHGAAAA3AAAAA8AAAAAAAAA&#10;AAAAAAAAoQIAAGRycy9kb3ducmV2LnhtbFBLBQYAAAAABAAEAPkAAACUAwAAAAA=&#10;"/>
                <v:oval id="Oval 1195" o:spid="_x0000_s2004" style="position:absolute;left:26212;top:6851;width:1048;height:1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e5UsMA&#10;AADcAAAADwAAAGRycy9kb3ducmV2LnhtbESPQWvCQBSE7wX/w/KE3uqmQU2JriKiYC+CaXp/zT6T&#10;0OzbkF2T9N93BcHjMDPfMOvtaBrRU+dqywreZxEI4sLqmksF+dfx7QOE88gaG8uk4I8cbDeTlzWm&#10;2g58oT7zpQgQdikqqLxvUyldUZFBN7MtcfCutjPog+xKqTscAtw0Mo6ipTRYc1iosKV9RcVvdjMK&#10;Pr/nh91B8rm5nX4wj+vEyn2i1Ot03K1AeBr9M/xon7SCeLmA+5lwBOTm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Be5UsMAAADcAAAADwAAAAAAAAAAAAAAAACYAgAAZHJzL2Rv&#10;d25yZXYueG1sUEsFBgAAAAAEAAQA9QAAAIgDAAAAAA==&#10;" fillcolor="#a0a0a4" strokeweight="0"/>
                <v:line id="Line 1196" o:spid="_x0000_s2005" style="position:absolute;visibility:visible;mso-wrap-style:square" from="26784,7423" to="26784,8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a57cYAAADcAAAADwAAAGRycy9kb3ducmV2LnhtbESPQWsCMRSE74L/ITyhN81qIZTVKKIU&#10;tIdSbaEen5vX3a2blyVJd7f/vikUehxm5htmtRlsIzryoXasYT7LQBAXztRcanh7fZw+gAgR2WDj&#10;mDR8U4DNejxaYW5czyfqzrEUCcIhRw1VjG0uZSgqshhmriVO3ofzFmOSvpTGY5/gtpGLLFPSYs1p&#10;ocKWdhUVt/OX1fB8/6K67fHpMLwf1bXYn66Xz95rfTcZtksQkYb4H/5rH4yGhVL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mue3GAAAA3AAAAA8AAAAAAAAA&#10;AAAAAAAAoQIAAGRycy9kb3ducmV2LnhtbFBLBQYAAAAABAAEAPkAAACUAwAAAAA=&#10;"/>
                <v:shape id="Arc 1197" o:spid="_x0000_s2006" style="position:absolute;left:20586;top:2476;width:2388;height:1524;visibility:visible;mso-wrap-style:square;v-text-anchor:top" coordsize="43200,22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HRzsQA&#10;AADcAAAADwAAAGRycy9kb3ducmV2LnhtbESPQWsCMRSE7wX/Q3iCt5rVg5bVKCoIopfWFr0+kudu&#10;cPOybqK7/ntTKPQ4zMw3zHzZuUo8qAnWs4LRMANBrL2xXCj4+d6+f4AIEdlg5ZkUPCnActF7m2Nu&#10;fMtf9DjGQiQIhxwVlDHWuZRBl+QwDH1NnLyLbxzGJJtCmgbbBHeVHGfZRDq0nBZKrGlTkr4e707B&#10;7fNyOk/3+nq6Wzq0N7uuz7pTatDvVjMQkbr4H/5r74yC8WQKv2fS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Ih0c7EAAAA3AAAAA8AAAAAAAAAAAAAAAAAmAIAAGRycy9k&#10;b3ducmV2LnhtbFBLBQYAAAAABAAEAPUAAACJAwAAAAA=&#10;" path="m12,22344nfc4,22096,,21848,,21600,,9670,9670,,21600,,33529,,43200,9670,43200,21600v,214,-4,428,-10,642em12,22344nsc4,22096,,21848,,21600,,9670,9670,,21600,,33529,,43200,9670,43200,21600v,214,-4,428,-10,642l21600,21600,12,22344xe" filled="f" strokeweight="0">
                  <v:path arrowok="t" o:extrusionok="f" o:connecttype="custom" o:connectlocs="72,152400;238705,151704;119380,147325" o:connectangles="0,0,0"/>
                </v:shape>
                <v:shape id="Arc 1198" o:spid="_x0000_s2007" style="position:absolute;left:20586;top:2857;width:2388;height:1429;visibility:visible;mso-wrap-style:square;v-text-anchor:top" coordsize="43200,223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n5mcAA&#10;AADcAAAADwAAAGRycy9kb3ducmV2LnhtbERPy4rCMBTdC/MP4Q7MTlNdqFSjiIPibvCBw+wuzbUt&#10;Njclydj0781CcHk47+U6mkY8yPnasoLxKANBXFhdc6ngct4N5yB8QNbYWCYFPXlYrz4GS8y17fhI&#10;j1MoRQphn6OCKoQ2l9IXFRn0I9sSJ+5mncGQoCuldtilcNPISZZNpcGaU0OFLW0rKu6nf6PgJ9zj&#10;3yyW8fjbuZ3+Hu/73l2V+vqMmwWIQDG8xS/3QSuYTNPadCYdAbl6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Qn5mcAAAADcAAAADwAAAAAAAAAAAAAAAACYAgAAZHJzL2Rvd25y&#10;ZXYueG1sUEsFBgAAAAAEAAQA9QAAAIUDAAAAAA==&#10;" path="m14,22396nfc4,22130,,21865,,21600,,9670,9670,,21600,,33529,,43200,9670,43200,21600v,228,-4,457,-11,686em14,22396nsc4,22130,,21865,,21600,,9670,9670,,21600,,33529,,43200,9670,43200,21600v,228,-4,457,-11,686l21600,21600,14,22396xe" filled="f" strokeweight="0">
                  <v:path arrowok="t" o:extrusionok="f" o:connecttype="custom" o:connectlocs="83,142875;238699,142173;119380,137797" o:connectangles="0,0,0"/>
                </v:shape>
                <v:shape id="Arc 1199" o:spid="_x0000_s2008" style="position:absolute;left:20586;top:3238;width:2388;height:1048;visibility:visible;mso-wrap-style:square;v-text-anchor:top" coordsize="43200,226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wrssQA&#10;AADcAAAADwAAAGRycy9kb3ducmV2LnhtbESPT4vCMBTE74LfITzBm6Z6qGs1yiKouyKCf8A9Ppq3&#10;bdnmpTTR1m9vhAWPw8z8hpkvW1OKO9WusKxgNIxAEKdWF5wpuJzXgw8QziNrLC2Tggc5WC66nTkm&#10;2jZ8pPvJZyJA2CWoIPe+SqR0aU4G3dBWxMH7tbVBH2SdSV1jE+CmlOMoiqXBgsNCjhWtckr/TjcT&#10;KOWP4XSyj3fZ92G9ujaHzba5KdXvtZ8zEJ5a/w7/t7+0gnE8hdeZcATk4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cK7LEAAAA3AAAAA8AAAAAAAAAAAAAAAAAmAIAAGRycy9k&#10;b3ducmV2LnhtbFBLBQYAAAAABAAEAPUAAACJAwAAAAA=&#10;" path="m27,22699nfc9,22332,,21966,,21600,,9670,9670,,21600,,33529,,43200,9670,43200,21600v,316,-7,632,-21,948em27,22699nsc9,22332,,21966,,21600,,9670,9670,,21600,,33529,,43200,9670,43200,21600v,316,-7,632,-21,948l21600,21600,27,22699xe" filled="f" strokeweight="0">
                  <v:path arrowok="t" o:extrusionok="f" o:connecttype="custom" o:connectlocs="155,104775;238644,104078;119380,99702" o:connectangles="0,0,0"/>
                </v:shape>
                <v:rect id="Rectangle 1200" o:spid="_x0000_s2009" style="position:absolute;left:21443;top:6184;width:426;height:21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it774A&#10;AADcAAAADwAAAGRycy9kb3ducmV2LnhtbERPy4rCMBTdC/5DuMLsNLWLUapRRBAcmY3VD7g0tw9M&#10;bkoSbefvzWLA5eG8t/vRGvEiHzrHCpaLDARx5XTHjYL77TRfgwgRWaNxTAr+KMB+N51ssdBu4Cu9&#10;ytiIFMKhQAVtjH0hZahashgWridOXO28xZigb6T2OKRwa2SeZd/SYsepocWeji1Vj/JpFchbeRrW&#10;pfGZu+T1r/k5X2tySn3NxsMGRKQxfsT/7rNWkK/S/HQmHQG5ew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s4re++AAAA3AAAAA8AAAAAAAAAAAAAAAAAmAIAAGRycy9kb3ducmV2&#10;LnhtbFBLBQYAAAAABAAEAPUAAACDAwAAAAA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color w:val="000000"/>
                            <w:sz w:val="10"/>
                            <w:szCs w:val="10"/>
                            <w:lang w:val="en-US"/>
                          </w:rPr>
                          <w:t>A</w:t>
                        </w:r>
                      </w:p>
                    </w:txbxContent>
                  </v:textbox>
                </v:rect>
                <v:rect id="Rectangle 1201" o:spid="_x0000_s2010" style="position:absolute;left:23164;top:6184;width:426;height:21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QIdMIA&#10;AADcAAAADwAAAGRycy9kb3ducmV2LnhtbESPzYoCMRCE7wu+Q2jB25pxDq7MGmVZEFS8OPoAzaTn&#10;h006QxKd8e2NIOyxqKqvqPV2tEbcyYfOsYLFPANBXDndcaPgetl9rkCEiKzROCYFDwqw3Uw+1lho&#10;N/CZ7mVsRIJwKFBBG2NfSBmqliyGueuJk1c7bzEm6RupPQ4Jbo3Ms2wpLXacFlrs6bel6q+8WQXy&#10;Uu6GVWl85o55fTKH/bkmp9RsOv58g4g0xv/wu73XCvKvBbzO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dAh0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color w:val="000000"/>
                            <w:sz w:val="10"/>
                            <w:szCs w:val="10"/>
                            <w:lang w:val="en-US"/>
                          </w:rPr>
                          <w:t>B</w:t>
                        </w:r>
                      </w:p>
                    </w:txbxContent>
                  </v:textbox>
                </v:rect>
                <v:rect id="Rectangle 1202" o:spid="_x0000_s2011" style="position:absolute;left:24784;top:6184;width:463;height:21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aWA8IA&#10;AADc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flnDr9n0hGQ2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ppYD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color w:val="000000"/>
                            <w:sz w:val="10"/>
                            <w:szCs w:val="10"/>
                            <w:lang w:val="en-US"/>
                          </w:rPr>
                          <w:t>C</w:t>
                        </w:r>
                      </w:p>
                    </w:txbxContent>
                  </v:textbox>
                </v:rect>
                <v:rect id="Rectangle 1203" o:spid="_x0000_s2012" style="position:absolute;left:26593;top:6184;width:464;height:21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ozmMIA&#10;AADcAAAADwAAAGRycy9kb3ducmV2LnhtbESP3WoCMRSE7wXfIRzBO826QiurUUQQbOmNqw9w2Jz9&#10;weRkSaK7ffumUOjlMDPfMLvDaI14kQ+dYwWrZQaCuHK640bB/XZebECEiKzROCYF3xTgsJ9Odlho&#10;N/CVXmVsRIJwKFBBG2NfSBmqliyGpeuJk1c7bzEm6RupPQ4Jbo3Ms+xNWuw4LbTY06ml6lE+rQJ5&#10;K8/DpjQ+c595/WU+LteanFLz2Xjcgog0xv/wX/uiFeTv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6jOY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color w:val="000000"/>
                            <w:sz w:val="10"/>
                            <w:szCs w:val="10"/>
                            <w:lang w:val="en-US"/>
                          </w:rPr>
                          <w:t>D</w:t>
                        </w:r>
                      </w:p>
                    </w:txbxContent>
                  </v:textbox>
                </v:rect>
                <v:rect id="Rectangle 1204" o:spid="_x0000_s2013" style="position:absolute;left:26879;top:3048;width:495;height:21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Or7MIA&#10;AADcAAAADwAAAGRycy9kb3ducmV2LnhtbESP3WoCMRSE7wXfIRzBO826SCurUUQQbOmNqw9w2Jz9&#10;weRkSaK7ffumUOjlMDPfMLvDaI14kQ+dYwWrZQaCuHK640bB/XZebECEiKzROCYF3xTgsJ9Odlho&#10;N/CVXmVsRIJwKFBBG2NfSBmqliyGpeuJk1c7bzEm6RupPQ4Jbo3Ms+xNWuw4LbTY06ml6lE+rQJ5&#10;K8/DpjQ+c595/WU+LteanFLz2Xjcgog0xv/wX/uiFeTv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A6vs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color w:val="000000"/>
                            <w:sz w:val="10"/>
                            <w:szCs w:val="10"/>
                            <w:lang w:val="en-US"/>
                          </w:rPr>
                          <w:t>G</w:t>
                        </w:r>
                      </w:p>
                    </w:txbxContent>
                  </v:textbox>
                </v:rect>
                <v:rect id="Rectangle 1205" o:spid="_x0000_s2014" style="position:absolute;left:26974;top:4756;width:394;height:21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08Od8IA&#10;AADcAAAADwAAAGRycy9kb3ducmV2LnhtbESP3WoCMRSE7wXfIRzBO826YCurUUQQbOmNqw9w2Jz9&#10;weRkSaK7ffumUOjlMDPfMLvDaI14kQ+dYwWrZQaCuHK640bB/XZebECEiKzROCYF3xTgsJ9Odlho&#10;N/CVXmVsRIJwKFBBG2NfSBmqliyGpeuJk1c7bzEm6RupPQ4Jbo3Ms+xNWuw4LbTY06ml6lE+rQJ5&#10;K8/DpjQ+c595/WU+LteanFLz2Xjcgog0xv/wX/uiFeTv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Tw53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color w:val="000000"/>
                            <w:sz w:val="10"/>
                            <w:szCs w:val="10"/>
                            <w:lang w:val="en-US"/>
                          </w:rPr>
                          <w:t>T</w:t>
                        </w:r>
                      </w:p>
                    </w:txbxContent>
                  </v:textbox>
                </v:rect>
                <v:shape id="Arc 1206" o:spid="_x0000_s2015" style="position:absolute;left:23075;top:4140;width:2382;height:1949;visibility:visible;mso-wrap-style:square;v-text-anchor:top" coordsize="4318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07bMQA&#10;AADcAAAADwAAAGRycy9kb3ducmV2LnhtbESP3WrCQBSE7wu+w3IEb0Q3taIldZUiiIIX/j7AIXua&#10;pMmeDdnVbN/eFYReDjPzDbNYBVOLO7WutKzgfZyAIM6sLjlXcL1sRp8gnEfWWFsmBX/kYLXsvS0w&#10;1bbjE93PPhcRwi5FBYX3TSqlywoy6Ma2IY7ej20N+ijbXOoWuwg3tZwkyUwaLDkuFNjQuqCsOt+M&#10;gsthvv+thnjcdtNd+MDg1ocqU2rQD99fIDwF/x9+tXdawWQ+g+eZeATk8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tO2zEAAAA3AAAAA8AAAAAAAAAAAAAAAAAmAIAAGRycy9k&#10;b3ducmV2LnhtbFBLBQYAAAAABAAEAPUAAACJAwAAAAA=&#10;" path="m43187,485nfc42923,12223,33332,21599,21593,21600,9882,21600,304,12267,,560em43187,485nsc42923,12223,33332,21599,21593,21600,9882,21600,304,12267,,560l21593,,43187,485xe" filled="f" strokeweight="0">
                  <v:path arrowok="t" o:extrusionok="f" o:connecttype="custom" o:connectlocs="238125,4386;0,5063;119057,0" o:connectangles="0,0,0"/>
                </v:shape>
                <v:shape id="Arc 1207" o:spid="_x0000_s2016" style="position:absolute;left:23075;top:4235;width:2382;height:1473;visibility:visible;mso-wrap-style:square;v-text-anchor:top" coordsize="43177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G+F8UA&#10;AADcAAAADwAAAGRycy9kb3ducmV2LnhtbESPzWrDMBCE74W8g9hCb43sHOrEjRxKSovrXJLUD7BY&#10;6x9irYylxs7bR4VCj8PMfMNsd7PpxZVG11lWEC8jEMSV1R03Csrvj+c1COeRNfaWScGNHOyyxcMW&#10;U20nPtH17BsRIOxSVNB6P6RSuqolg25pB+Lg1XY06IMcG6lHnALc9HIVRS/SYMdhocWB9i1Vl/OP&#10;UfA5x19Dearjoy7oPT9Ul40tSqWeHue3VxCeZv8f/mvnWsEqSeD3TDgCMr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Qb4XxQAAANwAAAAPAAAAAAAAAAAAAAAAAJgCAABkcnMv&#10;ZG93bnJldi54bWxQSwUGAAAAAAQABAD1AAAAigMAAAAA&#10;" path="m43177,643nfc42829,12316,33265,21599,21587,21600,9946,21600,399,12375,-1,742em43177,643nsc42829,12316,33265,21599,21587,21600,9946,21600,399,12375,-1,742l21587,,43177,643xe" filled="f" strokeweight="0">
                  <v:path arrowok="t" o:extrusionok="f" o:connecttype="custom" o:connectlocs="238125,4385;0,5061;119054,0" o:connectangles="0,0,0"/>
                </v:shape>
                <v:shape id="Arc 1208" o:spid="_x0000_s2017" style="position:absolute;left:23075;top:4044;width:2382;height:1378;visibility:visible;mso-wrap-style:square;v-text-anchor:top" coordsize="43174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wS3sEA&#10;AADcAAAADwAAAGRycy9kb3ducmV2LnhtbERPy4rCMBTdD8w/hCvMZrCpig9qo4wzCOLOF7q8NNe2&#10;2NyUJmPr35uF4PJw3umyM5W4U+NKywoGUQyCOLO65FzB8bDuz0A4j6yxskwKHuRgufj8SDHRtuUd&#10;3fc+FyGEXYIKCu/rREqXFWTQRbYmDtzVNgZ9gE0udYNtCDeVHMbxRBosOTQUWNNvQdlt/28UfG9v&#10;urXyPF79TXbn0UWfpHUnpb563c8chKfOv8Uv90YrGE7D2nAmHAG5e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JcEt7BAAAA3AAAAA8AAAAAAAAAAAAAAAAAmAIAAGRycy9kb3du&#10;cmV2LnhtbFBLBQYAAAAABAAEAPUAAACGAwAAAAA=&#10;" path="m43174,688nfc42802,12343,33246,21599,21585,21600,9964,21600,426,12406,-1,794em43174,688nsc42802,12343,33246,21599,21585,21600,9964,21600,426,12406,-1,794l21585,,43174,688xe" filled="f" strokeweight="0">
                  <v:path arrowok="t" o:extrusionok="f" o:connecttype="custom" o:connectlocs="238125,4389;0,5065;119051,0" o:connectangles="0,0,0"/>
                </v:shape>
                <v:shape id="Arc 1209" o:spid="_x0000_s2018" style="position:absolute;left:23075;top:4044;width:2382;height:997;visibility:visible;mso-wrap-style:square;v-text-anchor:top" coordsize="43151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5YDlsQA&#10;AADcAAAADwAAAGRycy9kb3ducmV2LnhtbESPT2vCQBTE7wW/w/IEb81GCzZGVxEhUNqLtcXzI/vy&#10;B7Nvw+6axG/fLRR6HGbmN8zuMJlODOR8a1nBMklBEJdWt1wr+P4qnjMQPiBr7CyTggd5OOxnTzvM&#10;tR35k4ZLqEWEsM9RQRNCn0vpy4YM+sT2xNGrrDMYonS11A7HCDedXKXpWhpsOS402NOpofJ2uRsF&#10;59Pw8XIvXJV1cn0t3Vm+VzQotZhPxy2IQFP4D/+137SC1esGfs/EIyD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WA5bEAAAA3AAAAA8AAAAAAAAAAAAAAAAAmAIAAGRycy9k&#10;b3ducmV2LnhtbFBLBQYAAAAABAAEAPUAAACJAwAAAAA=&#10;" path="m43151,950nfc42642,12498,33131,21599,21572,21600,10068,21600,583,12584,-1,1096em43151,950nsc42642,12498,33131,21599,21572,21600,10068,21600,583,12584,-1,1096l21572,,43151,950xe" filled="f" strokeweight="0">
                  <v:path arrowok="t" o:extrusionok="f" o:connecttype="custom" o:connectlocs="238125,4385;0,5059;119043,0" o:connectangles="0,0,0"/>
                </v:shape>
                <v:line id="Line 1210" o:spid="_x0000_s2019" style="position:absolute;visibility:visible;mso-wrap-style:square" from="21634,8566" to="21634,9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9i+MMAAADc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PYvjDAAAA3AAAAA8AAAAAAAAAAAAA&#10;AAAAoQIAAGRycy9kb3ducmV2LnhtbFBLBQYAAAAABAAEAPkAAACRAwAAAAA=&#10;"/>
                <v:line id="Line 1211" o:spid="_x0000_s2020" style="position:absolute;visibility:visible;mso-wrap-style:square" from="23355,8566" to="23355,9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PHY8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zid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9Dx2PGAAAA3AAAAA8AAAAAAAAA&#10;AAAAAAAAoQIAAGRycy9kb3ducmV2LnhtbFBLBQYAAAAABAAEAPkAAACUAwAAAAA=&#10;"/>
                <v:line id="Line 1212" o:spid="_x0000_s2021" style="position:absolute;visibility:visible;mso-wrap-style:square" from="25069,8566" to="25069,9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FZFMYAAADcAAAADwAAAGRycy9kb3ducmV2LnhtbESPQWvCQBSE7wX/w/KE3uqmKQSJriIV&#10;QXso1Rb0+Mw+k2j2bdjdJum/7xYKHoeZ+YaZLwfTiI6cry0reJ4kIIgLq2suFXx9bp6mIHxA1thY&#10;JgU/5GG5GD3MMde25z11h1CKCGGfo4IqhDaX0hcVGfQT2xJH72KdwRClK6V22Ee4aWSaJJk0WHNc&#10;qLCl14qK2+HbKHh/+ci61e5tOxx32blY78+na++UehwPqxmIQEO4h//bW60gna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+RWRTGAAAA3AAAAA8AAAAAAAAA&#10;AAAAAAAAoQIAAGRycy9kb3ducmV2LnhtbFBLBQYAAAAABAAEAPkAAACUAwAAAAA=&#10;"/>
                <v:line id="Line 1213" o:spid="_x0000_s2022" style="position:absolute;visibility:visible;mso-wrap-style:square" from="26784,8566" to="26784,9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38j8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jKc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3fyPxwAAANwAAAAPAAAAAAAA&#10;AAAAAAAAAKECAABkcnMvZG93bnJldi54bWxQSwUGAAAAAAQABAD5AAAAlQMAAAAA&#10;"/>
                <v:line id="Line 1214" o:spid="_x0000_s2023" style="position:absolute;visibility:visible;mso-wrap-style:square" from="29356,3429" to="30213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Rk+8YAAADcAAAADwAAAGRycy9kb3ducmV2LnhtbESPQWvCQBSE7wX/w/KE3uqmtgRJXUUU&#10;QT2I2kJ7fGZfk9Ts27C7Jum/d4VCj8PMfMNM572pRUvOV5YVPI8SEMS51RUXCj7e108TED4ga6wt&#10;k4Jf8jCfDR6mmGnb8ZHaUyhEhLDPUEEZQpNJ6fOSDPqRbYij922dwRClK6R22EW4qeU4SVJpsOK4&#10;UGJDy5Lyy+lqFOxfDmm72O42/ec2Peer4/nrp3NKPQ77xRuIQH34D/+1N1rBePI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80ZPvGAAAA3AAAAA8AAAAAAAAA&#10;AAAAAAAAoQIAAGRycy9kb3ducmV2LnhtbFBLBQYAAAAABAAEAPkAAACUAwAAAAA=&#10;"/>
                <v:line id="Line 1215" o:spid="_x0000_s2024" style="position:absolute;visibility:visible;mso-wrap-style:square" from="29356,5137" to="30213,5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jBYMYAAADcAAAADwAAAGRycy9kb3ducmV2LnhtbESPQWvCQBSE7wX/w/KE3uqmlgZJXUUU&#10;QT2I2kJ7fGZfk9Ts27C7Jum/d4VCj8PMfMNM572pRUvOV5YVPI8SEMS51RUXCj7e108TED4ga6wt&#10;k4Jf8jCfDR6mmGnb8ZHaUyhEhLDPUEEZQpNJ6fOSDPqRbYij922dwRClK6R22EW4qeU4SVJpsOK4&#10;UGJDy5Lyy+lqFOxfDmm72O42/ec2Peer4/nrp3NKPQ77xRuIQH34D/+1N1rBePI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4wWDGAAAA3AAAAA8AAAAAAAAA&#10;AAAAAAAAoQIAAGRycy9kb3ducmV2LnhtbFBLBQYAAAAABAAEAPkAAACUAwAAAAA=&#10;"/>
                <v:line id="Line 1216" o:spid="_x0000_s2025" style="position:absolute;visibility:visible;mso-wrap-style:square" from="33648,5994" to="35363,5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KyrMQAAADcAAAADwAAAGRycy9kb3ducmV2LnhtbESPT2vCQBTE7wW/w/IKvdVNLYikriKC&#10;f+jNWAK9PbLPJE32bdzdaPrtXUHwOMzMb5j5cjCtuJDztWUFH+MEBHFhdc2lgp/j5n0Gwgdkja1l&#10;UvBPHpaL0cscU22vfKBLFkoRIexTVFCF0KVS+qIig35sO+LonawzGKJ0pdQOrxFuWjlJkqk0WHNc&#10;qLCjdUVFk/VGQd5n/PvXbFyL/Xa3O+Xnxn9+K/X2Oqy+QAQawjP8aO+1gslsCvcz8Qj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8rKsxAAAANwAAAAPAAAAAAAAAAAA&#10;AAAAAKECAABkcnMvZG93bnJldi54bWxQSwUGAAAAAAQABAD5AAAAkgMAAAAA&#10;" strokeweight="1.5pt"/>
                <v:line id="Line 1217" o:spid="_x0000_s2026" style="position:absolute;flip:y;visibility:visible;mso-wrap-style:square" from="34505,5137" to="34505,5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J788cAAADcAAAADwAAAGRycy9kb3ducmV2LnhtbESPQWsCMRSE74X+h/CEXkrNVkq7rkYR&#10;odCDl6qseHtunptlNy9rkur23zeFQo/DzHzDzJeD7cSVfGgcK3geZyCIK6cbrhXsd+9POYgQkTV2&#10;jknBNwVYLu7v5lhod+NPum5jLRKEQ4EKTIx9IWWoDFkMY9cTJ+/svMWYpK+l9nhLcNvJSZa9SosN&#10;pwWDPa0NVe32yyqQ+ebx4lenl7ZsD4epKauyP26UehgNqxmISEP8D/+1P7SCSf4G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wnvzxwAAANwAAAAPAAAAAAAA&#10;AAAAAAAAAKECAABkcnMvZG93bnJldi54bWxQSwUGAAAAAAQABAD5AAAAlQMAAAAA&#10;"/>
                <v:rect id="Rectangle 1218" o:spid="_x0000_s2027" style="position:absolute;left:22802;top:18294;width:1791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vRzr4A&#10;AADcAAAADwAAAGRycy9kb3ducmV2LnhtbERPy4rCMBTdD/gP4QruxtQupHSMIoLgiBurH3Bpbh9M&#10;clOSaDt/bxaCy8N5b3aTNeJJPvSOFayWGQji2umeWwX32/G7ABEiskbjmBT8U4Dddva1wVK7ka/0&#10;rGIrUgiHEhV0MQ6llKHuyGJYuoE4cY3zFmOCvpXa45jCrZF5lq2lxZ5TQ4cDHTqq/6qHVSBv1XEs&#10;KuMzd86bi/k9XRtySi3m0/4HRKQpfsRv90kryIu0Np1JR0B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Cb0c6+AAAA3AAAAA8AAAAAAAAAAAAAAAAAmAIAAGRycy9kb3ducmV2&#10;LnhtbFBLBQYAAAAABAAEAPUAAACDAwAAAAA=&#10;" filled="f" stroked="f">
                  <v:textbox style="mso-fit-shape-to-text:t" inset="0,0,0,0">
                    <w:txbxContent>
                      <w:p w:rsidR="00760CBC" w:rsidRPr="00E15EA0" w:rsidRDefault="00760CBC" w:rsidP="00B87C11">
                        <w:r w:rsidRPr="00E15EA0"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R1</w:t>
                        </w:r>
                      </w:p>
                    </w:txbxContent>
                  </v:textbox>
                </v:rect>
                <v:rect id="Rectangle 1219" o:spid="_x0000_s2028" style="position:absolute;left:22567;top:21228;width:2490;height:31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d0VcIA&#10;AADcAAAADwAAAGRycy9kb3ducmV2LnhtbESP3WoCMRSE7wu+QziCdzXbvZDt1iilIKh449oHOGzO&#10;/tDkZEmiu769EYReDjPzDbPeTtaIG/nQO1bwscxAENdO99wq+L3s3gsQISJrNI5JwZ0CbDeztzWW&#10;2o18plsVW5EgHEpU0MU4lFKGuiOLYekG4uQ1zluMSfpWao9jglsj8yxbSYs9p4UOB/rpqP6rrlaB&#10;vFS7saiMz9wxb07msD835JRazKfvLxCRpvgffrX3WkFefMLzTDoC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13RV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20"/>
                            <w:lang w:val="en-US"/>
                          </w:rPr>
                          <w:t>10</w:t>
                        </w:r>
                        <w:r w:rsidRPr="00E15EA0">
                          <w:rPr>
                            <w:rFonts w:ascii="Arial" w:hAnsi="Arial" w:cs="Arial"/>
                            <w:szCs w:val="26"/>
                          </w:rPr>
                          <w:t>Ω</w:t>
                        </w:r>
                      </w:p>
                    </w:txbxContent>
                  </v:textbox>
                </v:rect>
                <v:rect id="Rectangle 1220" o:spid="_x0000_s2029" style="position:absolute;left:22498;top:20085;width:2476;height: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4oZMEA&#10;AADcAAAADwAAAGRycy9kb3ducmV2LnhtbERPy4rCMBTdD/gP4QruxnQEh7FjlCoKrgQfoLO7NHeS&#10;YnNTmmjr308WwiwP5z1f9q4WD2pD5VnBxzgDQVx6XbFRcD5t379AhIissfZMCp4UYLkYvM0x177j&#10;Az2O0YgUwiFHBTbGJpcylJYchrFviBP361uHMcHWSN1il8JdLSdZ9ikdVpwaLDa0tlTejnenYNP8&#10;7IupCbK4RHu9+VW3tXuj1GjYF98gIvXxX/xy77SCySzNT2fSEZC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neKGTBAAAA3AAAAA8AAAAAAAAAAAAAAAAAmAIAAGRycy9kb3du&#10;cmV2LnhtbFBLBQYAAAAABAAEAPUAAACGAwAAAAA=&#10;" filled="f"/>
                <v:line id="Line 1221" o:spid="_x0000_s2030" style="position:absolute;flip:x;visibility:visible;mso-wrap-style:square" from="21634,20561" to="22498,20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7QwcYAAADcAAAADwAAAGRycy9kb3ducmV2LnhtbESPQWsCMRSE74X+h/AKXkrNKlJ0NYoU&#10;Ch68aMtKb6+b52bZzcs2SXX990YQPA4z8w2zWPW2FSfyoXasYDTMQBCXTtdcKfj++nybgggRWWPr&#10;mBRcKMBq+fy0wFy7M+/otI+VSBAOOSowMXa5lKE0ZDEMXUecvKPzFmOSvpLa4znBbSvHWfYuLdac&#10;Fgx29GGobPb/VoGcbl///Pp30hTN4TAzRVl0P1ulBi/9eg4iUh8f4Xt7oxWMZyO4nU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+0MHGAAAA3AAAAA8AAAAAAAAA&#10;AAAAAAAAoQIAAGRycy9kb3ducmV2LnhtbFBLBQYAAAAABAAEAPkAAACUAwAAAAA=&#10;"/>
                <v:line id="Line 1222" o:spid="_x0000_s2031" style="position:absolute;visibility:visible;mso-wrap-style:square" from="25069,20561" to="25927,20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jPyccAAADc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l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6SM/JxwAAANwAAAAPAAAAAAAA&#10;AAAAAAAAAKECAABkcnMvZG93bnJldi54bWxQSwUGAAAAAAQABAD5AAAAlQMAAAAA&#10;"/>
                <v:rect id="Rectangle 1223" o:spid="_x0000_s2032" style="position:absolute;left:13690;top:14274;width:1442;height:32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bVYsIA&#10;AADcAAAADwAAAGRycy9kb3ducmV2LnhtbESP3WoCMRSE7wu+QziCdzXrCkVXo4ggaOmNqw9w2Jz9&#10;weRkSVJ3+/amUOjlMDPfMNv9aI14kg+dYwWLeQaCuHK640bB/XZ6X4EIEVmjcUwKfijAfjd522Kh&#10;3cBXepaxEQnCoUAFbYx9IWWoWrIY5q4nTl7tvMWYpG+k9jgkuDUyz7IPabHjtNBiT8eWqkf5bRXI&#10;W3kaVqXxmfvM6y9zOV9rckrNpuNhAyLSGP/Df+2zVpCvl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5tVi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Pr="00E15EA0" w:rsidRDefault="00760CBC" w:rsidP="00B87C11">
                        <w:pPr>
                          <w:rPr>
                            <w:sz w:val="24"/>
                          </w:rPr>
                        </w:pPr>
                        <w:proofErr w:type="gramStart"/>
                        <w:r w:rsidRPr="00E15EA0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4"/>
                            <w:lang w:val="en-US"/>
                          </w:rPr>
                          <w:t>Vi</w:t>
                        </w:r>
                        <w:proofErr w:type="gramEnd"/>
                      </w:p>
                    </w:txbxContent>
                  </v:textbox>
                </v:rect>
                <v:rect id="Rectangle 1224" o:spid="_x0000_s2033" style="position:absolute;left:13055;top:22180;width:1784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9NFsIA&#10;AADcAAAADwAAAGRycy9kb3ducmV2LnhtbESP3WoCMRSE7wu+QziCdzXrIkVXo4ggaOmNqw9w2Jz9&#10;weRkSVJ3+/amUOjlMDPfMNv9aI14kg+dYwWLeQaCuHK640bB/XZ6X4EIEVmjcUwKfijAfjd522Kh&#10;3cBXepaxEQnCoUAFbYx9IWWoWrIY5q4nTl7tvMWYpG+k9jgkuDUyz7IPabHjtNBiT8eWqkf5bRXI&#10;W3kaVqXxmfvM6y9zOV9rckrNpuNhAyLSGP/Df+2zVpCvl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D00W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20"/>
                            <w:lang w:val="en-US"/>
                          </w:rPr>
                          <w:t>1</w:t>
                        </w:r>
                        <w:r w:rsidRPr="00E15EA0">
                          <w:rPr>
                            <w:rFonts w:ascii="Arial" w:hAnsi="Arial" w:cs="Arial"/>
                            <w:szCs w:val="26"/>
                          </w:rPr>
                          <w:t>Ω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20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225" o:spid="_x0000_s2034" style="position:absolute;left:13055;top:20180;width:2769;height: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mL/MMA&#10;AADcAAAADwAAAGRycy9kb3ducmV2LnhtbESPQWsCMRSE70L/Q3iF3jSroLSrUVZR6EmoFtTbY/NM&#10;Fjcvyya623/fCIUeh5n5hlmseleLB7Wh8qxgPMpAEJdeV2wUfB93w3cQISJrrD2Tgh8KsFq+DBaY&#10;a9/xFz0O0YgE4ZCjAhtjk0sZSksOw8g3xMm7+tZhTLI1UrfYJbir5STLZtJhxWnBYkMbS+XtcHcK&#10;ts1lX0xNkMUp2vPNr7ud3Rul3l77Yg4iUh//w3/tT61g8jGF55l0BO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amL/MMAAADcAAAADwAAAAAAAAAAAAAAAACYAgAAZHJzL2Rv&#10;d25yZXYueG1sUEsFBgAAAAAEAAQA9QAAAIgDAAAAAA==&#10;" filled="f"/>
                <v:line id="Line 1226" o:spid="_x0000_s2035" style="position:absolute;visibility:visible;mso-wrap-style:square" from="15919,20561" to="16490,20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PJys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U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zycrGAAAA3AAAAA8AAAAAAAAA&#10;AAAAAAAAoQIAAGRycy9kb3ducmV2LnhtbFBLBQYAAAAABAAEAPkAAACUAwAAAAA=&#10;"/>
                <v:line id="Line 1227" o:spid="_x0000_s2036" style="position:absolute;visibility:visible;mso-wrap-style:square" from="15919,17989" to="16490,17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9sUccAAADc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o/EL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P2xRxwAAANwAAAAPAAAAAAAA&#10;AAAAAAAAAKECAABkcnMvZG93bnJldi54bWxQSwUGAAAAAAQABAD5AAAAlQMAAAAA&#10;"/>
                <v:line id="Line 1228" o:spid="_x0000_s2037" style="position:absolute;visibility:visible;mso-wrap-style:square" from="14490,19418" to="14490,20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D4I8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9DWujW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oPgjxAAAANwAAAAPAAAAAAAAAAAA&#10;AAAAAKECAABkcnMvZG93bnJldi54bWxQSwUGAAAAAAQABAD5AAAAkgMAAAAA&#10;"/>
                <v:oval id="Oval 1229" o:spid="_x0000_s2038" style="position:absolute;left:13055;top:16560;width:2769;height:2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ASScUA&#10;AADcAAAADwAAAGRycy9kb3ducmV2LnhtbESPUWvCMBSF3wf+h3CFvQxNlTG0NhUZCD4M5pw/4Npc&#10;02pz0yXRdv9+GQz2eDjnfIdTrAfbijv50DhWMJtmIIgrpxs2Co6f28kCRIjIGlvHpOCbAqzL0UOB&#10;uXY9f9D9EI1IEA45Kqhj7HIpQ1WTxTB1HXHyzs5bjEl6I7XHPsFtK+dZ9iItNpwWauzotabqerhZ&#10;BafT0Q3yy7/vn8zV4/Ol78zbXqnH8bBZgYg0xP/wX3unFcyXS/g9k4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YBJJxQAAANwAAAAPAAAAAAAAAAAAAAAAAJgCAABkcnMv&#10;ZG93bnJldi54bWxQSwUGAAAAAAQABAD1AAAAigMAAAAA&#10;" filled="f"/>
                <v:line id="Line 1230" o:spid="_x0000_s2039" style="position:absolute;flip:y;visibility:visible;mso-wrap-style:square" from="13633,15989" to="13633,16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nvQMMAAADc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ZbmpzPpCM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Z70DDAAAA3AAAAA8AAAAAAAAAAAAA&#10;AAAAoQIAAGRycy9kb3ducmV2LnhtbFBLBQYAAAAABAAEAPkAAACRAwAAAAA=&#10;"/>
                <v:line id="Line 1231" o:spid="_x0000_s2040" style="position:absolute;visibility:visible;mso-wrap-style:square" from="13341,16275" to="13919,16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HLpMYAAADc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koz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Rxy6TGAAAA3AAAAA8AAAAAAAAA&#10;AAAAAAAAoQIAAGRycy9kb3ducmV2LnhtbFBLBQYAAAAABAAEAPkAAACUAwAAAAA=&#10;"/>
                <v:line id="Line 1232" o:spid="_x0000_s2041" style="position:absolute;flip:y;visibility:visible;mso-wrap-style:square" from="13633,21418" to="13633,21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fUrMcAAADc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L9kE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h9SsxwAAANwAAAAPAAAAAAAA&#10;AAAAAAAAAKECAABkcnMvZG93bnJldi54bWxQSwUGAAAAAAQABAD5AAAAlQMAAAAA&#10;"/>
                <v:line id="Line 1233" o:spid="_x0000_s2042" style="position:absolute;visibility:visible;mso-wrap-style:square" from="13341,21704" to="13919,21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/wSM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En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v8EjGAAAA3AAAAA8AAAAAAAAA&#10;AAAAAAAAoQIAAGRycy9kb3ducmV2LnhtbFBLBQYAAAAABAAEAPkAAACUAwAAAAA=&#10;"/>
                <v:line id="Line 1234" o:spid="_x0000_s2043" style="position:absolute;flip:y;visibility:visible;mso-wrap-style:square" from="15347,15989" to="15347,16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LpQ8cAAADcAAAADwAAAGRycy9kb3ducmV2LnhtbESPT2sCMRTE74LfIbyCl1Kz/qHYrVGk&#10;IHjwUpWV3l43r5tlNy/bJOr22zeFgsdhZn7DLNe9bcWVfKgdK5iMMxDEpdM1VwpOx+3TAkSIyBpb&#10;x6TghwKsV8PBEnPtbvxO10OsRIJwyFGBibHLpQylIYth7Dri5H05bzEm6SupPd4S3LZymmXP0mLN&#10;acFgR2+GyuZwsQrkYv/47Tef86ZozucXU5RF97FXavTQb15BROrjPfzf3mkFs2wOf2fSEZ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IulDxwAAANwAAAAPAAAAAAAA&#10;AAAAAAAAAKECAABkcnMvZG93bnJldi54bWxQSwUGAAAAAAQABAD5AAAAlQMAAAAA&#10;"/>
                <v:line id="Line 1235" o:spid="_x0000_s2044" style="position:absolute;flip:y;visibility:visible;mso-wrap-style:square" from="15347,21418" to="15347,21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5M2McAAADcAAAADwAAAGRycy9kb3ducmV2LnhtbESPQWsCMRSE7wX/Q3hCL6JZWyt2NYoU&#10;Cj140ZYVb8/N62bZzcs2SXX77xuh0OMwM98wq01vW3EhH2rHCqaTDARx6XTNlYKP99fxAkSIyBpb&#10;x6TghwJs1oO7FebaXXlPl0OsRIJwyFGBibHLpQylIYth4jri5H06bzEm6SupPV4T3LbyIcvm0mLN&#10;acFgRy+GyubwbRXIxW705bfnWVM0x+OzKcqiO+2Uuh/22yWISH38D/+137SCx+wJbmfSEZD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bkzYxwAAANwAAAAPAAAAAAAA&#10;AAAAAAAAAKECAABkcnMvZG93bnJldi54bWxQSwUGAAAAAAQABAD5AAAAlQMAAAAA&#10;"/>
                <v:line id="Line 1236" o:spid="_x0000_s2045" style="position:absolute;visibility:visible;mso-wrap-style:square" from="13055,17989" to="15919,17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5hT0MYAAADc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SQq/Z+IR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uYU9DGAAAA3AAAAA8AAAAAAAAA&#10;AAAAAAAAoQIAAGRycy9kb3ducmV2LnhtbFBLBQYAAAAABAAEAPkAAACUAwAAAAA=&#10;"/>
                <v:shape id="Freeform 1237" o:spid="_x0000_s2046" style="position:absolute;left:14204;top:19418;width:572;height:286;visibility:visible;mso-wrap-style:square;v-text-anchor:top" coordsize="90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ezdMYA&#10;AADcAAAADwAAAGRycy9kb3ducmV2LnhtbESPT2sCMRTE70K/Q3gFb5pVwepqlNJS6EWsfy7enpvX&#10;3a2blzVJ1/XbG0HwOMzMb5j5sjWVaMj50rKCQT8BQZxZXXKuYL/76k1A+ICssbJMCq7kYbl46cwx&#10;1fbCG2q2IRcRwj5FBUUIdSqlzwoy6Pu2Jo7er3UGQ5Qul9rhJcJNJYdJMpYGS44LBdb0UVB22v4b&#10;BSvanU+rY/s3mLj1/qdZTw/6c6pU97V9n4EI1IZn+NH+1gpGyRvcz8QjIB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hezdMYAAADcAAAADwAAAAAAAAAAAAAAAACYAgAAZHJz&#10;L2Rvd25yZXYueG1sUEsFBgAAAAAEAAQA9QAAAIsDAAAAAA==&#10;" path="m,45r90,l45,,,45xe" fillcolor="black">
                  <v:path arrowok="t" o:connecttype="custom" o:connectlocs="0,28575;57150,28575;28575,0;0,28575" o:connectangles="0,0,0,0"/>
                </v:shape>
                <v:rect id="Rectangle 1238" o:spid="_x0000_s2047" style="position:absolute;left:14065;top:21075;width:540;height:2425;rotation:-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tJZ8AA&#10;AADcAAAADwAAAGRycy9kb3ducmV2LnhtbERPy4rCMBTdC/5DuIIbGROfo9UoIsi4EtQZ15fm2hab&#10;m9JErX8/WQguD+e9XDe2FA+qfeFYw6CvQBCnzhScafg9775mIHxANlg6Jg0v8rBetVtLTIx78pEe&#10;p5CJGMI+QQ15CFUipU9zsuj7riKO3NXVFkOEdSZNjc8Ybks5VGoqLRYcG3KsaJtTejvdrYaJwsv5&#10;dfjmbW+8qY7zsLv8mD+tu51mswARqAkf8du9NxpGKq6NZ+IR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mtJZ8AAAADcAAAADwAAAAAAAAAAAAAAAACYAgAAZHJzL2Rvd25y&#10;ZXYueG1sUEsFBgAAAAAEAAQA9QAAAIUDAAAAAA=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Courier New" w:hAnsi="Courier New" w:cs="Courier New"/>
                            <w:color w:val="000000"/>
                            <w:sz w:val="14"/>
                            <w:szCs w:val="14"/>
                            <w:lang w:val="en-US"/>
                          </w:rPr>
                          <w:t>I</w:t>
                        </w:r>
                      </w:p>
                    </w:txbxContent>
                  </v:textbox>
                </v:rect>
                <v:line id="Line 1239" o:spid="_x0000_s2048" style="position:absolute;flip:x;visibility:visible;mso-wrap-style:square" from="11341,20561" to="13055,20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NG3cYAAADcAAAADwAAAGRycy9kb3ducmV2LnhtbESPQWsCMRSE7wX/Q3hCL1KzrVJ0axQR&#10;BA9eastKb6+b182ym5dtEnX9940g9DjMzDfMYtXbVpzJh9qxgudxBoK4dLrmSsHnx/ZpBiJEZI2t&#10;Y1JwpQCr5eBhgbl2F36n8yFWIkE45KjAxNjlUobSkMUwdh1x8n6ctxiT9JXUHi8Jblv5kmWv0mLN&#10;acFgRxtDZXM4WQVyth/9+vX3tCma43FuirLovvZKPQ779RuISH38D9/bO61gks3hdiYdAbn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jRt3GAAAA3AAAAA8AAAAAAAAA&#10;AAAAAAAAoQIAAGRycy9kb3ducmV2LnhtbFBLBQYAAAAABAAEAPkAAACUAwAAAAA=&#10;"/>
                <v:line id="Line 1240" o:spid="_x0000_s2049" style="position:absolute;visibility:visible;mso-wrap-style:square" from="16490,20561" to="17348,20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T44sMAAADcAAAADwAAAGRycy9kb3ducmV2LnhtbERPz2vCMBS+D/wfwhN2m6kTyqhGEUVQ&#10;D2M6QY/P5tlWm5eSxLb775fDYMeP7/ds0ZtatOR8ZVnBeJSAIM6trrhQcPrevH2A8AFZY22ZFPyQ&#10;h8V88DLDTNuOD9QeQyFiCPsMFZQhNJmUPi/JoB/ZhjhyN+sMhghdIbXDLoabWr4nSSoNVhwbSmxo&#10;VVL+OD6Ngs/JV9oud/ttf96l13x9uF7unVPqddgvpyAC9eFf/OfeagWTcZwfz8QjIO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7k+OLDAAAA3AAAAA8AAAAAAAAAAAAA&#10;AAAAoQIAAGRycy9kb3ducmV2LnhtbFBLBQYAAAAABAAEAPkAAACRAwAAAAA=&#10;"/>
                <v:line id="Line 1241" o:spid="_x0000_s2050" style="position:absolute;visibility:visible;mso-wrap-style:square" from="16490,17989" to="17348,17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hdecYAAADcAAAADwAAAGRycy9kb3ducmV2LnhtbESPQWvCQBSE74L/YXmF3nSTCqGkriKV&#10;gvZQ1Bbq8Zl9Jmmzb8PuNon/3hUKHoeZ+YaZLwfTiI6cry0rSKcJCOLC6ppLBV+fb5NnED4ga2ws&#10;k4ILeVguxqM55tr2vKfuEEoRIexzVFCF0OZS+qIig35qW+Lona0zGKJ0pdQO+wg3jXxKkkwarDku&#10;VNjSa0XF7+HPKPiY7bJutX3fDN/b7FSs96fjT++UenwYVi8gAg3hHv5vb7SCWZrC7Uw8AnJ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GoXXnGAAAA3AAAAA8AAAAAAAAA&#10;AAAAAAAAoQIAAGRycy9kb3ducmV2LnhtbFBLBQYAAAAABAAEAPkAAACUAwAAAAA=&#10;"/>
                <v:line id="Line 1242" o:spid="_x0000_s2051" style="position:absolute;flip:x;visibility:visible;mso-wrap-style:square" from="11341,17989" to="13055,17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5CccYAAADcAAAADwAAAGRycy9kb3ducmV2LnhtbESPQWsCMRSE7wX/Q3hCL0Wz2iK6GkUK&#10;hR68VGXF23Pz3Cy7edkmqW7/fVMo9DjMzDfMatPbVtzIh9qxgsk4A0FcOl1zpeB4eBvNQYSIrLF1&#10;TAq+KcBmPXhYYa7dnT/oto+VSBAOOSowMXa5lKE0ZDGMXUecvKvzFmOSvpLa4z3BbSunWTaTFmtO&#10;CwY7ejVUNvsvq0DOd0+ffnt5aYrmdFqYoiy6806px2G/XYKI1Mf/8F/7XSt4nkzh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eQnHGAAAA3AAAAA8AAAAAAAAA&#10;AAAAAAAAoQIAAGRycy9kb3ducmV2LnhtbFBLBQYAAAAABAAEAPkAAACUAwAAAAA=&#10;"/>
                <v:line id="Line 1243" o:spid="_x0000_s2052" style="position:absolute;visibility:visible;mso-wrap-style:square" from="18205,19704" to="19919,19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6LLsQAAADcAAAADwAAAGRycy9kb3ducmV2LnhtbESPQWvCQBSE7wX/w/KE3upGA0Wiq4ig&#10;lt4aRfD2yD6TmOzbuLvR9N93C4Ueh5n5hlmuB9OKBzlfW1YwnSQgiAuray4VnI67tzkIH5A1tpZJ&#10;wTd5WK9GL0vMtH3yFz3yUIoIYZ+hgiqELpPSFxUZ9BPbEUfvap3BEKUrpXb4jHDTylmSvEuDNceF&#10;CjvaVlQ0eW8UnPucL7dm51rs94fD9XxvfPqp1Ot42CxABBrCf/iv/aEVpNMUfs/EIy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bosuxAAAANwAAAAPAAAAAAAAAAAA&#10;AAAAAKECAABkcnMvZG93bnJldi54bWxQSwUGAAAAAAQABAD5AAAAkgMAAAAA&#10;" strokeweight="1.5pt"/>
                <v:line id="Line 1244" o:spid="_x0000_s2053" style="position:absolute;flip:y;visibility:visible;mso-wrap-style:square" from="19062,18846" to="19062,19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t/nsYAAADcAAAADwAAAGRycy9kb3ducmV2LnhtbESPQWsCMRSE74X+h/AKXopmtVJ0axQp&#10;CD14UcuKt+fmdbPs5mWbRN3++0Yo9DjMzDfMYtXbVlzJh9qxgvEoA0FcOl1zpeDzsBnOQISIrLF1&#10;TAp+KMBq+fiwwFy7G+/ouo+VSBAOOSowMXa5lKE0ZDGMXEecvC/nLcYkfSW1x1uC21ZOsuxVWqw5&#10;LRjs6N1Q2ewvVoGcbZ+//fo8bYrmeJyboiy601apwVO/fgMRqY//4b/2h1bwMp7C/Uw6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7f57GAAAA3AAAAA8AAAAAAAAA&#10;AAAAAAAAoQIAAGRycy9kb3ducmV2LnhtbFBLBQYAAAAABAAEAPkAAACUAwAAAAA=&#10;"/>
                <v:oval id="Oval 1245" o:spid="_x0000_s2054" style="position:absolute;left:6864;top:20370;width:286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L1wMQA&#10;AADcAAAADwAAAGRycy9kb3ducmV2LnhtbESPQWvCQBSE70L/w/KE3nQTi8WmrlKE0t5MtZfeHtmX&#10;ZDH7NuxuTfz3riB4HGbmG2a9HW0nzuSDcawgn2cgiCunDTcKfo+fsxWIEJE1do5JwYUCbDdPkzUW&#10;2g38Q+dDbESCcChQQRtjX0gZqpYshrnriZNXO28xJukbqT0OCW47uciyV2nRcFposaddS9Xp8G8V&#10;+MvgVnn3V5Z705i6XNZv9muv1PN0/HgHEWmMj/C9/a0VvORLuJ1JR0B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S9cDEAAAA3AAAAA8AAAAAAAAAAAAAAAAAmAIAAGRycy9k&#10;b3ducmV2LnhtbFBLBQYAAAAABAAEAPUAAACJAwAAAAA=&#10;" fillcolor="red" strokecolor="red"/>
                <v:rect id="Rectangle 1246" o:spid="_x0000_s2055" style="position:absolute;left:29927;top:23126;width:1632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N6PcEA&#10;AADcAAAADwAAAGRycy9kb3ducmV2LnhtbESPzYoCMRCE7wu+Q2jB25pRQWQ0igiCK3tx9AGaSc8P&#10;Jp0hic7s25sFwWNRVV9Rm91gjXiSD61jBbNpBoK4dLrlWsHtevxegQgRWaNxTAr+KMBuO/raYK5d&#10;zxd6FrEWCcIhRwVNjF0uZSgbshimriNOXuW8xZikr6X22Ce4NXKeZUtpseW00GBHh4bKe/GwCuS1&#10;OParwvjMnefVr/k5XSpySk3Gw34NItIQP+F3+6QVLGZL+D+Tj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Cjej3BAAAA3AAAAA8AAAAAAAAAAAAAAAAAmAIAAGRycy9kb3du&#10;cmV2LnhtbFBLBQYAAAAABAAEAPUAAACGAwAAAAA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L1</w:t>
                        </w:r>
                      </w:p>
                    </w:txbxContent>
                  </v:textbox>
                </v:rect>
                <v:rect id="Rectangle 1247" o:spid="_x0000_s2056" style="position:absolute;left:29775;top:25850;width:3460;height:294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/fpsIA&#10;AADcAAAADwAAAGRycy9kb3ducmV2LnhtbESPzYoCMRCE74LvEFrwphkVXBmNIoLgLl4cfYBm0vOD&#10;SWdIojP79puFhT0WVfUVtTsM1og3+dA6VrCYZyCIS6dbrhU87ufZBkSIyBqNY1LwTQEO+/Foh7l2&#10;Pd/oXcRaJAiHHBU0MXa5lKFsyGKYu444eZXzFmOSvpbaY5/g1shllq2lxZbTQoMdnRoqn8XLKpD3&#10;4txvCuMz97WsrubzcqvIKTWdDMctiEhD/A//tS9awWrx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79+m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20"/>
                            <w:lang w:val="en-US"/>
                          </w:rPr>
                          <w:t>10mH</w:t>
                        </w:r>
                      </w:p>
                    </w:txbxContent>
                  </v:textbox>
                </v:rect>
                <v:shape id="Arc 1248" o:spid="_x0000_s2057" style="position:absolute;left:29311;top:23990;width:337;height:476;visibility:visible;mso-wrap-style:square;v-text-anchor:top" coordsize="21600,42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6UOpL4A&#10;AADcAAAADwAAAGRycy9kb3ducmV2LnhtbERPSwrCMBDdC94hjOBOUxVEq1FE/C0U8XOAoRnbYjOp&#10;TdR6e7MQXD7efzqvTSFeVLncsoJeNwJBnFidc6rgell3RiCcR9ZYWCYFH3IwnzUbU4y1ffOJXmef&#10;ihDCLkYFmfdlLKVLMjLourYkDtzNVgZ9gFUqdYXvEG4K2Y+ioTSYc2jIsKRlRsn9/DQKHO13m+PK&#10;XuvBI73Irb6tDuOjUu1WvZiA8FT7v/jn3mkFg15YG86EIyBn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+lDqS+AAAA3AAAAA8AAAAAAAAAAAAAAAAAmAIAAGRycy9kb3ducmV2&#10;LnhtbFBLBQYAAAAABAAEAPUAAACDAwAAAAA=&#10;" path="m2818,-1nfc13565,1413,21600,10574,21600,21415v,11128,-8456,20435,-19534,21500em2818,-1nsc13565,1413,21600,10574,21600,21415v,11128,-8456,20435,-19534,21500l,21415,2818,-1xe" filled="f">
                  <v:path arrowok="t" o:extrusionok="f" o:connecttype="custom" o:connectlocs="4391,0;3221,47625;0,23765" o:connectangles="0,0,0"/>
                </v:shape>
                <v:shape id="Arc 1249" o:spid="_x0000_s2058" style="position:absolute;left:29311;top:24561;width:337;height:477;visibility:visible;mso-wrap-style:square;v-text-anchor:top" coordsize="21600,42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mrP8UA&#10;AADcAAAADwAAAGRycy9kb3ducmV2LnhtbESPzWrDMBCE74G+g9hCb7HsBkLjWAmhuK0PLSY/D7BY&#10;6x9irVxLTZy3rwqFHIeZ+YbJtpPpxYVG11lWkEQxCOLK6o4bBafj2/wFhPPIGnvLpOBGDrabh1mG&#10;qbZX3tPl4BsRIOxSVNB6P6RSuqolgy6yA3Hwajsa9EGOjdQjXgPc9PI5jpfSYMdhocWBXluqzocf&#10;o8DRZ/Fe5vY0Lb6bo/zQdf61KpV6epx2axCeJn8P/7cLrWCRrODvTDgCc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6as/xQAAANwAAAAPAAAAAAAAAAAAAAAAAJgCAABkcnMv&#10;ZG93bnJldi54bWxQSwUGAAAAAAQABAD1AAAAigMAAAAA&#10;" path="m2818,-1nfc13565,1413,21600,10574,21600,21415v,11128,-8456,20435,-19534,21500em2818,-1nsc13565,1413,21600,10574,21600,21415v,11128,-8456,20435,-19534,21500l,21415,2818,-1xe" filled="f">
                  <v:path arrowok="t" o:extrusionok="f" o:connecttype="custom" o:connectlocs="4391,0;3221,47625;0,23765" o:connectangles="0,0,0"/>
                </v:shape>
                <v:shape id="Arc 1250" o:spid="_x0000_s2059" style="position:absolute;left:29311;top:25133;width:337;height:476;visibility:visible;mso-wrap-style:square;v-text-anchor:top" coordsize="21600,42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7/IH74A&#10;AADcAAAADwAAAGRycy9kb3ducmV2LnhtbERPSwrCMBDdC94hjOBOUxVEq1FE/C0U8XOAoRnbYjOp&#10;TdR6e7MQXD7efzqvTSFeVLncsoJeNwJBnFidc6rgell3RiCcR9ZYWCYFH3IwnzUbU4y1ffOJXmef&#10;ihDCLkYFmfdlLKVLMjLourYkDtzNVgZ9gFUqdYXvEG4K2Y+ioTSYc2jIsKRlRsn9/DQKHO13m+PK&#10;XuvBI73Irb6tDuOjUu1WvZiA8FT7v/jn3mkFg36YH86EIyBn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+/yB++AAAA3AAAAA8AAAAAAAAAAAAAAAAAmAIAAGRycy9kb3ducmV2&#10;LnhtbFBLBQYAAAAABAAEAPUAAACDAwAAAAA=&#10;" path="m2818,-1nfc13565,1413,21600,10574,21600,21415v,11128,-8456,20435,-19534,21500em2818,-1nsc13565,1413,21600,10574,21600,21415v,11128,-8456,20435,-19534,21500l,21415,2818,-1xe" filled="f">
                  <v:path arrowok="t" o:extrusionok="f" o:connecttype="custom" o:connectlocs="4391,0;3221,47625;0,23765" o:connectangles="0,0,0"/>
                </v:shape>
                <v:shape id="Arc 1251" o:spid="_x0000_s2060" style="position:absolute;left:29311;top:25704;width:337;height:477;visibility:visible;mso-wrap-style:square;v-text-anchor:top" coordsize="21600,42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NthMUA&#10;AADcAAAADwAAAGRycy9kb3ducmV2LnhtbESP0WrCQBRE3wv+w3KFvjWbGCg1dQ0i1vrQIiZ+wCV7&#10;TUKzd9PsGtO/7xYKPg4zc4ZZ5ZPpxEiDay0rSKIYBHFldcu1gnP59vQCwnlkjZ1lUvBDDvL17GGF&#10;mbY3PtFY+FoECLsMFTTe95mUrmrIoItsTxy8ix0M+iCHWuoBbwFuOrmI42dpsOWw0GBP24aqr+Jq&#10;FDj6OOyPO3ue0u+6lO/6svtcHpV6nE+bVxCeJn8P/7cPWkG6SODvTDg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822ExQAAANwAAAAPAAAAAAAAAAAAAAAAAJgCAABkcnMv&#10;ZG93bnJldi54bWxQSwUGAAAAAAQABAD1AAAAigMAAAAA&#10;" path="m2818,-1nfc13565,1413,21600,10574,21600,21415v,11128,-8456,20435,-19534,21500em2818,-1nsc13565,1413,21600,10574,21600,21415v,11128,-8456,20435,-19534,21500l,21415,2818,-1xe" filled="f">
                  <v:path arrowok="t" o:extrusionok="f" o:connecttype="custom" o:connectlocs="4391,0;3221,47625;0,23765" o:connectangles="0,0,0"/>
                </v:shape>
                <v:line id="Line 1252" o:spid="_x0000_s2061" style="position:absolute;visibility:visible;mso-wrap-style:square" from="29356,26269" to="29356,26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YJs8YAAADc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1gmq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8WCbPGAAAA3AAAAA8AAAAAAAAA&#10;AAAAAAAAoQIAAGRycy9kb3ducmV2LnhtbFBLBQYAAAAABAAEAPkAAACUAwAAAAA=&#10;"/>
                <v:line id="Line 1253" o:spid="_x0000_s2062" style="position:absolute;flip:y;visibility:visible;mso-wrap-style:square" from="29356,23126" to="29356,23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4tV8YAAADcAAAADwAAAGRycy9kb3ducmV2LnhtbESPQWsCMRSE74X+h/AKXkrNVkvRrVFE&#10;EDx4UctKb8/N62bZzcs2ibr+e1Mo9DjMzDfMbNHbVlzIh9qxgtdhBoK4dLrmSsHnYf0yAREissbW&#10;MSm4UYDF/PFhhrl2V97RZR8rkSAcclRgYuxyKUNpyGIYuo44ed/OW4xJ+kpqj9cEt60cZdm7tFhz&#10;WjDY0cpQ2ezPVoGcbJ9//PL01hTN8Tg1RVl0X1ulBk/98gNEpD7+h//aG61gPBr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l+LVfGAAAA3AAAAA8AAAAAAAAA&#10;AAAAAAAAoQIAAGRycy9kb3ducmV2LnhtbFBLBQYAAAAABAAEAPkAAACUAwAAAAA=&#10;"/>
                <v:line id="Line 1254" o:spid="_x0000_s2063" style="position:absolute;visibility:visible;mso-wrap-style:square" from="29356,26555" to="29356,274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M0XM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JuMX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szRcxwAAANwAAAAPAAAAAAAA&#10;AAAAAAAAAKECAABkcnMvZG93bnJldi54bWxQSwUGAAAAAAQABAD5AAAAlQMAAAAA&#10;"/>
                <v:oval id="Oval 1255" o:spid="_x0000_s2064" style="position:absolute;left:29165;top:20370;width:286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4/fcQA&#10;AADcAAAADwAAAGRycy9kb3ducmV2LnhtbESPQWsCMRSE7wX/Q3iCt5pVsditUUQQvbm1vfT22Lzd&#10;Dd28LEl0139vhEKPw8x8w6y3g23FjXwwjhXMphkI4tJpw7WC76/D6wpEiMgaW8ek4E4BtpvRyxpz&#10;7Xr+pNsl1iJBOOSooImxy6UMZUMWw9R1xMmrnLcYk/S11B77BLetnGfZm7RoOC002NG+ofL3crUK&#10;/L13q1n7UxRnU5uqWFbv9nhWajIedh8gIg3xP/zXPmkFi/kSnmfSEZCb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+P33EAAAA3AAAAA8AAAAAAAAAAAAAAAAAmAIAAGRycy9k&#10;b3ducmV2LnhtbFBLBQYAAAAABAAEAPUAAACJAwAAAAA=&#10;" fillcolor="red" strokecolor="red"/>
                <v:oval id="Oval 1256" o:spid="_x0000_s2065" style="position:absolute;left:2571;top:28936;width:286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yhCsQA&#10;AADcAAAADwAAAGRycy9kb3ducmV2LnhtbESPQWsCMRSE7wX/Q3hCbzWrUrFbo4gg9uZqe+ntsXm7&#10;G7p5WZLorv++EQSPw8x8w6w2g23FlXwwjhVMJxkI4tJpw7WCn+/92xJEiMgaW8ek4EYBNuvRywpz&#10;7Xo+0fUca5EgHHJU0MTY5VKGsiGLYeI64uRVzluMSfpaao99gttWzrJsIS0aTgsNdrRrqPw7X6wC&#10;f+vdctr+FsXR1KYq3qsPezgq9Toetp8gIg3xGX60v7SC+WwB9zPpCMj1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soQrEAAAA3AAAAA8AAAAAAAAAAAAAAAAAmAIAAGRycy9k&#10;b3ducmV2LnhtbFBLBQYAAAAABAAEAPUAAACJAwAAAAA=&#10;" fillcolor="red" strokecolor="red"/>
                <v:shape id="Freeform 1257" o:spid="_x0000_s2066" style="position:absolute;left:30213;top:3429;width:4292;height:1708;visibility:visible;mso-wrap-style:square;v-text-anchor:top" coordsize="676,2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ADXcQA&#10;AADcAAAADwAAAGRycy9kb3ducmV2LnhtbESPT2sCMRTE74V+h/AK3mq2aamyGkULBb20/sPzY/PM&#10;Lk1elk2qq5++KRR6HGbmN8x03nsnztTFJrCGp2EBgrgKpmGr4bB/fxyDiAnZoAtMGq4UYT67v5ti&#10;acKFt3TeJSsyhGOJGuqU2lLKWNXkMQ5DS5y9U+g8piw7K02Hlwz3TqqieJUeG84LNbb0VlP1tfv2&#10;Gka34/LTYeVI2Y91Om3U7cUqrQcP/WICIlGf/sN/7ZXR8KxG8HsmHwE5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gA13EAAAA3AAAAA8AAAAAAAAAAAAAAAAAmAIAAGRycy9k&#10;b3ducmV2LnhtbFBLBQYAAAAABAAEAPUAAACJAwAAAAA=&#10;" path="m,l676,r,269e" filled="f" strokecolor="red">
                  <v:path arrowok="t" o:connecttype="custom" o:connectlocs="0,0;429260,0;429260,170815" o:connectangles="0,0,0"/>
                </v:shape>
                <v:line id="Line 1258" o:spid="_x0000_s2067" style="position:absolute;visibility:visible;mso-wrap-style:square" from="17348,20561" to="21634,20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NMysIAAADcAAAADwAAAGRycy9kb3ducmV2LnhtbERPTWuDQBC9F/Iflgn0VldTKMVmIyFQ&#10;KF7aqCE9Du5ETdxZcbdq/332UOjx8b632WJ6MdHoOssKkigGQVxb3XGjoCrfn15BOI+ssbdMCn7J&#10;QbZbPWwx1XbmI02Fb0QIYZeigtb7IZXS1S0ZdJEdiAN3saNBH+DYSD3iHMJNLzdx/CINdhwaWhzo&#10;0FJ9K36Mgu/ymp8PxZRX8SCd6fLk82s6KfW4XvZvIDwt/l/85/7QCp43YW04E46A3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SNMysIAAADcAAAADwAAAAAAAAAAAAAA&#10;AAChAgAAZHJzL2Rvd25yZXYueG1sUEsFBgAAAAAEAAQA+QAAAJADAAAAAA==&#10;" strokecolor="red"/>
                <v:shape id="Freeform 1259" o:spid="_x0000_s2068" style="position:absolute;left:8769;top:9423;width:14586;height:8566;visibility:visible;mso-wrap-style:square;v-text-anchor:top" coordsize="2297,13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9xKncYA&#10;AADcAAAADwAAAGRycy9kb3ducmV2LnhtbESPW2sCMRSE34X+h3AKvmlWpV62RqmVgq9eUHw7bE53&#10;125O0k3Utb++EQQfh5n5hpnOG1OJC9W+tKyg101AEGdWl5wr2G2/OmMQPiBrrCyTght5mM9eWlNM&#10;tb3ymi6bkIsIYZ+igiIEl0rps4IM+q51xNH7trXBEGWdS13jNcJNJftJMpQGS44LBTr6LCj72ZyN&#10;gir0Fm+j7Wnhjr/7QzZu/txpuFSq/dp8vIMI1IRn+NFeaQWD/gTuZ+IRkL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9xKncYAAADcAAAADwAAAAAAAAAAAAAAAACYAgAAZHJz&#10;L2Rvd25yZXYueG1sUEsFBgAAAAAEAAQA9QAAAIsDAAAAAA==&#10;" path="m2297,r,674l,674r,675l405,1349e" filled="f" strokecolor="red">
                  <v:path arrowok="t" o:connecttype="custom" o:connectlocs="1458595,0;1458595,427990;0,427990;0,856615;257175,856615" o:connectangles="0,0,0,0,0"/>
                </v:shape>
                <v:shape id="Freeform 1260" o:spid="_x0000_s2069" style="position:absolute;left:17348;top:17989;width:1714;height:857;visibility:visible;mso-wrap-style:square;v-text-anchor:top" coordsize="27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ncMcMA&#10;AADcAAAADwAAAGRycy9kb3ducmV2LnhtbERPz2vCMBS+D/wfwhO8zXR2jFKNMpSBID1MLdvx0Tzb&#10;YvNSkkxb//rlMNjx4/u92gymEzdyvrWs4GWegCCurG65VnA+fTxnIHxA1thZJgUjedisJ08rzLW9&#10;8yfdjqEWMYR9jgqaEPpcSl81ZNDPbU8cuYt1BkOErpba4T2Gm04ukuRNGmw5NjTY07ah6nr8MQoe&#10;43Z3+EpfTy7zRZkU7ttdSqvUbDq8L0EEGsK/+M+91wrSNM6PZ+IR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oncMcMAAADcAAAADwAAAAAAAAAAAAAAAACYAgAAZHJzL2Rv&#10;d25yZXYueG1sUEsFBgAAAAAEAAQA9QAAAIgDAAAAAA==&#10;" path="m,l270,r,135e" filled="f" strokecolor="red">
                  <v:path arrowok="t" o:connecttype="custom" o:connectlocs="0,0;171450,0;171450,85725" o:connectangles="0,0,0"/>
                </v:shape>
                <v:shape id="Freeform 1261" o:spid="_x0000_s2070" style="position:absolute;left:4476;top:14560;width:2578;height:6001;visibility:visible;mso-wrap-style:square;v-text-anchor:top" coordsize="406,9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s48cUA&#10;AADcAAAADwAAAGRycy9kb3ducmV2LnhtbESPUUvDMBSF34X9h3AHvrmki4qrS8emDET2YtwPuDTX&#10;ttrclCZu1V9vBMHHwznnO5z1ZvK9ONEYu8AGioUCQVwH13Fj4Pi6v7oDEROywz4wGfiiCJtqdrHG&#10;0oUzv9DJpkZkCMcSDbQpDaWUsW7JY1yEgTh7b2H0mLIcG+lGPGe47+VSqVvpseO80OJADy3VH/bT&#10;G3h/3B6u96vhWX1bu9PY6xtltTGX82l7DyLRlP7Df+0nZ0DrAn7P5CMgq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OzjxxQAAANwAAAAPAAAAAAAAAAAAAAAAAJgCAABkcnMv&#10;ZG93bnJldi54bWxQSwUGAAAAAAQABAD1AAAAigMAAAAA&#10;" path="m,l,945r406,e" filled="f" strokecolor="red">
                  <v:path arrowok="t" o:connecttype="custom" o:connectlocs="0,0;0,600075;257810,600075" o:connectangles="0,0,0"/>
                </v:shape>
                <v:line id="Line 1262" o:spid="_x0000_s2071" style="position:absolute;visibility:visible;mso-wrap-style:square" from="7054,20561" to="11341,20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Lt/cUAAADcAAAADwAAAGRycy9kb3ducmV2LnhtbESPQWvCQBSE74X+h+UVequbKEiJriIB&#10;QXJpTSz1+Mg+k2j2bchuk/TfdwWhx2FmvmHW28m0YqDeNZYVxLMIBHFpdcOVglOxf3sH4TyyxtYy&#10;KfglB9vN89MaE21HPtKQ+0oECLsEFdTed4mUrqzJoJvZjjh4F9sb9EH2ldQ9jgFuWjmPoqU02HBY&#10;qLGjtKbylv8YBefimn2n+ZCdok4602Txx+fwpdTry7RbgfA0+f/wo33QChaLOdzPhCM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Lt/cUAAADcAAAADwAAAAAAAAAA&#10;AAAAAAChAgAAZHJzL2Rvd25yZXYueG1sUEsFBgAAAAAEAAQA+QAAAJMDAAAAAA==&#10;" strokecolor="red"/>
                <v:shape id="Freeform 1263" o:spid="_x0000_s2072" style="position:absolute;left:7054;top:9423;width:14580;height:11138;visibility:visible;mso-wrap-style:square;v-text-anchor:top" coordsize="2296,17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7C5MYA&#10;AADcAAAADwAAAGRycy9kb3ducmV2LnhtbESPT2sCMRTE74LfITzBm2bbQJXVKLYg9NCC/2jx9tg8&#10;d9duXpZN1LSf3hQKPQ4z8xtmvoy2EVfqfO1Yw8M4A0FcOFNzqeGwX4+mIHxANtg4Jg3f5GG56Pfm&#10;mBt34y1dd6EUCcI+Rw1VCG0upS8qsujHriVO3sl1FkOSXSlNh7cEt418zLInabHmtFBhSy8VFV+7&#10;i9Xwvv2YrKc/52devZmNO6rPuIlK6+EgrmYgAsXwH/5rvxoNSin4PZOO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i7C5MYAAADcAAAADwAAAAAAAAAAAAAAAACYAgAAZHJz&#10;L2Rvd25yZXYueG1sUEsFBgAAAAAEAAQA9QAAAIsDAAAAAA==&#10;" path="m2296,r,270l,270,,1754e" filled="f" strokecolor="red">
                  <v:path arrowok="t" o:connecttype="custom" o:connectlocs="1457960,0;1457960,171450;0,171450;0,1113790" o:connectangles="0,0,0,0"/>
                </v:shape>
                <v:line id="Line 1264" o:spid="_x0000_s2073" style="position:absolute;visibility:visible;mso-wrap-style:square" from="25927,20561" to="29356,20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fQEsQAAADcAAAADwAAAGRycy9kb3ducmV2LnhtbESPT4vCMBTE7wt+h/AEb2vqH5alGkUE&#10;QXrRrYoeH82zrTYvpYm1fnuzsLDHYWZ+w8yXnalES40rLSsYDSMQxJnVJecKjofN5zcI55E1VpZJ&#10;wYscLBe9jznG2j75h9rU5yJA2MWooPC+jqV0WUEG3dDWxMG72sagD7LJpW7wGeCmkuMo+pIGSw4L&#10;Bda0Lii7pw+j4HK4Jed12ibHqJbOlMlot29PSg363WoGwlPn/8N/7a1WMJlM4fdMOAJy8Q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t9ASxAAAANwAAAAPAAAAAAAAAAAA&#10;AAAAAKECAABkcnMvZG93bnJldi54bWxQSwUGAAAAAAQABAD5AAAAkgMAAAAA&#10;" strokecolor="red"/>
                <v:shape id="Freeform 1265" o:spid="_x0000_s2074" style="position:absolute;left:25069;top:9423;width:4287;height:11138;visibility:visible;mso-wrap-style:square;v-text-anchor:top" coordsize="675,17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8HZJ8YA&#10;AADcAAAADwAAAGRycy9kb3ducmV2LnhtbESPQWvCQBSE7wX/w/KE3uomWqVEVwnSQole1II5PrKv&#10;SWj2bchuk7S/3i0UPA4z8w2z2Y2mET11rrasIJ5FIIgLq2suFXxc3p5eQDiPrLGxTAp+yMFuO3nY&#10;YKLtwCfqz74UAcIuQQWV920ipSsqMuhmtiUO3qftDPogu1LqDocAN42cR9FKGqw5LFTY0r6i4uv8&#10;bRQc80Mq4/iaLXV2TJ/L11P+G41KPU7HdA3C0+jv4f/2u1awWCzh70w4AnJ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8HZJ8YAAADcAAAADwAAAAAAAAAAAAAAAACYAgAAZHJz&#10;L2Rvd25yZXYueG1sUEsFBgAAAAAEAAQA9QAAAIsDAAAAAA==&#10;" path="m675,1754r,-1080l,674,,e" filled="f" strokecolor="red">
                  <v:path arrowok="t" o:connecttype="custom" o:connectlocs="428625,1113790;428625,427990;0,427990;0,0" o:connectangles="0,0,0,0"/>
                </v:shape>
                <v:line id="Line 1266" o:spid="_x0000_s2075" style="position:absolute;flip:y;visibility:visible;mso-wrap-style:square" from="29356,20561" to="29356,23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6YXMYAAADcAAAADwAAAGRycy9kb3ducmV2LnhtbESPT2vCQBTE70K/w/IK3nTT+IeSukoV&#10;BPEgaKTY2yP7TEKzb+PuqvHbdwtCj8PM/IaZLTrTiBs5X1tW8DZMQBAXVtdcKjjm68E7CB+QNTaW&#10;ScGDPCzmL70ZZtreeU+3QyhFhLDPUEEVQptJ6YuKDPqhbYmjd7bOYIjSlVI7vEe4aWSaJFNpsOa4&#10;UGFLq4qKn8PVKDjVu+PEuN3y+7JNT/k4TZNz+6VU/7X7/AARqAv/4Wd7oxWMRlP4OxOPgJ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OmFzGAAAA3AAAAA8AAAAAAAAA&#10;AAAAAAAAoQIAAGRycy9kb3ducmV2LnhtbFBLBQYAAAAABAAEAPkAAACUAwAAAAA=&#10;" strokecolor="red"/>
                <v:line id="Line 1267" o:spid="_x0000_s2076" style="position:absolute;flip:y;visibility:visible;mso-wrap-style:square" from="2762,29127" to="2762,308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I9x8YAAADcAAAADwAAAGRycy9kb3ducmV2LnhtbESPQWvCQBSE74X+h+UJ3urGqG1JXaUK&#10;BfEgGKXY2yP7TEKzb+Pu1sR/3y0IPQ4z8w0zX/amEVdyvrasYDxKQBAXVtdcKjgePp5eQfiArLGx&#10;TApu5GG5eHyYY6Ztx3u65qEUEcI+QwVVCG0mpS8qMuhHtiWO3tk6gyFKV0rtsItw08g0SZ6lwZrj&#10;QoUtrSsqvvMfo+BU744z43arr8s2PR2maZqc20+lhoP+/Q1EoD78h+/tjVYwmbzA35l4BO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CPcfGAAAA3AAAAA8AAAAAAAAA&#10;AAAAAAAAoQIAAGRycy9kb3ducmV2LnhtbFBLBQYAAAAABAAEAPkAAACUAwAAAAA=&#10;" strokecolor="red"/>
                <v:line id="Line 1268" o:spid="_x0000_s2077" style="position:absolute;flip:y;visibility:visible;mso-wrap-style:square" from="2762,14560" to="2762,29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2ptcQAAADcAAAADwAAAGRycy9kb3ducmV2LnhtbERPz2vCMBS+D/Y/hDfwNtPVOUY1yhwM&#10;xENBW4a7PZpnW2xeahJt998vh4HHj+/3cj2aTtzI+daygpdpAoK4srrlWkFZfD2/g/ABWWNnmRT8&#10;kof16vFhiZm2A+/pdgi1iCHsM1TQhNBnUvqqIYN+anviyJ2sMxgidLXUDocYbjqZJsmbNNhybGiw&#10;p8+GqvPhahQc27ycG5dvfi679Fi8pmly6r+VmjyNHwsQgcZwF/+7t1rBbBbXxjPxCM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Ham1xAAAANwAAAAPAAAAAAAAAAAA&#10;AAAAAKECAABkcnMvZG93bnJldi54bWxQSwUGAAAAAAQABAD5AAAAkgMAAAAA&#10;" strokecolor="red"/>
                <v:shape id="Freeform 1269" o:spid="_x0000_s2078" style="position:absolute;left:2762;top:27412;width:26594;height:1715;visibility:visible;mso-wrap-style:square;v-text-anchor:top" coordsize="4188,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cSX8MA&#10;AADcAAAADwAAAGRycy9kb3ducmV2LnhtbESPQWvCQBSE7wX/w/IEb81GLa1NXUUUQfHUrNDrI/ua&#10;RLNvQ3bV+O+7gtDjMDPfMPNlbxtxpc7XjhWMkxQEceFMzaWCo96+zkD4gGywcUwK7uRhuRi8zDEz&#10;7sbfdM1DKSKEfYYKqhDaTEpfVGTRJ64ljt6v6yyGKLtSmg5vEW4bOUnTd2mx5rhQYUvriopzfrEK&#10;cjxs9CnX2t5/mr7Yf+jzG2mlRsN+9QUiUB/+w8/2ziiYTj/hcSYeAb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hcSX8MAAADcAAAADwAAAAAAAAAAAAAAAACYAgAAZHJzL2Rv&#10;d25yZXYueG1sUEsFBgAAAAAEAAQA9QAAAIgDAAAAAA==&#10;" path="m4188,r,270l,270e" filled="f" strokecolor="red">
                  <v:path arrowok="t" o:connecttype="custom" o:connectlocs="2659380,0;2659380,171450;0,171450" o:connectangles="0,0,0"/>
                </v:shape>
                <w10:wrap type="topAndBottom"/>
              </v:group>
            </w:pict>
          </mc:Fallback>
        </mc:AlternateContent>
      </w:r>
    </w:p>
    <w:p w:rsidR="00B87C11" w:rsidRPr="00B87C11" w:rsidRDefault="00B87C11" w:rsidP="00B87C11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08" w:name="Р714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с.7.14</w:t>
      </w:r>
      <w:bookmarkEnd w:id="108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хема виртуального эксперимента для получения временных зависимостей реакций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L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цепи в переходных режимах.</w:t>
      </w:r>
    </w:p>
    <w:p w:rsidR="00B87C11" w:rsidRPr="00B87C11" w:rsidRDefault="00B87C11" w:rsidP="00B87C11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09" w:name="Зад72В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В.2.</w:t>
      </w:r>
      <w:bookmarkEnd w:id="10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звать модель линейной индуктивност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налогично п.</w:t>
      </w:r>
      <w:hyperlink w:anchor="В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В.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10" w:name="Зад72В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В.3</w:t>
      </w:r>
      <w:bookmarkEnd w:id="110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се остальные операции создания схемы </w:t>
      </w:r>
      <w:hyperlink w:anchor="Р714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14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рактически полностью повторяют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ерации формирования схемы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цепи </w:t>
      </w:r>
      <w:hyperlink w:anchor="Р71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1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см.п.п.</w:t>
      </w:r>
      <w:hyperlink w:anchor="Зад72Б1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hyperlink w:anchor="Зад72Б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hyperlink w:anchor="Зад72Б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11" w:name="Зад72В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В.4</w:t>
      </w:r>
      <w:bookmarkEnd w:id="11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о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данию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реподавателя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дать параметры пассивных элементов: </w:t>
      </w:r>
      <w:proofErr w:type="gramStart"/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диапазоне 10…20 Ом;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диапазоне 10…20 </w:t>
      </w:r>
      <w:proofErr w:type="spell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мГн</w:t>
      </w:r>
      <w:proofErr w:type="spell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см. п.п.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HYPERLINK  \l "Б15" </w:instrTex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proofErr w:type="gramStart"/>
      <w:r w:rsidRPr="00B87C11">
        <w:rPr>
          <w:rFonts w:ascii="Times New Roman" w:eastAsia="Times New Roman" w:hAnsi="Times New Roman" w:cs="Times New Roman"/>
          <w:color w:val="0000FF"/>
          <w:sz w:val="28"/>
          <w:szCs w:val="28"/>
          <w:u w:val="single"/>
          <w:lang w:eastAsia="ru-RU"/>
        </w:rPr>
        <w:t>1.2.Б.15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hyperlink w:anchor="В6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В.6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ответственно).</w:t>
      </w:r>
      <w:proofErr w:type="gramEnd"/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12" w:name="Зад72В5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В.5</w:t>
      </w:r>
      <w:bookmarkEnd w:id="11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ри заданных значениях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считать постоянную времени цепи </w:t>
      </w:r>
      <w:r w:rsidR="00022CDF" w:rsidRPr="00022CDF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120" w:dyaOrig="340">
          <v:shape id="_x0000_i1461" type="#_x0000_t75" style="width:56pt;height:17pt" o:ole="">
            <v:imagedata r:id="rId796" o:title=""/>
          </v:shape>
          <o:OLEObject Type="Embed" ProgID="Equation.DSMT4" ShapeID="_x0000_i1461" DrawAspect="Content" ObjectID="_1566238634" r:id="rId79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секундах и частоту импульсного сигнала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20" w:dyaOrig="380">
          <v:shape id="_x0000_i1462" type="#_x0000_t75" style="width:56pt;height:19pt" o:ole="">
            <v:imagedata r:id="rId798" o:title=""/>
          </v:shape>
          <o:OLEObject Type="Embed" ProgID="Equation.3" ShapeID="_x0000_i1462" DrawAspect="Content" ObjectID="_1566238635" r:id="rId79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Гц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13" w:name="Зад72В6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В.6</w:t>
      </w:r>
      <w:bookmarkEnd w:id="11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Задать параметры входного сигнала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20" w:dyaOrig="380">
          <v:shape id="_x0000_i1463" type="#_x0000_t75" style="width:36pt;height:19pt" o:ole="">
            <v:imagedata r:id="rId800" o:title=""/>
          </v:shape>
          <o:OLEObject Type="Embed" ProgID="Equation.3" ShapeID="_x0000_i1463" DrawAspect="Content" ObjectID="_1566238636" r:id="rId80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олностью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идентичными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араметрам, заданным в п.</w:t>
      </w:r>
      <w:hyperlink w:anchor="Зад72Б6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6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14" w:name="Зад72В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7.2.В.7</w:t>
      </w:r>
      <w:bookmarkEnd w:id="11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Настройка четырехканального осциллограф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SC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араметры управляемого током источника напряжения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i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лностью совпадают с настройкой и параметрами, указанными в </w:t>
      </w:r>
      <w:proofErr w:type="spell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.п</w:t>
      </w:r>
      <w:proofErr w:type="spell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hyperlink w:anchor="Зад72Б7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7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hyperlink w:anchor="Зад72Б8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8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15" w:name="Зад72В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В.8</w:t>
      </w:r>
      <w:bookmarkEnd w:id="115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ровести виртуальный эксперимент получения временных зависимостей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20" w:dyaOrig="380">
          <v:shape id="_x0000_i1464" type="#_x0000_t75" style="width:36pt;height:19pt" o:ole="">
            <v:imagedata r:id="rId800" o:title=""/>
          </v:shape>
          <o:OLEObject Type="Embed" ProgID="Equation.3" ShapeID="_x0000_i1464" DrawAspect="Content" ObjectID="_1566238637" r:id="rId80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465" type="#_x0000_t75" style="width:22pt;height:18.5pt" o:ole="">
            <v:imagedata r:id="rId803" o:title=""/>
          </v:shape>
          <o:OLEObject Type="Embed" ProgID="Equation.3" ShapeID="_x0000_i1465" DrawAspect="Content" ObjectID="_1566238638" r:id="rId80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466" type="#_x0000_t75" style="width:32pt;height:19pt" o:ole="">
            <v:imagedata r:id="rId328" o:title=""/>
          </v:shape>
          <o:OLEObject Type="Embed" ProgID="Equation.3" ShapeID="_x0000_i1466" DrawAspect="Content" ObjectID="_1566238639" r:id="rId80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налогично п.</w:t>
      </w:r>
      <w:hyperlink w:anchor="Зад72Б9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9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Результаты измерений занести в табл.7.6.</w:t>
      </w:r>
    </w:p>
    <w:p w:rsidR="00D53B65" w:rsidRPr="00D64ABB" w:rsidRDefault="00B87C11" w:rsidP="00D53B6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16" w:name="Зад72В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В.9</w:t>
      </w:r>
      <w:bookmarkEnd w:id="116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D53B65" w:rsidRPr="00D53B65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 w:rsidR="00D53B65" w:rsidRPr="00D64ABB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ри  оформлении  отчета необходимо обработать полученные на осциллографе результаты эксперимента</w:t>
      </w:r>
      <w:r w:rsidR="00D53B65" w:rsidRPr="00D64AB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: </w:t>
      </w:r>
      <w:r w:rsidR="00D53B65" w:rsidRPr="00D64AB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ременные зависимости</w:t>
      </w:r>
      <w:r w:rsidR="00D53B65" w:rsidRPr="00D64AB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D53B65" w:rsidRPr="00D64ABB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720" w:dyaOrig="380">
          <v:shape id="_x0000_i1535" type="#_x0000_t75" style="width:36pt;height:19pt" o:ole="">
            <v:imagedata r:id="rId712" o:title=""/>
          </v:shape>
          <o:OLEObject Type="Embed" ProgID="Equation.3" ShapeID="_x0000_i1535" DrawAspect="Content" ObjectID="_1566238640" r:id="rId806"/>
        </w:object>
      </w:r>
      <w:r w:rsidR="00D53B65" w:rsidRPr="00D64AB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, </w:t>
      </w:r>
      <w:r w:rsidR="00D53B65" w:rsidRPr="00D64ABB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440" w:dyaOrig="360">
          <v:shape id="_x0000_i1536" type="#_x0000_t75" style="width:22pt;height:18.5pt" o:ole="">
            <v:imagedata r:id="rId89" o:title=""/>
          </v:shape>
          <o:OLEObject Type="Embed" ProgID="Equation.3" ShapeID="_x0000_i1536" DrawAspect="Content" ObjectID="_1566238641" r:id="rId807"/>
        </w:object>
      </w:r>
      <w:r w:rsidR="00D53B65" w:rsidRPr="00D64AB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, </w:t>
      </w:r>
      <w:r w:rsidR="00D53B65"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537" type="#_x0000_t75" style="width:32pt;height:19pt" o:ole="">
            <v:imagedata r:id="rId328" o:title=""/>
          </v:shape>
          <o:OLEObject Type="Embed" ProgID="Equation.3" ShapeID="_x0000_i1537" DrawAspect="Content" ObjectID="_1566238642" r:id="rId808"/>
        </w:object>
      </w:r>
      <w:r w:rsidR="00D53B65" w:rsidRPr="00D64AB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D53B65" w:rsidRPr="00D64ABB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бработку осциллограмм выполнить аналогично п.</w:t>
      </w:r>
      <w:hyperlink r:id="rId809" w:anchor="Б25#Б25" w:history="1">
        <w:r w:rsidR="00D53B65" w:rsidRPr="00D64ABB">
          <w:rPr>
            <w:rStyle w:val="af7"/>
            <w:rFonts w:ascii="Times New Roman" w:eastAsia="Times New Roman" w:hAnsi="Times New Roman" w:cs="Times New Roman"/>
            <w:b/>
            <w:sz w:val="28"/>
            <w:szCs w:val="28"/>
            <w:lang w:eastAsia="ru-RU"/>
          </w:rPr>
          <w:t>1.2.Б.25</w:t>
        </w:r>
      </w:hyperlink>
      <w:r w:rsidR="00D53B65" w:rsidRPr="00D64AB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D53B65" w:rsidRPr="00D64ABB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ченные в результате эксперимента точки (таблица 7.</w:t>
      </w:r>
      <w:r w:rsidR="00D53B65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="00D53B65" w:rsidRPr="00D64ABB">
        <w:rPr>
          <w:rFonts w:ascii="Times New Roman" w:eastAsia="Times New Roman" w:hAnsi="Times New Roman" w:cs="Times New Roman"/>
          <w:sz w:val="28"/>
          <w:szCs w:val="28"/>
          <w:lang w:eastAsia="ru-RU"/>
        </w:rPr>
        <w:t>) нанести на осциллограммы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данным </w:t>
      </w:r>
      <w:hyperlink w:anchor="Т76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6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строить график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20" w:dyaOrig="380">
          <v:shape id="_x0000_i1467" type="#_x0000_t75" style="width:36pt;height:19pt" o:ole="">
            <v:imagedata r:id="rId800" o:title=""/>
          </v:shape>
          <o:OLEObject Type="Embed" ProgID="Equation.3" ShapeID="_x0000_i1467" DrawAspect="Content" ObjectID="_1566238643" r:id="rId81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468" type="#_x0000_t75" style="width:22pt;height:18.5pt" o:ole="">
            <v:imagedata r:id="rId803" o:title=""/>
          </v:shape>
          <o:OLEObject Type="Embed" ProgID="Equation.3" ShapeID="_x0000_i1468" DrawAspect="Content" ObjectID="_1566238644" r:id="rId81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469" type="#_x0000_t75" style="width:32pt;height:19pt" o:ole="">
            <v:imagedata r:id="rId328" o:title=""/>
          </v:shape>
          <o:OLEObject Type="Embed" ProgID="Equation.3" ShapeID="_x0000_i1469" DrawAspect="Content" ObjectID="_1566238645" r:id="rId81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одной координатной сетке.</w:t>
      </w:r>
    </w:p>
    <w:p w:rsidR="00B87C11" w:rsidRPr="00B87C11" w:rsidRDefault="00B87C11" w:rsidP="00B87C11">
      <w:pPr>
        <w:spacing w:after="0" w:line="24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17" w:name="Т76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7.6</w:t>
      </w:r>
      <w:bookmarkEnd w:id="117"/>
    </w:p>
    <w:p w:rsidR="00B87C11" w:rsidRPr="00B87C11" w:rsidRDefault="00B87C11" w:rsidP="00B87C11">
      <w:pPr>
        <w:spacing w:after="120" w:line="24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ременные зависимости</w:t>
      </w:r>
      <w:r w:rsidRPr="00B87C11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20" w:dyaOrig="380">
          <v:shape id="_x0000_i1470" type="#_x0000_t75" style="width:36pt;height:19pt" o:ole="">
            <v:imagedata r:id="rId800" o:title=""/>
          </v:shape>
          <o:OLEObject Type="Embed" ProgID="Equation.3" ShapeID="_x0000_i1470" DrawAspect="Content" ObjectID="_1566238646" r:id="rId81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471" type="#_x0000_t75" style="width:22pt;height:18.5pt" o:ole="">
            <v:imagedata r:id="rId803" o:title=""/>
          </v:shape>
          <o:OLEObject Type="Embed" ProgID="Equation.3" ShapeID="_x0000_i1471" DrawAspect="Content" ObjectID="_1566238647" r:id="rId81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87C1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472" type="#_x0000_t75" style="width:32pt;height:19pt" o:ole="">
            <v:imagedata r:id="rId328" o:title=""/>
          </v:shape>
          <o:OLEObject Type="Embed" ProgID="Equation.3" ShapeID="_x0000_i1472" DrawAspect="Content" ObjectID="_1566238648" r:id="rId815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7"/>
        <w:gridCol w:w="1194"/>
        <w:gridCol w:w="1195"/>
        <w:gridCol w:w="1195"/>
        <w:gridCol w:w="1195"/>
        <w:gridCol w:w="1195"/>
        <w:gridCol w:w="1195"/>
        <w:gridCol w:w="1195"/>
      </w:tblGrid>
      <w:tr w:rsidR="00B87C11" w:rsidRPr="00B87C11" w:rsidTr="00CB4EF0"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160" w:dyaOrig="260">
                <v:shape id="_x0000_i1473" type="#_x0000_t75" style="width:8pt;height:13pt" o:ole="">
                  <v:imagedata r:id="rId759" o:title=""/>
                </v:shape>
                <o:OLEObject Type="Embed" ProgID="Equation.3" ShapeID="_x0000_i1473" DrawAspect="Content" ObjectID="_1566238649" r:id="rId816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с</w:t>
            </w: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B87C11" w:rsidRPr="00B87C11" w:rsidTr="00CB4EF0"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400" w:dyaOrig="380">
                <v:shape id="_x0000_i1474" type="#_x0000_t75" style="width:20pt;height:19pt" o:ole="">
                  <v:imagedata r:id="rId817" o:title=""/>
                </v:shape>
                <o:OLEObject Type="Embed" ProgID="Equation.3" ShapeID="_x0000_i1474" DrawAspect="Content" ObjectID="_1566238650" r:id="rId818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В</w:t>
            </w: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B87C11" w:rsidRPr="00B87C11" w:rsidTr="00CB4EF0"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160" w:dyaOrig="279">
                <v:shape id="_x0000_i1475" type="#_x0000_t75" style="width:8pt;height:14pt" o:ole="">
                  <v:imagedata r:id="rId763" o:title=""/>
                </v:shape>
                <o:OLEObject Type="Embed" ProgID="Equation.3" ShapeID="_x0000_i1475" DrawAspect="Content" ObjectID="_1566238651" r:id="rId819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А</w:t>
            </w: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B87C11" w:rsidRPr="00B87C11" w:rsidTr="00CB4EF0"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380">
                <v:shape id="_x0000_i1476" type="#_x0000_t75" style="width:16pt;height:19pt" o:ole="">
                  <v:imagedata r:id="rId820" o:title=""/>
                </v:shape>
                <o:OLEObject Type="Embed" ProgID="Equation.3" ShapeID="_x0000_i1476" DrawAspect="Content" ObjectID="_1566238652" r:id="rId821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В</w:t>
            </w: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18" w:name="Зад72В10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В.10</w:t>
      </w:r>
      <w:bookmarkEnd w:id="11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Для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каждого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момент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коммутации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ить независимые начальные условия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еременной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остояния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используя данные </w:t>
      </w:r>
      <w:hyperlink w:anchor="Т76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6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указать их на </w:t>
      </w:r>
      <w:r w:rsidR="00D53B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циллограммах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временных зависимостей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19" w:name="Зад72В1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В.11</w:t>
      </w:r>
      <w:bookmarkEnd w:id="11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одготовить схему виртуального эксперимент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L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цепи для определения переходных характеристик в режиме численного анализа согласно </w:t>
      </w:r>
      <w:hyperlink w:anchor="Р71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1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>
                <wp:extent cx="3122295" cy="2392045"/>
                <wp:effectExtent l="0" t="635" r="3175" b="0"/>
                <wp:docPr id="226" name="Полотно 2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62" name="Line 677"/>
                        <wps:cNvCnPr/>
                        <wps:spPr bwMode="auto">
                          <a:xfrm>
                            <a:off x="104775" y="2211070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184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678"/>
                        <wps:cNvCnPr/>
                        <wps:spPr bwMode="auto">
                          <a:xfrm flipV="1">
                            <a:off x="190500" y="2125345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Rectangle 679"/>
                        <wps:cNvSpPr>
                          <a:spLocks noChangeArrowheads="1"/>
                        </wps:cNvSpPr>
                        <wps:spPr bwMode="auto">
                          <a:xfrm>
                            <a:off x="2199640" y="876935"/>
                            <a:ext cx="17907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Pr="003D4E6E" w:rsidRDefault="00760CBC" w:rsidP="00B87C11">
                              <w:r w:rsidRPr="003D4E6E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R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5" name="Rectangle 680"/>
                        <wps:cNvSpPr>
                          <a:spLocks noChangeArrowheads="1"/>
                        </wps:cNvSpPr>
                        <wps:spPr bwMode="auto">
                          <a:xfrm>
                            <a:off x="2123440" y="1162685"/>
                            <a:ext cx="24892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0</w:t>
                              </w:r>
                              <w:r w:rsidRPr="00E15EA0">
                                <w:rPr>
                                  <w:rFonts w:ascii="Arial" w:hAnsi="Arial" w:cs="Arial"/>
                                  <w:szCs w:val="26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6" name="Rectangle 681"/>
                        <wps:cNvSpPr>
                          <a:spLocks noChangeArrowheads="1"/>
                        </wps:cNvSpPr>
                        <wps:spPr bwMode="auto">
                          <a:xfrm>
                            <a:off x="2161540" y="1048385"/>
                            <a:ext cx="247650" cy="85725"/>
                          </a:xfrm>
                          <a:prstGeom prst="rect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Line 682"/>
                        <wps:cNvCnPr/>
                        <wps:spPr bwMode="auto">
                          <a:xfrm flipH="1">
                            <a:off x="2075815" y="1096010"/>
                            <a:ext cx="85725" cy="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683"/>
                        <wps:cNvCnPr/>
                        <wps:spPr bwMode="auto">
                          <a:xfrm>
                            <a:off x="2418715" y="1096010"/>
                            <a:ext cx="85725" cy="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Rectangle 684"/>
                        <wps:cNvSpPr>
                          <a:spLocks noChangeArrowheads="1"/>
                        </wps:cNvSpPr>
                        <wps:spPr bwMode="auto">
                          <a:xfrm>
                            <a:off x="1031875" y="638175"/>
                            <a:ext cx="13208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Pr="003D4E6E" w:rsidRDefault="00760CBC" w:rsidP="00B87C11">
                              <w:proofErr w:type="gramStart"/>
                              <w:r w:rsidRPr="003D4E6E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Vi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70" name="Rectangle 685"/>
                        <wps:cNvSpPr>
                          <a:spLocks noChangeArrowheads="1"/>
                        </wps:cNvSpPr>
                        <wps:spPr bwMode="auto">
                          <a:xfrm>
                            <a:off x="1218565" y="1257935"/>
                            <a:ext cx="17843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  <w:r w:rsidRPr="00E15EA0">
                                <w:rPr>
                                  <w:rFonts w:ascii="Arial" w:hAnsi="Arial" w:cs="Arial"/>
                                  <w:szCs w:val="26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71" name="Rectangle 686"/>
                        <wps:cNvSpPr>
                          <a:spLocks noChangeArrowheads="1"/>
                        </wps:cNvSpPr>
                        <wps:spPr bwMode="auto">
                          <a:xfrm>
                            <a:off x="1218565" y="1057910"/>
                            <a:ext cx="276225" cy="76200"/>
                          </a:xfrm>
                          <a:prstGeom prst="rect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Line 687"/>
                        <wps:cNvCnPr/>
                        <wps:spPr bwMode="auto">
                          <a:xfrm>
                            <a:off x="1504315" y="1096010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688"/>
                        <wps:cNvCnPr/>
                        <wps:spPr bwMode="auto">
                          <a:xfrm>
                            <a:off x="1504315" y="838835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689"/>
                        <wps:cNvCnPr/>
                        <wps:spPr bwMode="auto">
                          <a:xfrm>
                            <a:off x="1361440" y="981710"/>
                            <a:ext cx="0" cy="7620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Oval 690"/>
                        <wps:cNvSpPr>
                          <a:spLocks noChangeArrowheads="1"/>
                        </wps:cNvSpPr>
                        <wps:spPr bwMode="auto">
                          <a:xfrm>
                            <a:off x="1218565" y="695325"/>
                            <a:ext cx="276225" cy="276860"/>
                          </a:xfrm>
                          <a:prstGeom prst="ellips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Line 691"/>
                        <wps:cNvCnPr/>
                        <wps:spPr bwMode="auto">
                          <a:xfrm flipV="1">
                            <a:off x="1275715" y="638175"/>
                            <a:ext cx="0" cy="5715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692"/>
                        <wps:cNvCnPr/>
                        <wps:spPr bwMode="auto">
                          <a:xfrm>
                            <a:off x="1247140" y="666750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Line 693"/>
                        <wps:cNvCnPr/>
                        <wps:spPr bwMode="auto">
                          <a:xfrm flipV="1">
                            <a:off x="1275715" y="1181735"/>
                            <a:ext cx="0" cy="5715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Line 694"/>
                        <wps:cNvCnPr/>
                        <wps:spPr bwMode="auto">
                          <a:xfrm>
                            <a:off x="1247140" y="1210310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Line 695"/>
                        <wps:cNvCnPr/>
                        <wps:spPr bwMode="auto">
                          <a:xfrm flipV="1">
                            <a:off x="1447165" y="638175"/>
                            <a:ext cx="0" cy="5715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Line 696"/>
                        <wps:cNvCnPr/>
                        <wps:spPr bwMode="auto">
                          <a:xfrm flipV="1">
                            <a:off x="1447165" y="1181735"/>
                            <a:ext cx="0" cy="5715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697"/>
                        <wps:cNvCnPr/>
                        <wps:spPr bwMode="auto">
                          <a:xfrm>
                            <a:off x="1218565" y="838835"/>
                            <a:ext cx="285750" cy="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Freeform 698"/>
                        <wps:cNvSpPr>
                          <a:spLocks/>
                        </wps:cNvSpPr>
                        <wps:spPr bwMode="auto">
                          <a:xfrm>
                            <a:off x="1332865" y="981710"/>
                            <a:ext cx="57150" cy="28575"/>
                          </a:xfrm>
                          <a:custGeom>
                            <a:avLst/>
                            <a:gdLst>
                              <a:gd name="T0" fmla="*/ 0 w 90"/>
                              <a:gd name="T1" fmla="*/ 45 h 45"/>
                              <a:gd name="T2" fmla="*/ 90 w 90"/>
                              <a:gd name="T3" fmla="*/ 45 h 45"/>
                              <a:gd name="T4" fmla="*/ 45 w 90"/>
                              <a:gd name="T5" fmla="*/ 0 h 45"/>
                              <a:gd name="T6" fmla="*/ 0 w 90"/>
                              <a:gd name="T7" fmla="*/ 45 h 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0" h="45">
                                <a:moveTo>
                                  <a:pt x="0" y="45"/>
                                </a:moveTo>
                                <a:lnTo>
                                  <a:pt x="90" y="45"/>
                                </a:lnTo>
                                <a:lnTo>
                                  <a:pt x="45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889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Rectangle 699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1319530" y="1147445"/>
                            <a:ext cx="53975" cy="242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Courier New" w:hAnsi="Courier New" w:cs="Courier New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85" name="Line 700"/>
                        <wps:cNvCnPr/>
                        <wps:spPr bwMode="auto">
                          <a:xfrm flipH="1">
                            <a:off x="1047115" y="1096010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Line 701"/>
                        <wps:cNvCnPr/>
                        <wps:spPr bwMode="auto">
                          <a:xfrm>
                            <a:off x="1561465" y="1096010"/>
                            <a:ext cx="85725" cy="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" name="Line 702"/>
                        <wps:cNvCnPr/>
                        <wps:spPr bwMode="auto">
                          <a:xfrm>
                            <a:off x="1561465" y="838835"/>
                            <a:ext cx="85725" cy="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Line 703"/>
                        <wps:cNvCnPr/>
                        <wps:spPr bwMode="auto">
                          <a:xfrm flipH="1">
                            <a:off x="1047115" y="838835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704"/>
                        <wps:cNvCnPr/>
                        <wps:spPr bwMode="auto">
                          <a:xfrm>
                            <a:off x="1732915" y="1010285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184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Line 705"/>
                        <wps:cNvCnPr/>
                        <wps:spPr bwMode="auto">
                          <a:xfrm flipV="1">
                            <a:off x="1818640" y="924560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Rectangle 706"/>
                        <wps:cNvSpPr>
                          <a:spLocks noChangeArrowheads="1"/>
                        </wps:cNvSpPr>
                        <wps:spPr bwMode="auto">
                          <a:xfrm>
                            <a:off x="1233805" y="19050"/>
                            <a:ext cx="23304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Pr="003D4E6E" w:rsidRDefault="00760CBC" w:rsidP="00B87C11">
                              <w:proofErr w:type="spellStart"/>
                              <w:r w:rsidRPr="003D4E6E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RVi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92" name="Rectangle 707"/>
                        <wps:cNvSpPr>
                          <a:spLocks noChangeArrowheads="1"/>
                        </wps:cNvSpPr>
                        <wps:spPr bwMode="auto">
                          <a:xfrm>
                            <a:off x="1228090" y="304800"/>
                            <a:ext cx="24892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k</w:t>
                              </w:r>
                              <w:r w:rsidRPr="00E15EA0">
                                <w:rPr>
                                  <w:rFonts w:ascii="Arial" w:hAnsi="Arial" w:cs="Arial"/>
                                  <w:szCs w:val="26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93" name="Rectangle 708"/>
                        <wps:cNvSpPr>
                          <a:spLocks noChangeArrowheads="1"/>
                        </wps:cNvSpPr>
                        <wps:spPr bwMode="auto">
                          <a:xfrm>
                            <a:off x="1218565" y="190500"/>
                            <a:ext cx="247650" cy="85725"/>
                          </a:xfrm>
                          <a:prstGeom prst="rect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Line 709"/>
                        <wps:cNvCnPr/>
                        <wps:spPr bwMode="auto">
                          <a:xfrm flipH="1">
                            <a:off x="1132840" y="238125"/>
                            <a:ext cx="85725" cy="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Line 710"/>
                        <wps:cNvCnPr/>
                        <wps:spPr bwMode="auto">
                          <a:xfrm>
                            <a:off x="1475740" y="238125"/>
                            <a:ext cx="85725" cy="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Oval 711"/>
                        <wps:cNvSpPr>
                          <a:spLocks noChangeArrowheads="1"/>
                        </wps:cNvSpPr>
                        <wps:spPr bwMode="auto">
                          <a:xfrm>
                            <a:off x="1799590" y="81978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889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Rectangle 712"/>
                        <wps:cNvSpPr>
                          <a:spLocks noChangeArrowheads="1"/>
                        </wps:cNvSpPr>
                        <wps:spPr bwMode="auto">
                          <a:xfrm>
                            <a:off x="344805" y="1284605"/>
                            <a:ext cx="17145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Pr="003D4E6E" w:rsidRDefault="00760CBC" w:rsidP="00B87C11">
                              <w:r w:rsidRPr="003D4E6E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V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98" name="Rectangle 713"/>
                        <wps:cNvSpPr>
                          <a:spLocks noChangeArrowheads="1"/>
                        </wps:cNvSpPr>
                        <wps:spPr bwMode="auto">
                          <a:xfrm>
                            <a:off x="352425" y="1800860"/>
                            <a:ext cx="191135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 xml:space="preserve">1 V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99" name="Oval 714"/>
                        <wps:cNvSpPr>
                          <a:spLocks noChangeArrowheads="1"/>
                        </wps:cNvSpPr>
                        <wps:spPr bwMode="auto">
                          <a:xfrm>
                            <a:off x="19050" y="1438910"/>
                            <a:ext cx="333375" cy="333375"/>
                          </a:xfrm>
                          <a:prstGeom prst="ellips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Line 715"/>
                        <wps:cNvCnPr/>
                        <wps:spPr bwMode="auto">
                          <a:xfrm>
                            <a:off x="361950" y="1496060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" name="Line 716"/>
                        <wps:cNvCnPr/>
                        <wps:spPr bwMode="auto">
                          <a:xfrm>
                            <a:off x="390525" y="1467485"/>
                            <a:ext cx="0" cy="5715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Line 717"/>
                        <wps:cNvCnPr/>
                        <wps:spPr bwMode="auto">
                          <a:xfrm>
                            <a:off x="361950" y="1724660"/>
                            <a:ext cx="57150" cy="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Line 718"/>
                        <wps:cNvCnPr/>
                        <wps:spPr bwMode="auto">
                          <a:xfrm>
                            <a:off x="190500" y="1438910"/>
                            <a:ext cx="0" cy="34290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Line 719"/>
                        <wps:cNvCnPr/>
                        <wps:spPr bwMode="auto">
                          <a:xfrm flipV="1">
                            <a:off x="190500" y="1353185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Line 720"/>
                        <wps:cNvCnPr/>
                        <wps:spPr bwMode="auto">
                          <a:xfrm>
                            <a:off x="190500" y="1781810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Rectangle 721"/>
                        <wps:cNvSpPr>
                          <a:spLocks noChangeArrowheads="1"/>
                        </wps:cNvSpPr>
                        <wps:spPr bwMode="auto">
                          <a:xfrm>
                            <a:off x="2732405" y="1416050"/>
                            <a:ext cx="16319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Pr="003D4E6E" w:rsidRDefault="00760CBC" w:rsidP="00B87C11">
                              <w:r w:rsidRPr="003D4E6E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L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07" name="Rectangle 722"/>
                        <wps:cNvSpPr>
                          <a:spLocks noChangeArrowheads="1"/>
                        </wps:cNvSpPr>
                        <wps:spPr bwMode="auto">
                          <a:xfrm>
                            <a:off x="2724785" y="1718945"/>
                            <a:ext cx="346075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0m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08" name="Arc 723"/>
                        <wps:cNvSpPr>
                          <a:spLocks/>
                        </wps:cNvSpPr>
                        <wps:spPr bwMode="auto">
                          <a:xfrm>
                            <a:off x="2670810" y="1525270"/>
                            <a:ext cx="33655" cy="47625"/>
                          </a:xfrm>
                          <a:custGeom>
                            <a:avLst/>
                            <a:gdLst>
                              <a:gd name="G0" fmla="+- 0 0 0"/>
                              <a:gd name="G1" fmla="+- 21415 0 0"/>
                              <a:gd name="G2" fmla="+- 21600 0 0"/>
                              <a:gd name="T0" fmla="*/ 2818 w 21600"/>
                              <a:gd name="T1" fmla="*/ 0 h 42916"/>
                              <a:gd name="T2" fmla="*/ 2067 w 21600"/>
                              <a:gd name="T3" fmla="*/ 42916 h 42916"/>
                              <a:gd name="T4" fmla="*/ 0 w 21600"/>
                              <a:gd name="T5" fmla="*/ 21415 h 429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2916" fill="none" extrusionOk="0">
                                <a:moveTo>
                                  <a:pt x="2818" y="-1"/>
                                </a:moveTo>
                                <a:cubicBezTo>
                                  <a:pt x="13565" y="1413"/>
                                  <a:pt x="21600" y="10574"/>
                                  <a:pt x="21600" y="21415"/>
                                </a:cubicBezTo>
                                <a:cubicBezTo>
                                  <a:pt x="21600" y="32543"/>
                                  <a:pt x="13144" y="41850"/>
                                  <a:pt x="2066" y="42915"/>
                                </a:cubicBezTo>
                              </a:path>
                              <a:path w="21600" h="42916" stroke="0" extrusionOk="0">
                                <a:moveTo>
                                  <a:pt x="2818" y="-1"/>
                                </a:moveTo>
                                <a:cubicBezTo>
                                  <a:pt x="13565" y="1413"/>
                                  <a:pt x="21600" y="10574"/>
                                  <a:pt x="21600" y="21415"/>
                                </a:cubicBezTo>
                                <a:cubicBezTo>
                                  <a:pt x="21600" y="32543"/>
                                  <a:pt x="13144" y="41850"/>
                                  <a:pt x="2066" y="42915"/>
                                </a:cubicBezTo>
                                <a:lnTo>
                                  <a:pt x="0" y="21415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Arc 724"/>
                        <wps:cNvSpPr>
                          <a:spLocks/>
                        </wps:cNvSpPr>
                        <wps:spPr bwMode="auto">
                          <a:xfrm>
                            <a:off x="2670810" y="1582420"/>
                            <a:ext cx="33655" cy="47625"/>
                          </a:xfrm>
                          <a:custGeom>
                            <a:avLst/>
                            <a:gdLst>
                              <a:gd name="G0" fmla="+- 0 0 0"/>
                              <a:gd name="G1" fmla="+- 21415 0 0"/>
                              <a:gd name="G2" fmla="+- 21600 0 0"/>
                              <a:gd name="T0" fmla="*/ 2818 w 21600"/>
                              <a:gd name="T1" fmla="*/ 0 h 42916"/>
                              <a:gd name="T2" fmla="*/ 2067 w 21600"/>
                              <a:gd name="T3" fmla="*/ 42916 h 42916"/>
                              <a:gd name="T4" fmla="*/ 0 w 21600"/>
                              <a:gd name="T5" fmla="*/ 21415 h 429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2916" fill="none" extrusionOk="0">
                                <a:moveTo>
                                  <a:pt x="2818" y="-1"/>
                                </a:moveTo>
                                <a:cubicBezTo>
                                  <a:pt x="13565" y="1413"/>
                                  <a:pt x="21600" y="10574"/>
                                  <a:pt x="21600" y="21415"/>
                                </a:cubicBezTo>
                                <a:cubicBezTo>
                                  <a:pt x="21600" y="32543"/>
                                  <a:pt x="13144" y="41850"/>
                                  <a:pt x="2066" y="42915"/>
                                </a:cubicBezTo>
                              </a:path>
                              <a:path w="21600" h="42916" stroke="0" extrusionOk="0">
                                <a:moveTo>
                                  <a:pt x="2818" y="-1"/>
                                </a:moveTo>
                                <a:cubicBezTo>
                                  <a:pt x="13565" y="1413"/>
                                  <a:pt x="21600" y="10574"/>
                                  <a:pt x="21600" y="21415"/>
                                </a:cubicBezTo>
                                <a:cubicBezTo>
                                  <a:pt x="21600" y="32543"/>
                                  <a:pt x="13144" y="41850"/>
                                  <a:pt x="2066" y="42915"/>
                                </a:cubicBezTo>
                                <a:lnTo>
                                  <a:pt x="0" y="21415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Arc 725"/>
                        <wps:cNvSpPr>
                          <a:spLocks/>
                        </wps:cNvSpPr>
                        <wps:spPr bwMode="auto">
                          <a:xfrm>
                            <a:off x="2670810" y="1639570"/>
                            <a:ext cx="33655" cy="47625"/>
                          </a:xfrm>
                          <a:custGeom>
                            <a:avLst/>
                            <a:gdLst>
                              <a:gd name="G0" fmla="+- 0 0 0"/>
                              <a:gd name="G1" fmla="+- 21415 0 0"/>
                              <a:gd name="G2" fmla="+- 21600 0 0"/>
                              <a:gd name="T0" fmla="*/ 2818 w 21600"/>
                              <a:gd name="T1" fmla="*/ 0 h 42916"/>
                              <a:gd name="T2" fmla="*/ 2067 w 21600"/>
                              <a:gd name="T3" fmla="*/ 42916 h 42916"/>
                              <a:gd name="T4" fmla="*/ 0 w 21600"/>
                              <a:gd name="T5" fmla="*/ 21415 h 429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2916" fill="none" extrusionOk="0">
                                <a:moveTo>
                                  <a:pt x="2818" y="-1"/>
                                </a:moveTo>
                                <a:cubicBezTo>
                                  <a:pt x="13565" y="1413"/>
                                  <a:pt x="21600" y="10574"/>
                                  <a:pt x="21600" y="21415"/>
                                </a:cubicBezTo>
                                <a:cubicBezTo>
                                  <a:pt x="21600" y="32543"/>
                                  <a:pt x="13144" y="41850"/>
                                  <a:pt x="2066" y="42915"/>
                                </a:cubicBezTo>
                              </a:path>
                              <a:path w="21600" h="42916" stroke="0" extrusionOk="0">
                                <a:moveTo>
                                  <a:pt x="2818" y="-1"/>
                                </a:moveTo>
                                <a:cubicBezTo>
                                  <a:pt x="13565" y="1413"/>
                                  <a:pt x="21600" y="10574"/>
                                  <a:pt x="21600" y="21415"/>
                                </a:cubicBezTo>
                                <a:cubicBezTo>
                                  <a:pt x="21600" y="32543"/>
                                  <a:pt x="13144" y="41850"/>
                                  <a:pt x="2066" y="42915"/>
                                </a:cubicBezTo>
                                <a:lnTo>
                                  <a:pt x="0" y="21415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Arc 726"/>
                        <wps:cNvSpPr>
                          <a:spLocks/>
                        </wps:cNvSpPr>
                        <wps:spPr bwMode="auto">
                          <a:xfrm>
                            <a:off x="2670810" y="1696720"/>
                            <a:ext cx="33655" cy="47625"/>
                          </a:xfrm>
                          <a:custGeom>
                            <a:avLst/>
                            <a:gdLst>
                              <a:gd name="G0" fmla="+- 0 0 0"/>
                              <a:gd name="G1" fmla="+- 21415 0 0"/>
                              <a:gd name="G2" fmla="+- 21600 0 0"/>
                              <a:gd name="T0" fmla="*/ 2818 w 21600"/>
                              <a:gd name="T1" fmla="*/ 0 h 42916"/>
                              <a:gd name="T2" fmla="*/ 2067 w 21600"/>
                              <a:gd name="T3" fmla="*/ 42916 h 42916"/>
                              <a:gd name="T4" fmla="*/ 0 w 21600"/>
                              <a:gd name="T5" fmla="*/ 21415 h 429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2916" fill="none" extrusionOk="0">
                                <a:moveTo>
                                  <a:pt x="2818" y="-1"/>
                                </a:moveTo>
                                <a:cubicBezTo>
                                  <a:pt x="13565" y="1413"/>
                                  <a:pt x="21600" y="10574"/>
                                  <a:pt x="21600" y="21415"/>
                                </a:cubicBezTo>
                                <a:cubicBezTo>
                                  <a:pt x="21600" y="32543"/>
                                  <a:pt x="13144" y="41850"/>
                                  <a:pt x="2066" y="42915"/>
                                </a:cubicBezTo>
                              </a:path>
                              <a:path w="21600" h="42916" stroke="0" extrusionOk="0">
                                <a:moveTo>
                                  <a:pt x="2818" y="-1"/>
                                </a:moveTo>
                                <a:cubicBezTo>
                                  <a:pt x="13565" y="1413"/>
                                  <a:pt x="21600" y="10574"/>
                                  <a:pt x="21600" y="21415"/>
                                </a:cubicBezTo>
                                <a:cubicBezTo>
                                  <a:pt x="21600" y="32543"/>
                                  <a:pt x="13144" y="41850"/>
                                  <a:pt x="2066" y="42915"/>
                                </a:cubicBezTo>
                                <a:lnTo>
                                  <a:pt x="0" y="21415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Line 727"/>
                        <wps:cNvCnPr/>
                        <wps:spPr bwMode="auto">
                          <a:xfrm>
                            <a:off x="2675255" y="1753235"/>
                            <a:ext cx="0" cy="2857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728"/>
                        <wps:cNvCnPr/>
                        <wps:spPr bwMode="auto">
                          <a:xfrm flipV="1">
                            <a:off x="2675255" y="1438910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729"/>
                        <wps:cNvCnPr/>
                        <wps:spPr bwMode="auto">
                          <a:xfrm>
                            <a:off x="2675255" y="1781810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Oval 730"/>
                        <wps:cNvSpPr>
                          <a:spLocks noChangeArrowheads="1"/>
                        </wps:cNvSpPr>
                        <wps:spPr bwMode="auto">
                          <a:xfrm>
                            <a:off x="171450" y="201993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889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Line 731"/>
                        <wps:cNvCnPr/>
                        <wps:spPr bwMode="auto">
                          <a:xfrm>
                            <a:off x="1647190" y="1096010"/>
                            <a:ext cx="428625" cy="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Freeform 732"/>
                        <wps:cNvSpPr>
                          <a:spLocks/>
                        </wps:cNvSpPr>
                        <wps:spPr bwMode="auto">
                          <a:xfrm>
                            <a:off x="619125" y="238125"/>
                            <a:ext cx="513715" cy="600710"/>
                          </a:xfrm>
                          <a:custGeom>
                            <a:avLst/>
                            <a:gdLst>
                              <a:gd name="T0" fmla="*/ 674 w 809"/>
                              <a:gd name="T1" fmla="*/ 946 h 946"/>
                              <a:gd name="T2" fmla="*/ 0 w 809"/>
                              <a:gd name="T3" fmla="*/ 946 h 946"/>
                              <a:gd name="T4" fmla="*/ 0 w 809"/>
                              <a:gd name="T5" fmla="*/ 0 h 946"/>
                              <a:gd name="T6" fmla="*/ 809 w 809"/>
                              <a:gd name="T7" fmla="*/ 0 h 9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809" h="946">
                                <a:moveTo>
                                  <a:pt x="674" y="946"/>
                                </a:moveTo>
                                <a:lnTo>
                                  <a:pt x="0" y="946"/>
                                </a:lnTo>
                                <a:lnTo>
                                  <a:pt x="0" y="0"/>
                                </a:lnTo>
                                <a:lnTo>
                                  <a:pt x="809" y="0"/>
                                </a:lnTo>
                              </a:path>
                            </a:pathLst>
                          </a:custGeom>
                          <a:noFill/>
                          <a:ln w="8890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" name="Line 733"/>
                        <wps:cNvCnPr/>
                        <wps:spPr bwMode="auto">
                          <a:xfrm>
                            <a:off x="1647190" y="838835"/>
                            <a:ext cx="171450" cy="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Line 734"/>
                        <wps:cNvCnPr/>
                        <wps:spPr bwMode="auto">
                          <a:xfrm>
                            <a:off x="1818640" y="838835"/>
                            <a:ext cx="0" cy="8572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Freeform 735"/>
                        <wps:cNvSpPr>
                          <a:spLocks/>
                        </wps:cNvSpPr>
                        <wps:spPr bwMode="auto">
                          <a:xfrm>
                            <a:off x="1561465" y="238125"/>
                            <a:ext cx="257175" cy="600710"/>
                          </a:xfrm>
                          <a:custGeom>
                            <a:avLst/>
                            <a:gdLst>
                              <a:gd name="T0" fmla="*/ 0 w 405"/>
                              <a:gd name="T1" fmla="*/ 0 h 946"/>
                              <a:gd name="T2" fmla="*/ 405 w 405"/>
                              <a:gd name="T3" fmla="*/ 0 h 946"/>
                              <a:gd name="T4" fmla="*/ 405 w 405"/>
                              <a:gd name="T5" fmla="*/ 946 h 9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05" h="946">
                                <a:moveTo>
                                  <a:pt x="0" y="0"/>
                                </a:moveTo>
                                <a:lnTo>
                                  <a:pt x="405" y="0"/>
                                </a:lnTo>
                                <a:lnTo>
                                  <a:pt x="405" y="946"/>
                                </a:lnTo>
                              </a:path>
                            </a:pathLst>
                          </a:custGeom>
                          <a:noFill/>
                          <a:ln w="8890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Freeform 736"/>
                        <wps:cNvSpPr>
                          <a:spLocks/>
                        </wps:cNvSpPr>
                        <wps:spPr bwMode="auto">
                          <a:xfrm>
                            <a:off x="190500" y="1096010"/>
                            <a:ext cx="856615" cy="257175"/>
                          </a:xfrm>
                          <a:custGeom>
                            <a:avLst/>
                            <a:gdLst>
                              <a:gd name="T0" fmla="*/ 0 w 1349"/>
                              <a:gd name="T1" fmla="*/ 405 h 405"/>
                              <a:gd name="T2" fmla="*/ 0 w 1349"/>
                              <a:gd name="T3" fmla="*/ 0 h 405"/>
                              <a:gd name="T4" fmla="*/ 1349 w 1349"/>
                              <a:gd name="T5" fmla="*/ 0 h 4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349" h="405">
                                <a:moveTo>
                                  <a:pt x="0" y="405"/>
                                </a:moveTo>
                                <a:lnTo>
                                  <a:pt x="0" y="0"/>
                                </a:lnTo>
                                <a:lnTo>
                                  <a:pt x="1349" y="0"/>
                                </a:lnTo>
                              </a:path>
                            </a:pathLst>
                          </a:custGeom>
                          <a:noFill/>
                          <a:ln w="8890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Freeform 737"/>
                        <wps:cNvSpPr>
                          <a:spLocks/>
                        </wps:cNvSpPr>
                        <wps:spPr bwMode="auto">
                          <a:xfrm>
                            <a:off x="2504440" y="1096010"/>
                            <a:ext cx="170815" cy="342900"/>
                          </a:xfrm>
                          <a:custGeom>
                            <a:avLst/>
                            <a:gdLst>
                              <a:gd name="T0" fmla="*/ 0 w 269"/>
                              <a:gd name="T1" fmla="*/ 0 h 540"/>
                              <a:gd name="T2" fmla="*/ 269 w 269"/>
                              <a:gd name="T3" fmla="*/ 0 h 540"/>
                              <a:gd name="T4" fmla="*/ 269 w 269"/>
                              <a:gd name="T5" fmla="*/ 54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69" h="540">
                                <a:moveTo>
                                  <a:pt x="0" y="0"/>
                                </a:moveTo>
                                <a:lnTo>
                                  <a:pt x="269" y="0"/>
                                </a:lnTo>
                                <a:lnTo>
                                  <a:pt x="269" y="540"/>
                                </a:lnTo>
                              </a:path>
                            </a:pathLst>
                          </a:custGeom>
                          <a:noFill/>
                          <a:ln w="8890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Line 738"/>
                        <wps:cNvCnPr/>
                        <wps:spPr bwMode="auto">
                          <a:xfrm flipV="1">
                            <a:off x="190500" y="2038985"/>
                            <a:ext cx="0" cy="8636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Line 739"/>
                        <wps:cNvCnPr/>
                        <wps:spPr bwMode="auto">
                          <a:xfrm flipV="1">
                            <a:off x="190500" y="1867535"/>
                            <a:ext cx="0" cy="17145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Freeform 740"/>
                        <wps:cNvSpPr>
                          <a:spLocks/>
                        </wps:cNvSpPr>
                        <wps:spPr bwMode="auto">
                          <a:xfrm>
                            <a:off x="190500" y="1867535"/>
                            <a:ext cx="2484755" cy="171450"/>
                          </a:xfrm>
                          <a:custGeom>
                            <a:avLst/>
                            <a:gdLst>
                              <a:gd name="T0" fmla="*/ 3913 w 3913"/>
                              <a:gd name="T1" fmla="*/ 0 h 270"/>
                              <a:gd name="T2" fmla="*/ 3913 w 3913"/>
                              <a:gd name="T3" fmla="*/ 270 h 270"/>
                              <a:gd name="T4" fmla="*/ 0 w 3913"/>
                              <a:gd name="T5" fmla="*/ 270 h 2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913" h="270">
                                <a:moveTo>
                                  <a:pt x="3913" y="0"/>
                                </a:moveTo>
                                <a:lnTo>
                                  <a:pt x="3913" y="270"/>
                                </a:lnTo>
                                <a:lnTo>
                                  <a:pt x="0" y="270"/>
                                </a:lnTo>
                              </a:path>
                            </a:pathLst>
                          </a:custGeom>
                          <a:noFill/>
                          <a:ln w="8890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26" o:spid="_x0000_s2079" editas="canvas" style="width:245.85pt;height:188.35pt;mso-position-horizontal-relative:char;mso-position-vertical-relative:line" coordsize="31222,23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">
                <v:shape id="_x0000_s2080" type="#_x0000_t75" style="position:absolute;width:31222;height:23920;visibility:visible;mso-wrap-style:square">
                  <v:fill o:detectmouseclick="t"/>
                  <v:path o:connecttype="none"/>
                </v:shape>
                <v:line id="Line 677" o:spid="_x0000_s2081" style="position:absolute;visibility:visible;mso-wrap-style:square" from="1047,22110" to="2762,2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RwOcIAAADcAAAADwAAAGRycy9kb3ducmV2LnhtbERP32vCMBB+F/wfwgl703QyRappGYMN&#10;YS+uCmNvR3I2pc2lNJnt/nszGOztPr6fdygn14kbDaHxrOBxlYEg1t40XCu4nF+XOxAhIhvsPJOC&#10;HwpQFvPZAXPjR/6gWxVrkUI45KjAxtjnUgZtyWFY+Z44cVc/OIwJDrU0A44p3HVynWVb6bDh1GCx&#10;pxdLuq2+nYKn0VRvx1MbOt3az/d686VRb5R6WEzPexCRpvgv/nMfTZq/XcPvM+kCW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XRwOcIAAADcAAAADwAAAAAAAAAAAAAA&#10;AAChAgAAZHJzL2Rvd25yZXYueG1sUEsFBgAAAAAEAAQA+QAAAJADAAAAAA==&#10;" strokeweight="1.45pt"/>
                <v:line id="Line 678" o:spid="_x0000_s2082" style="position:absolute;flip:y;visibility:visible;mso-wrap-style:square" from="1905,21253" to="1905,2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90rcIAAADcAAAADwAAAGRycy9kb3ducmV2LnhtbERPTYvCMBC9C/6HMMLeNF2XFalG2V1Q&#10;vMlaEb2NzdgWk0ltonb//UYQvM3jfc503lojbtT4yrGC90ECgjh3uuJCwTZb9McgfEDWaByTgj/y&#10;MJ91O1NMtbvzL902oRAxhH2KCsoQ6lRKn5dk0Q9cTRy5k2sshgibQuoG7zHcGjlMkpG0WHFsKLGm&#10;n5Ly8+ZqFWRmSbv1ItP19wH3l1W+M8fPpVJvvfZrAiJQG17ip3ul4/zRBzyeiRfI2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h90rcIAAADcAAAADwAAAAAAAAAAAAAA&#10;AAChAgAAZHJzL2Rvd25yZXYueG1sUEsFBgAAAAAEAAQA+QAAAJADAAAAAA==&#10;" strokeweight=".7pt"/>
                <v:rect id="Rectangle 679" o:spid="_x0000_s2083" style="position:absolute;left:21996;top:8769;width:1791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9cTb4A&#10;AADcAAAADwAAAGRycy9kb3ducmV2LnhtbERP24rCMBB9X/Afwgi+rakiItUoIgiu+GL1A4ZmesFk&#10;UpJou39vhIV9m8O5zmY3WCNe5EPrWMFsmoEgLp1uuVZwvx2/VyBCRNZoHJOCXwqw246+Nphr1/OV&#10;XkWsRQrhkKOCJsYulzKUDVkMU9cRJ65y3mJM0NdSe+xTuDVynmVLabHl1NBgR4eGykfxtArkrTj2&#10;q8L4zJ3n1cX8nK4VOaUm42G/BhFpiP/iP/dJp/nLB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/XE2+AAAA3AAAAA8AAAAAAAAAAAAAAAAAmAIAAGRycy9kb3ducmV2&#10;LnhtbFBLBQYAAAAABAAEAPUAAACDAwAAAAA=&#10;" filled="f" stroked="f">
                  <v:textbox style="mso-fit-shape-to-text:t" inset="0,0,0,0">
                    <w:txbxContent>
                      <w:p w:rsidR="00760CBC" w:rsidRPr="003D4E6E" w:rsidRDefault="00760CBC" w:rsidP="00B87C11">
                        <w:r w:rsidRPr="003D4E6E"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R1</w:t>
                        </w:r>
                      </w:p>
                    </w:txbxContent>
                  </v:textbox>
                </v:rect>
                <v:rect id="Rectangle 680" o:spid="_x0000_s2084" style="position:absolute;left:21234;top:11626;width:2489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P51r4A&#10;AADcAAAADwAAAGRycy9kb3ducmV2LnhtbERP24rCMBB9X/Afwgi+ramCItUoIgiu+GL1A4ZmesFk&#10;UpJou39vhIV9m8O5zmY3WCNe5EPrWMFsmoEgLp1uuVZwvx2/VyBCRNZoHJOCXwqw246+Nphr1/OV&#10;XkWsRQrhkKOCJsYulzKUDVkMU9cRJ65y3mJM0NdSe+xTuDVynmVLabHl1NBgR4eGykfxtArkrTj2&#10;q8L4zJ3n1cX8nK4VOaUm42G/BhFpiP/iP/dJp/nLB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Wz+da+AAAA3AAAAA8AAAAAAAAAAAAAAAAAmAIAAGRycy9kb3ducmV2&#10;LnhtbFBLBQYAAAAABAAEAPUAAACDAwAAAAA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20"/>
                            <w:lang w:val="en-US"/>
                          </w:rPr>
                          <w:t>10</w:t>
                        </w:r>
                        <w:r w:rsidRPr="00E15EA0">
                          <w:rPr>
                            <w:rFonts w:ascii="Arial" w:hAnsi="Arial" w:cs="Arial"/>
                            <w:szCs w:val="26"/>
                          </w:rPr>
                          <w:t>Ω</w:t>
                        </w:r>
                      </w:p>
                    </w:txbxContent>
                  </v:textbox>
                </v:rect>
                <v:rect id="Rectangle 681" o:spid="_x0000_s2085" style="position:absolute;left:21615;top:10483;width:2476;height: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kz9MQA&#10;AADcAAAADwAAAGRycy9kb3ducmV2LnhtbERPTWvCQBC9F/oflin0UnSjYihpNtKGKgFBqBV6HbLT&#10;JDQ7G7OrRn+9Kwi9zeN9TroYTCuO1LvGsoLJOAJBXFrdcKVg970cvYJwHllja5kUnMnBInt8SDHR&#10;9sRfdNz6SoQQdgkqqL3vEildWZNBN7YdceB+bW/QB9hXUvd4CuGmldMoiqXBhkNDjR3lNZV/24NR&#10;sHmJi/mnrmzxs/qY7tcyX80uuVLPT8P7GwhPg/8X392FDvPjGG7PhAtkd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ZM/TEAAAA3AAAAA8AAAAAAAAAAAAAAAAAmAIAAGRycy9k&#10;b3ducmV2LnhtbFBLBQYAAAAABAAEAPUAAACJAwAAAAA=&#10;" filled="f" strokeweight=".7pt"/>
                <v:line id="Line 682" o:spid="_x0000_s2086" style="position:absolute;flip:x;visibility:visible;mso-wrap-style:square" from="20758,10960" to="21615,10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RyrsIAAADcAAAADwAAAGRycy9kb3ducmV2LnhtbERPTWvCQBC9F/oflil4qxsLaomuooLi&#10;TTQltLcxO01Cd2fT7Krx37uC4G0e73Om884acabW144VDPoJCOLC6ZpLBV/Z+v0ThA/IGo1jUnAl&#10;D/PZ68sUU+0uvKfzIZQihrBPUUEVQpNK6YuKLPq+a4gj9+taiyHCtpS6xUsMt0Z+JMlIWqw5NlTY&#10;0Kqi4u9wsgoys6F8t850s/zB7/9tkZvjcKNU761bTEAE6sJT/HBvdZw/GsP9mXiBnN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SRyrsIAAADcAAAADwAAAAAAAAAAAAAA&#10;AAChAgAAZHJzL2Rvd25yZXYueG1sUEsFBgAAAAAEAAQA+QAAAJADAAAAAA==&#10;" strokeweight=".7pt"/>
                <v:line id="Line 683" o:spid="_x0000_s2087" style="position:absolute;visibility:visible;mso-wrap-style:square" from="24187,10960" to="25044,10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vxQcYAAADcAAAADwAAAGRycy9kb3ducmV2LnhtbESPzW7CQAyE75X6DisjcalgQw80SlkQ&#10;rYQULlB+HsDKmiTqrjfNbiF9+/qAxM3WjGc+L1aDd+pKfWwDG5hNM1DEVbAt1wbOp80kBxUTskUX&#10;mAz8UYTV8vlpgYUNNz7Q9ZhqJSEcCzTQpNQVWseqIY9xGjpi0S6h95hk7Wtte7xJuHf6Ncvm2mPL&#10;0tBgR58NVd/HX2/gJT+c92X14S/57rT9+XLlW3ClMePRsH4HlWhID/P9urSCPxdaeUYm0M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C78UHGAAAA3AAAAA8AAAAAAAAA&#10;AAAAAAAAoQIAAGRycy9kb3ducmV2LnhtbFBLBQYAAAAABAAEAPkAAACUAwAAAAA=&#10;" strokeweight=".7pt"/>
                <v:rect id="Rectangle 684" o:spid="_x0000_s2088" style="position:absolute;left:10318;top:6381;width:1321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7z078A&#10;AADcAAAADwAAAGRycy9kb3ducmV2LnhtbERPzYrCMBC+L/gOYQRva6oHcatRRBBc8WL1AYZm+oPJ&#10;pCTRdt/eCMLe5uP7nfV2sEY8yYfWsYLZNANBXDrdcq3gdj18L0GEiKzROCYFfxRguxl9rTHXrucL&#10;PYtYixTCIUcFTYxdLmUoG7IYpq4jTlzlvMWYoK+l9tincGvkPMsW0mLLqaHBjvYNlffiYRXIa3Ho&#10;l4XxmTvNq7P5PV4qckpNxsNuBSLSEP/FH/dRp/mLH3g/ky6Qm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k/vPTvwAAANwAAAAPAAAAAAAAAAAAAAAAAJgCAABkcnMvZG93bnJl&#10;di54bWxQSwUGAAAAAAQABAD1AAAAhAMAAAAA&#10;" filled="f" stroked="f">
                  <v:textbox style="mso-fit-shape-to-text:t" inset="0,0,0,0">
                    <w:txbxContent>
                      <w:p w:rsidR="00760CBC" w:rsidRPr="003D4E6E" w:rsidRDefault="00760CBC" w:rsidP="00B87C11">
                        <w:proofErr w:type="gramStart"/>
                        <w:r w:rsidRPr="003D4E6E"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Vi</w:t>
                        </w:r>
                        <w:proofErr w:type="gramEnd"/>
                      </w:p>
                    </w:txbxContent>
                  </v:textbox>
                </v:rect>
                <v:rect id="Rectangle 685" o:spid="_x0000_s2089" style="position:absolute;left:12185;top:12579;width:1785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3Mk8MA&#10;AADcAAAADwAAAGRycy9kb3ducmV2LnhtbESPT2sCMRDF70K/Q5hCb5qthypbo5SCoMWLqx9g2Mz+&#10;oclkSVJ3/fadg+Bthvfmvd9sdpN36kYx9YENvC8KUMR1sD23Bq6X/XwNKmVkiy4wGbhTgt32ZbbB&#10;0oaRz3SrcqskhFOJBrqch1LrVHfkMS3CQCxaE6LHLGtstY04Srh3elkUH9pjz9LQ4UDfHdW/1Z83&#10;oC/VflxXLhbhZ9mc3PFwbigY8/Y6fX2CyjTlp/lxfbCCvxJ8eUYm0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B3Mk8MAAADcAAAADwAAAAAAAAAAAAAAAACYAgAAZHJzL2Rv&#10;d25yZXYueG1sUEsFBgAAAAAEAAQA9QAAAIgDAAAAAA=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20"/>
                            <w:lang w:val="en-US"/>
                          </w:rPr>
                          <w:t>1</w:t>
                        </w:r>
                        <w:r w:rsidRPr="00E15EA0">
                          <w:rPr>
                            <w:rFonts w:ascii="Arial" w:hAnsi="Arial" w:cs="Arial"/>
                            <w:szCs w:val="26"/>
                          </w:rPr>
                          <w:t>Ω</w:t>
                        </w:r>
                      </w:p>
                    </w:txbxContent>
                  </v:textbox>
                </v:rect>
                <v:rect id="Rectangle 686" o:spid="_x0000_s2090" style="position:absolute;left:12185;top:10579;width:2762;height: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k9XcUA&#10;AADcAAAADwAAAGRycy9kb3ducmV2LnhtbERPTWvCQBC9F/oflil4KbpR0ZbUVTTUEBCEaqHXITtN&#10;QrOzMbs10V/fLQje5vE+Z7HqTS3O1LrKsoLxKAJBnFtdcaHg87gdvoJwHlljbZkUXMjBavn4sMBY&#10;244/6HzwhQgh7GJUUHrfxFK6vCSDbmQb4sB929agD7AtpG6xC+GmlpMomkuDFYeGEhtKSsp/Dr9G&#10;wf55ns3edWGzr3QzOe1kkk6viVKDp379BsJT7+/imzvTYf7LGP6fCRf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6T1dxQAAANwAAAAPAAAAAAAAAAAAAAAAAJgCAABkcnMv&#10;ZG93bnJldi54bWxQSwUGAAAAAAQABAD1AAAAigMAAAAA&#10;" filled="f" strokeweight=".7pt"/>
                <v:line id="Line 687" o:spid="_x0000_s2091" style="position:absolute;visibility:visible;mso-wrap-style:square" from="15043,10960" to="15614,10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pQdsMAAADcAAAADwAAAGRycy9kb3ducmV2LnhtbERPzWrCQBC+F3yHZQpeim6ag4bUVWqh&#10;kF5qE32AITsmobuzaXY16dt3BaG3+fh+Z7ObrBFXGnznWMHzMgFBXDvdcaPgdHxfZCB8QNZoHJOC&#10;X/Kw284eNphrN3JJ1yo0Ioawz1FBG0KfS+nrliz6peuJI3d2g8UQ4dBIPeAYw62RaZKspMWOY0OL&#10;Pb21VH9XF6vgKStPh6Le23P2efz4+TLF2plCqfnj9PoCItAU/sV3d6Hj/HUKt2fiBXL7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SKUHbDAAAA3AAAAA8AAAAAAAAAAAAA&#10;AAAAoQIAAGRycy9kb3ducmV2LnhtbFBLBQYAAAAABAAEAPkAAACRAwAAAAA=&#10;" strokeweight=".7pt"/>
                <v:line id="Line 688" o:spid="_x0000_s2092" style="position:absolute;visibility:visible;mso-wrap-style:square" from="15043,8388" to="15614,8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b17cIAAADcAAAADwAAAGRycy9kb3ducmV2LnhtbERP24rCMBB9X/Afwgi+LGvqClqqUdaF&#10;hfqi6+UDhmZsi8mk22S1/r0RBN/mcK4zX3bWiAu1vnasYDRMQBAXTtdcKjgefj5SED4gazSOScGN&#10;PCwXvbc5ZtpdeUeXfShFDGGfoYIqhCaT0hcVWfRD1xBH7uRaiyHCtpS6xWsMt0Z+JslEWqw5NlTY&#10;0HdFxXn/bxW8p7vjNi9W9pRuDuu/X5NPncmVGvS7rxmIQF14iZ/uXMf50zE8nokX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8b17cIAAADcAAAADwAAAAAAAAAAAAAA&#10;AAChAgAAZHJzL2Rvd25yZXYueG1sUEsFBgAAAAAEAAQA+QAAAJADAAAAAA==&#10;" strokeweight=".7pt"/>
                <v:line id="Line 689" o:spid="_x0000_s2093" style="position:absolute;visibility:visible;mso-wrap-style:square" from="13614,9817" to="13614,10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9tmcIAAADcAAAADwAAAGRycy9kb3ducmV2LnhtbERP24rCMBB9X/Afwgi+LGvqIlqqUdaF&#10;hfqi6+UDhmZsi8mk22S1/r0RBN/mcK4zX3bWiAu1vnasYDRMQBAXTtdcKjgefj5SED4gazSOScGN&#10;PCwXvbc5ZtpdeUeXfShFDGGfoYIqhCaT0hcVWfRD1xBH7uRaiyHCtpS6xWsMt0Z+JslEWqw5NlTY&#10;0HdFxXn/bxW8p7vjNi9W9pRuDuu/X5NPncmVGvS7rxmIQF14iZ/uXMf50zE8nokX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C9tmcIAAADcAAAADwAAAAAAAAAAAAAA&#10;AAChAgAAZHJzL2Rvd25yZXYueG1sUEsFBgAAAAAEAAQA+QAAAJADAAAAAA==&#10;" strokeweight=".7pt"/>
                <v:oval id="Oval 690" o:spid="_x0000_s2094" style="position:absolute;left:12185;top:6953;width:2762;height:27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Y67MEA&#10;AADcAAAADwAAAGRycy9kb3ducmV2LnhtbERPS2sCMRC+F/ofwgjeataira5GKQUfxVNVPA+bcbO4&#10;mSxJVtd/b4RCb/PxPWe+7GwtruRD5VjBcJCBIC6crrhUcDys3iYgQkTWWDsmBXcKsFy8vswx1+7G&#10;v3Tdx1KkEA45KjAxNrmUoTBkMQxcQ5y4s/MWY4K+lNrjLYXbWr5n2Ye0WHFqMNjQt6Hism+tgqnP&#10;pnwIp127XrU/8rwxo9GlU6rf675mICJ18V/8597qNP9zDM9n0gV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JWOuzBAAAA3AAAAA8AAAAAAAAAAAAAAAAAmAIAAGRycy9kb3du&#10;cmV2LnhtbFBLBQYAAAAABAAEAPUAAACGAwAAAAA=&#10;" filled="f" strokeweight=".7pt"/>
                <v:line id="Line 691" o:spid="_x0000_s2095" style="position:absolute;flip:y;visibility:visible;mso-wrap-style:square" from="12757,6381" to="12757,6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7FB6MIAAADcAAAADwAAAGRycy9kb3ducmV2LnhtbERPTWvCQBC9F/oflil4qxsLaomuooLi&#10;TTQltLcxO01Cd2fT7Krx37uC4G0e73Om884acabW144VDPoJCOLC6ZpLBV/Z+v0ThA/IGo1jUnAl&#10;D/PZ68sUU+0uvKfzIZQihrBPUUEVQpNK6YuKLPq+a4gj9+taiyHCtpS6xUsMt0Z+JMlIWqw5NlTY&#10;0Kqi4u9wsgoys6F8t850s/zB7/9tkZvjcKNU761bTEAE6sJT/HBvdZw/HsH9mXiBnN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7FB6MIAAADcAAAADwAAAAAAAAAAAAAA&#10;AAChAgAAZHJzL2Rvd25yZXYueG1sUEsFBgAAAAAEAAQA+QAAAJADAAAAAA==&#10;" strokeweight=".7pt"/>
                <v:line id="Line 692" o:spid="_x0000_s2096" style="position:absolute;visibility:visible;mso-wrap-style:square" from="12471,6667" to="13042,6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3z7sMAAADcAAAADwAAAGRycy9kb3ducmV2LnhtbERPyWrDMBC9F/IPYgK5lEZuDrVxrYSk&#10;EHAubbN8wGCNFyKNHEtJnL+vCoXe5vHWKVajNeJGg+8cK3idJyCIK6c7bhScjtuXDIQPyBqNY1Lw&#10;IA+r5eSpwFy7O+/pdgiNiCHsc1TQhtDnUvqqJYt+7nriyNVusBgiHBqpB7zHcGvkIknepMWOY0OL&#10;PX20VJ0PV6vgOdufvspqY+vs87i7fJsydaZUajYd1+8gAo3hX/znLnWcn6bw+0y8QC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98+7DAAAA3AAAAA8AAAAAAAAAAAAA&#10;AAAAoQIAAGRycy9kb3ducmV2LnhtbFBLBQYAAAAABAAEAPkAAACRAwAAAAA=&#10;" strokeweight=".7pt"/>
                <v:line id="Line 693" o:spid="_x0000_s2097" style="position:absolute;flip:y;visibility:visible;mso-wrap-style:square" from="12757,11817" to="12757,12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JwAcUAAADcAAAADwAAAGRycy9kb3ducmV2LnhtbESPQWvCQBCF70L/wzIFb7qpYCupq7QF&#10;xZvUiLS3aXZMgruzMbtq+u87h4K3Gd6b976ZL3vv1JW62AQ28DTOQBGXwTZcGdgXq9EMVEzIFl1g&#10;MvBLEZaLh8Eccxtu/EnXXaqUhHDM0UCdUptrHcuaPMZxaIlFO4bOY5K1q7Tt8Cbh3ulJlj1rjw1L&#10;Q40tfdRUnnYXb6BwazpsV4Vt37/x67wpD+5nujZm+Ni/vYJK1Ke7+f96YwX/RWjlGZlAL/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WJwAcUAAADcAAAADwAAAAAAAAAA&#10;AAAAAAChAgAAZHJzL2Rvd25yZXYueG1sUEsFBgAAAAAEAAQA+QAAAJMDAAAAAA==&#10;" strokeweight=".7pt"/>
                <v:line id="Line 694" o:spid="_x0000_s2098" style="position:absolute;visibility:visible;mso-wrap-style:square" from="12471,12103" to="13042,121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7CB8IAAADcAAAADwAAAGRycy9kb3ducmV2LnhtbERPzYrCMBC+L/gOYRa8LGuqh7V2jaKC&#10;UC+ufw8wNGNbNpnUJmp9+42w4G0+vt+ZzjtrxI1aXztWMBwkIIgLp2suFZyO688UhA/IGo1jUvAg&#10;D/NZ722KmXZ33tPtEEoRQ9hnqKAKocmk9EVFFv3ANcSRO7vWYoiwLaVu8R7DrZGjJPmSFmuODRU2&#10;tKqo+D1crYKPdH/6yYulPafb4+ayM/nYmVyp/nu3+AYRqAsv8b8713H+eALPZ+IFcv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i7CB8IAAADcAAAADwAAAAAAAAAAAAAA&#10;AAChAgAAZHJzL2Rvd25yZXYueG1sUEsFBgAAAAAEAAQA+QAAAJADAAAAAA==&#10;" strokeweight=".7pt"/>
                <v:line id="Line 695" o:spid="_x0000_s2099" style="position:absolute;flip:y;visibility:visible;mso-wrap-style:square" from="14471,6381" to="14471,6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EMIMQAAADcAAAADwAAAGRycy9kb3ducmV2LnhtbESPQWvCQBCF70L/wzIFb7ppwSKpq2hB&#10;8SYakfY2zU6T0N3ZNLtq/Pedg+BthvfmvW9mi947daEuNoENvIwzUMRlsA1XBo7FejQFFROyRReY&#10;DNwowmL+NJhhbsOV93Q5pEpJCMccDdQptbnWsazJYxyHlli0n9B5TLJ2lbYdXiXcO/2aZW/aY8PS&#10;UGNLHzWVv4ezN1C4DZ1268K2qy/8/NuWJ/c92RgzfO6X76AS9elhvl9vreBPBV+ekQn0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wQwgxAAAANwAAAAPAAAAAAAAAAAA&#10;AAAAAKECAABkcnMvZG93bnJldi54bWxQSwUGAAAAAAQABAD5AAAAkgMAAAAA&#10;" strokeweight=".7pt"/>
                <v:line id="Line 696" o:spid="_x0000_s2100" style="position:absolute;flip:y;visibility:visible;mso-wrap-style:square" from="14471,11817" to="14471,12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2pu8MAAADcAAAADwAAAGRycy9kb3ducmV2LnhtbERPTWvCQBC9F/oflhF6qxsLLRJdRQtK&#10;bqWJiN7G7JgEd2fT7DZJ/323UPA2j/c5y/Vojeip841jBbNpAoK4dLrhSsGh2D3PQfiArNE4JgU/&#10;5GG9enxYYqrdwJ/U56ESMYR9igrqENpUSl/WZNFPXUscuavrLIYIu0rqDocYbo18SZI3abHh2FBj&#10;S+81lbf82yoozJ6OH7tCt9sznr6y8mgur3ulnibjZgEi0Bju4n93puP8+Qz+nokX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2NqbvDAAAA3AAAAA8AAAAAAAAAAAAA&#10;AAAAoQIAAGRycy9kb3ducmV2LnhtbFBLBQYAAAAABAAEAPkAAACRAwAAAAA=&#10;" strokeweight=".7pt"/>
                <v:line id="Line 697" o:spid="_x0000_s2101" style="position:absolute;visibility:visible;mso-wrap-style:square" from="12185,8388" to="15043,8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8gUcEAAADcAAAADwAAAGRycy9kb3ducmV2LnhtbERPzYrCMBC+C75DGMGLrOl6WEvXKLog&#10;1Muufw8wNGNbTCa1iVrf3iwI3ubj+53ZorNG3Kj1tWMFn+MEBHHhdM2lguNh/ZGC8AFZo3FMCh7k&#10;YTHv92aYaXfnHd32oRQxhH2GCqoQmkxKX1Rk0Y9dQxy5k2sthgjbUuoW7zHcGjlJki9psebYUGFD&#10;PxUV5/3VKhilu+NfXqzsKf09bC5bk0+dyZUaDrrlN4hAXXiLX+5cx/npBP6fiRfI+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XyBRwQAAANwAAAAPAAAAAAAAAAAAAAAA&#10;AKECAABkcnMvZG93bnJldi54bWxQSwUGAAAAAAQABAD5AAAAjwMAAAAA&#10;" strokeweight=".7pt"/>
                <v:shape id="Freeform 698" o:spid="_x0000_s2102" style="position:absolute;left:13328;top:9817;width:572;height:285;visibility:visible;mso-wrap-style:square;v-text-anchor:top" coordsize="90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yuvMUA&#10;AADcAAAADwAAAGRycy9kb3ducmV2LnhtbERPS2vCQBC+F/wPyxR6kbpRi8ToKvYheFDbRvE8ZqdJ&#10;MDsbsqum/94VCr3Nx/ec6bw1lbhQ40rLCvq9CARxZnXJuYL9bvkcg3AeWWNlmRT8koP5rPMwxUTb&#10;K3/TJfW5CCHsElRQeF8nUrqsIIOuZ2viwP3YxqAPsMmlbvAawk0lB1E0kgZLDg0F1vRWUHZKz0ZB&#10;Fe+/Xrvd/EMeNuPj++Cw3n6+xEo9PbaLCQhPrf8X/7lXOsyPh3B/JlwgZ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rK68xQAAANwAAAAPAAAAAAAAAAAAAAAAAJgCAABkcnMv&#10;ZG93bnJldi54bWxQSwUGAAAAAAQABAD1AAAAigMAAAAA&#10;" path="m,45r90,l45,,,45xe" fillcolor="black" strokeweight=".7pt">
                  <v:path arrowok="t" o:connecttype="custom" o:connectlocs="0,28575;57150,28575;28575,0;0,28575" o:connectangles="0,0,0,0"/>
                </v:shape>
                <v:rect id="Rectangle 699" o:spid="_x0000_s2103" style="position:absolute;left:13195;top:11474;width:540;height:2426;rotation:-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Eu2cEA&#10;AADcAAAADwAAAGRycy9kb3ducmV2LnhtbERPTYvCMBC9C/6HMAt7kW2qqKtdo4gg60mwas9DM9uW&#10;bSaliVr/vREEb/N4n7NYdaYWV2pdZVnBMIpBEOdWV1woOB23XzMQziNrrC2Tgjs5WC37vQUm2t74&#10;QNfUFyKEsEtQQel9k0jp8pIMusg2xIH7s61BH2BbSN3iLYSbWo7ieCoNVhwaSmxoU1L+n16MgkmM&#10;2fG+/+bNYLxuDnO/zX71WanPj279A8JT59/il3unw/zZGJ7PhAvk8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MxLtnBAAAA3AAAAA8AAAAAAAAAAAAAAAAAmAIAAGRycy9kb3du&#10;cmV2LnhtbFBLBQYAAAAABAAEAPUAAACGAwAAAAA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Courier New" w:hAnsi="Courier New" w:cs="Courier New"/>
                            <w:color w:val="000000"/>
                            <w:sz w:val="14"/>
                            <w:szCs w:val="14"/>
                            <w:lang w:val="en-US"/>
                          </w:rPr>
                          <w:t>I</w:t>
                        </w:r>
                      </w:p>
                    </w:txbxContent>
                  </v:textbox>
                </v:rect>
                <v:line id="Line 700" o:spid="_x0000_s2104" style="position:absolute;flip:x;visibility:visible;mso-wrap-style:square" from="10471,10960" to="12185,10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avuMEAAADcAAAADwAAAGRycy9kb3ducmV2LnhtbERPTYvCMBC9L+x/CLPgbU0VFKlGUUHx&#10;JtpF1tvYjG0xmdQmav33ZmHB2zze50xmrTXiTo2vHCvodRMQxLnTFRcKfrLV9wiED8gajWNS8CQP&#10;s+nnxwRT7R68o/s+FCKGsE9RQRlCnUrp85Is+q6riSN3do3FEGFTSN3gI4ZbI/tJMpQWK44NJda0&#10;LCm/7G9WQWbWdNiuMl0vjvh73eQHcxqslep8tfMxiEBteIv/3Rsd548G8PdMvEBO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tq+4wQAAANwAAAAPAAAAAAAAAAAAAAAA&#10;AKECAABkcnMvZG93bnJldi54bWxQSwUGAAAAAAQABAD5AAAAjwMAAAAA&#10;" strokeweight=".7pt"/>
                <v:line id="Line 701" o:spid="_x0000_s2105" style="position:absolute;visibility:visible;mso-wrap-style:square" from="15614,10960" to="16471,10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QmUsEAAADcAAAADwAAAGRycy9kb3ducmV2LnhtbERPzYrCMBC+C/sOYRb2Ipq6By3VKK6w&#10;UC/+P8DQjG0xmXSbrNa3N4LgbT6+35ktOmvElVpfO1YwGiYgiAunay4VnI6/gxSED8gajWNScCcP&#10;i/lHb4aZdjfe0/UQShFD2GeooAqhyaT0RUUW/dA1xJE7u9ZiiLAtpW7xFsOtkd9JMpYWa44NFTa0&#10;qqi4HP6tgn66P23z4see081x/bcz+cSZXKmvz245BRGoC2/xy53rOD8dw/OZeIGc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ZCZSwQAAANwAAAAPAAAAAAAAAAAAAAAA&#10;AKECAABkcnMvZG93bnJldi54bWxQSwUGAAAAAAQABAD5AAAAjwMAAAAA&#10;" strokeweight=".7pt"/>
                <v:line id="Line 702" o:spid="_x0000_s2106" style="position:absolute;visibility:visible;mso-wrap-style:square" from="15614,8388" to="16471,8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iDycEAAADcAAAADwAAAGRycy9kb3ducmV2LnhtbERPzYrCMBC+C/sOYRb2Ipq6By3VKK6w&#10;UC/+P8DQjG0xmXSbrNa3N4LgbT6+35ktOmvElVpfO1YwGiYgiAunay4VnI6/gxSED8gajWNScCcP&#10;i/lHb4aZdjfe0/UQShFD2GeooAqhyaT0RUUW/dA1xJE7u9ZiiLAtpW7xFsOtkd9JMpYWa44NFTa0&#10;qqi4HP6tgn66P23z4see081x/bcz+cSZXKmvz245BRGoC2/xy53rOD+dwPOZeIGc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KIPJwQAAANwAAAAPAAAAAAAAAAAAAAAA&#10;AKECAABkcnMvZG93bnJldi54bWxQSwUGAAAAAAQABAD5AAAAjwMAAAAA&#10;" strokeweight=".7pt"/>
                <v:line id="Line 703" o:spid="_x0000_s2107" style="position:absolute;flip:x;visibility:visible;mso-wrap-style:square" from="10471,8388" to="12185,8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cAJsQAAADcAAAADwAAAGRycy9kb3ducmV2LnhtbESPQWvCQBCF70L/wzIFb7ppwSKpq2hB&#10;8SYakfY2zU6T0N3ZNLtq/Pedg+BthvfmvW9mi947daEuNoENvIwzUMRlsA1XBo7FejQFFROyRReY&#10;DNwowmL+NJhhbsOV93Q5pEpJCMccDdQptbnWsazJYxyHlli0n9B5TLJ2lbYdXiXcO/2aZW/aY8PS&#10;UGNLHzWVv4ezN1C4DZ1268K2qy/8/NuWJ/c92RgzfO6X76AS9elhvl9vreBPhVaekQn0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twAmxAAAANwAAAAPAAAAAAAAAAAA&#10;AAAAAKECAABkcnMvZG93bnJldi54bWxQSwUGAAAAAAQABAD5AAAAkgMAAAAA&#10;" strokeweight=".7pt"/>
                <v:line id="Line 704" o:spid="_x0000_s2108" style="position:absolute;visibility:visible;mso-wrap-style:square" from="17329,10102" to="19043,10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wEssIAAADcAAAADwAAAGRycy9kb3ducmV2LnhtbERP32vCMBB+H/g/hBP2NlOHDq1GkYEi&#10;7GWrgvh2JGdT2lxKE2333y+Dwd7u4/t56+3gGvGgLlSeFUwnGQhi7U3FpYLzaf+yABEissHGMyn4&#10;pgDbzehpjbnxPX/Ro4ilSCEcclRgY2xzKYO25DBMfEucuJvvHMYEu1KaDvsU7hr5mmVv0mHFqcFi&#10;S++WdF3cnYJZb4rD8bMOja7t5aOcXzXquVLP42G3AhFpiP/iP/fRpPmLJfw+ky6Qm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9wEssIAAADcAAAADwAAAAAAAAAAAAAA&#10;AAChAgAAZHJzL2Rvd25yZXYueG1sUEsFBgAAAAAEAAQA+QAAAJADAAAAAA==&#10;" strokeweight="1.45pt"/>
                <v:line id="Line 705" o:spid="_x0000_s2109" style="position:absolute;flip:y;visibility:visible;mso-wrap-style:square" from="18186,9245" to="18186,10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ia/cUAAADcAAAADwAAAGRycy9kb3ducmV2LnhtbESPQWvCQBCF70L/wzIFb7qpYKmpq7QF&#10;xZvUiLS3aXZMgruzMbtq+u87h4K3Gd6b976ZL3vv1JW62AQ28DTOQBGXwTZcGdgXq9ELqJiQLbrA&#10;ZOCXIiwXD4M55jbc+JOuu1QpCeGYo4E6pTbXOpY1eYzj0BKLdgydxyRrV2nb4U3CvdOTLHvWHhuW&#10;hhpb+qipPO0u3kDh1nTYrgrbvn/j13lTHtzPdG3M8LF/ewWVqE938//1xgr+TPDlGZlAL/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xia/cUAAADcAAAADwAAAAAAAAAA&#10;AAAAAAChAgAAZHJzL2Rvd25yZXYueG1sUEsFBgAAAAAEAAQA+QAAAJMDAAAAAA==&#10;" strokeweight=".7pt"/>
                <v:rect id="Rectangle 706" o:spid="_x0000_s2110" style="position:absolute;left:12338;top:190;width:2330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2P8r8A&#10;AADcAAAADwAAAGRycy9kb3ducmV2LnhtbERPzYrCMBC+L/gOYQRva6qHxa1GEUHQxYvVBxia6Q8m&#10;k5JEW9/eCMLe5uP7ndVmsEY8yIfWsYLZNANBXDrdcq3getl/L0CEiKzROCYFTwqwWY++Vphr1/OZ&#10;HkWsRQrhkKOCJsYulzKUDVkMU9cRJ65y3mJM0NdSe+xTuDVynmU/0mLLqaHBjnYNlbfibhXIS7Hv&#10;F4XxmfubVydzPJwrckpNxsN2CSLSEP/FH/dBp/m/M3g/ky6Q6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vXY/yvwAAANwAAAAPAAAAAAAAAAAAAAAAAJgCAABkcnMvZG93bnJl&#10;di54bWxQSwUGAAAAAAQABAD1AAAAhAMAAAAA&#10;" filled="f" stroked="f">
                  <v:textbox style="mso-fit-shape-to-text:t" inset="0,0,0,0">
                    <w:txbxContent>
                      <w:p w:rsidR="00760CBC" w:rsidRPr="003D4E6E" w:rsidRDefault="00760CBC" w:rsidP="00B87C11">
                        <w:proofErr w:type="spellStart"/>
                        <w:r w:rsidRPr="003D4E6E"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RVi</w:t>
                        </w:r>
                        <w:proofErr w:type="spellEnd"/>
                      </w:p>
                    </w:txbxContent>
                  </v:textbox>
                </v:rect>
                <v:rect id="Rectangle 707" o:spid="_x0000_s2111" style="position:absolute;left:12280;top:3048;width:2490;height:31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8Rhb8A&#10;AADcAAAADwAAAGRycy9kb3ducmV2LnhtbERPzYrCMBC+C/sOYRa8aWoPi1uNIoKgixerDzA00x9M&#10;JiWJtvv2G0HY23x8v7PejtaIJ/nQOVawmGcgiCunO24U3K6H2RJEiMgajWNS8EsBtpuPyRoL7Qa+&#10;0LOMjUghHApU0MbYF1KGqiWLYe564sTVzluMCfpGao9DCrdG5ln2JS12nBpa7GnfUnUvH1aBvJaH&#10;YVkan7mfvD6b0/FSk1Nq+jnuViAijfFf/HYfdZr/ncPrmXSB3P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jxGFvwAAANwAAAAPAAAAAAAAAAAAAAAAAJgCAABkcnMvZG93bnJl&#10;di54bWxQSwUGAAAAAAQABAD1AAAAhA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20"/>
                            <w:lang w:val="en-US"/>
                          </w:rPr>
                          <w:t>1k</w:t>
                        </w:r>
                        <w:r w:rsidRPr="00E15EA0">
                          <w:rPr>
                            <w:rFonts w:ascii="Arial" w:hAnsi="Arial" w:cs="Arial"/>
                            <w:szCs w:val="26"/>
                          </w:rPr>
                          <w:t>Ω</w:t>
                        </w:r>
                      </w:p>
                    </w:txbxContent>
                  </v:textbox>
                </v:rect>
                <v:rect id="Rectangle 708" o:spid="_x0000_s2112" style="position:absolute;left:12185;top:1905;width:2477;height: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vgS8UA&#10;AADcAAAADwAAAGRycy9kb3ducmV2LnhtbERP22rCQBB9L/Qflin4UnRTpaJpNlKDSkAoeIG+Dtlp&#10;EpqdjdlV0369KxT6NodznWTRm0ZcqHO1ZQUvowgEcWF1zaWC42E9nIFwHlljY5kU/JCDRfr4kGCs&#10;7ZV3dNn7UoQQdjEqqLxvYyldUZFBN7ItceC+bGfQB9iVUnd4DeGmkeMomkqDNYeGClvKKiq+92ej&#10;4ON5mr+udGnzz81yfNrKbDP5zZQaPPXvbyA89f5f/OfOdZg/n8D9mXCBT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e+BLxQAAANwAAAAPAAAAAAAAAAAAAAAAAJgCAABkcnMv&#10;ZG93bnJldi54bWxQSwUGAAAAAAQABAD1AAAAigMAAAAA&#10;" filled="f" strokeweight=".7pt"/>
                <v:line id="Line 709" o:spid="_x0000_s2113" style="position:absolute;flip:x;visibility:visible;mso-wrap-style:square" from="11328,2381" to="12185,2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Oc/sMAAADcAAAADwAAAGRycy9kb3ducmV2LnhtbERPTWvCQBC9F/oflhF6qxulLTW6hlqI&#10;eCs1Inobs2MS3J1Ns1tN/70rCL3N433OLOutEWfqfONYwWiYgCAunW64UrAp8ud3ED4gazSOScEf&#10;ecjmjw8zTLW78Ded16ESMYR9igrqENpUSl/WZNEPXUscuaPrLIYIu0rqDi8x3Bo5TpI3abHh2FBj&#10;S581laf1r1VQmCVtv/JCt4s97n5W5dYcXpdKPQ36jymIQH34F9/dKx3nT17g9ky8QM6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gjnP7DAAAA3AAAAA8AAAAAAAAAAAAA&#10;AAAAoQIAAGRycy9kb3ducmV2LnhtbFBLBQYAAAAABAAEAPkAAACRAwAAAAA=&#10;" strokeweight=".7pt"/>
                <v:line id="Line 710" o:spid="_x0000_s2114" style="position:absolute;visibility:visible;mso-wrap-style:square" from="14757,2381" to="15614,2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28u+MMAAADcAAAADwAAAGRycy9kb3ducmV2LnhtbERPzWrCQBC+F/oOyxS8SN20YJumrlIL&#10;QrzUavIAQ3ZMQndnY3bV+PauIPQ2H9/vzBaDNeJEvW8dK3iZJCCIK6dbrhWUxeo5BeEDskbjmBRc&#10;yMNi/vgww0y7M2/ptAu1iCHsM1TQhNBlUvqqIYt+4jriyO1dbzFE2NdS93iO4dbI1yR5kxZbjg0N&#10;dvTdUPW3O1oF43RbbvJqaffpT7E+/Jr83ZlcqdHT8PUJItAQ/sV3d67j/I8p3J6JF8j5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vLvjDAAAA3AAAAA8AAAAAAAAAAAAA&#10;AAAAoQIAAGRycy9kb3ducmV2LnhtbFBLBQYAAAAABAAEAPkAAACRAwAAAAA=&#10;" strokeweight=".7pt"/>
                <v:oval id="Oval 711" o:spid="_x0000_s2115" style="position:absolute;left:17995;top:8197;width:286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HK5sQA&#10;AADcAAAADwAAAGRycy9kb3ducmV2LnhtbERP22rCQBB9L/gPywi+1U1bkBpdpSkUolC8tJDXITsm&#10;wexsyG4u+vXdQqFvczjXWW9HU4ueWldZVvA0j0AQ51ZXXCj4/vp4fAXhPLLG2jIpuJGD7WbysMZY&#10;24FP1J99IUIIuxgVlN43sZQuL8mgm9uGOHAX2xr0AbaF1C0OIdzU8jmKFtJgxaGhxIbeS8qv584o&#10;+HSX4ni/7Q7J0Gcv2T7p0uzQKTWbjm8rEJ5G/y/+c6c6zF8u4PeZcIH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xyubEAAAA3AAAAA8AAAAAAAAAAAAAAAAAmAIAAGRycy9k&#10;b3ducmV2LnhtbFBLBQYAAAAABAAEAPUAAACJAwAAAAA=&#10;" fillcolor="red" strokecolor="red" strokeweight=".7pt"/>
                <v:rect id="Rectangle 712" o:spid="_x0000_s2116" style="position:absolute;left:3448;top:12846;width:1714;height:31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iyHb8A&#10;AADcAAAADwAAAGRycy9kb3ducmV2LnhtbERPzYrCMBC+L/gOYQRva6oHV6tRRBBU9mL1AYZm+oPJ&#10;pCRZ2317IyzsbT6+39nsBmvEk3xoHSuYTTMQxKXTLdcK7rfj5xJEiMgajWNS8EsBdtvRxwZz7Xq+&#10;0rOItUghHHJU0MTY5VKGsiGLYeo64sRVzluMCfpaao99CrdGzrNsIS22nBoa7OjQUPkofqwCeSuO&#10;/bIwPnOXefVtzqdrRU6pyXjYr0FEGuK/+M990mn+6gvez6QL5P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+LIdvwAAANwAAAAPAAAAAAAAAAAAAAAAAJgCAABkcnMvZG93bnJl&#10;di54bWxQSwUGAAAAAAQABAD1AAAAhAMAAAAA&#10;" filled="f" stroked="f">
                  <v:textbox style="mso-fit-shape-to-text:t" inset="0,0,0,0">
                    <w:txbxContent>
                      <w:p w:rsidR="00760CBC" w:rsidRPr="003D4E6E" w:rsidRDefault="00760CBC" w:rsidP="00B87C11">
                        <w:r w:rsidRPr="003D4E6E"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V1</w:t>
                        </w:r>
                      </w:p>
                    </w:txbxContent>
                  </v:textbox>
                </v:rect>
                <v:rect id="Rectangle 713" o:spid="_x0000_s2117" style="position:absolute;left:3524;top:18008;width:1911;height:294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cmb8MA&#10;AADcAAAADwAAAGRycy9kb3ducmV2LnhtbESPT2sCMRDF70K/Q5hCb5qth6Jbo5SCoMWLqx9g2Mz+&#10;oclkSVJ3/fadg+Bthvfmvd9sdpN36kYx9YENvC8KUMR1sD23Bq6X/XwFKmVkiy4wGbhTgt32ZbbB&#10;0oaRz3SrcqskhFOJBrqch1LrVHfkMS3CQCxaE6LHLGtstY04Srh3elkUH9pjz9LQ4UDfHdW/1Z83&#10;oC/VflxVLhbhZ9mc3PFwbigY8/Y6fX2CyjTlp/lxfbCCvxZaeUYm0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mcmb8MAAADcAAAADwAAAAAAAAAAAAAAAACYAgAAZHJzL2Rv&#10;d25yZXYueG1sUEsFBgAAAAAEAAQA9QAAAIgDAAAAAA=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20"/>
                            <w:lang w:val="en-US"/>
                          </w:rPr>
                          <w:t xml:space="preserve">1 V </w:t>
                        </w:r>
                      </w:p>
                    </w:txbxContent>
                  </v:textbox>
                </v:rect>
                <v:oval id="Oval 714" o:spid="_x0000_s2118" style="position:absolute;left:190;top:14389;width:3334;height:3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fWE8AA&#10;AADcAAAADwAAAGRycy9kb3ducmV2LnhtbERPS4vCMBC+L/gfwgje1lSRZVuNIoL7wNOqeB6asSk2&#10;k5KkWv/9RhC8zcf3nMWqt424kg+1YwWTcQaCuHS65krB8bB9/wQRIrLGxjEpuFOA1XLwtsBCuxv/&#10;0XUfK5FCOBSowMTYFlKG0pDFMHYtceLOzluMCfpKao+3FG4bOc2yD2mx5tRgsKWNofKy76yC3Gc5&#10;H8Jp131tu195/jaz2aVXajTs13MQkfr4Ej/dPzrNz3N4PJMukM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xfWE8AAAADcAAAADwAAAAAAAAAAAAAAAACYAgAAZHJzL2Rvd25y&#10;ZXYueG1sUEsFBgAAAAAEAAQA9QAAAIUDAAAAAA==&#10;" filled="f" strokeweight=".7pt"/>
                <v:line id="Line 715" o:spid="_x0000_s2119" style="position:absolute;visibility:visible;mso-wrap-style:square" from="3619,14960" to="4191,14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d5m8MAAADcAAAADwAAAGRycy9kb3ducmV2LnhtbESP3YrCMBSE74V9h3AEb0RT90JL1yiu&#10;INQb/x/g0BzbsslJbbLaffuNIHg5zMw3zHzZWSPu1PrasYLJOAFBXDhdc6ngct6MUhA+IGs0jknB&#10;H3lYLj56c8y0e/CR7qdQighhn6GCKoQmk9IXFVn0Y9cQR+/qWoshyraUusVHhFsjP5NkKi3WHBcq&#10;bGhdUfFz+rUKhunxss+Lb3tNd+ft7WDymTO5UoN+t/oCEagL7/CrnWsFkQjPM/EIy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3eZvDAAAA3AAAAA8AAAAAAAAAAAAA&#10;AAAAoQIAAGRycy9kb3ducmV2LnhtbFBLBQYAAAAABAAEAPkAAACRAwAAAAA=&#10;" strokeweight=".7pt"/>
                <v:line id="Line 716" o:spid="_x0000_s2120" style="position:absolute;visibility:visible;mso-wrap-style:square" from="3905,14674" to="3905,15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vcAMQAAADcAAAADwAAAGRycy9kb3ducmV2LnhtbESP3YrCMBSE7wXfIZwFb0RTvVhL1yir&#10;INSb9fcBDs2xLZuc1CZq9+03guDlMDPfMPNlZ424U+trxwom4wQEceF0zaWC82kzSkH4gKzROCYF&#10;f+Rhuej35php9+AD3Y+hFBHCPkMFVQhNJqUvKrLox64hjt7FtRZDlG0pdYuPCLdGTpPkU1qsOS5U&#10;2NC6ouL3eLMKhunhvMuLlb2kP6ftdW/ymTO5UoOP7vsLRKAuvMOvdq4VTJMJPM/EIy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e9wAxAAAANwAAAAPAAAAAAAAAAAA&#10;AAAAAKECAABkcnMvZG93bnJldi54bWxQSwUGAAAAAAQABAD5AAAAkgMAAAAA&#10;" strokeweight=".7pt"/>
                <v:line id="Line 717" o:spid="_x0000_s2121" style="position:absolute;visibility:visible;mso-wrap-style:square" from="3619,17246" to="4191,17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lCd8UAAADcAAAADwAAAGRycy9kb3ducmV2LnhtbESPzWrDMBCE74G+g9hCLqGR60NrXCsh&#10;KRScS1sneYDFWv8QaeVYauK+fVUI5DjMzDdMsZ6sERcafe9YwfMyAUFcO91zq+B4+HjKQPiArNE4&#10;JgW/5GG9epgVmGt35You+9CKCGGfo4IuhCGX0tcdWfRLNxBHr3GjxRDl2Eo94jXCrZFpkrxIiz3H&#10;hQ4Heu+oPu1/rIJFVh2/ynprm+zzsDt/m/LVmVKp+eO0eQMRaAr38K1dagVpksL/mXgE5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6lCd8UAAADcAAAADwAAAAAAAAAA&#10;AAAAAAChAgAAZHJzL2Rvd25yZXYueG1sUEsFBgAAAAAEAAQA+QAAAJMDAAAAAA==&#10;" strokeweight=".7pt"/>
                <v:line id="Line 718" o:spid="_x0000_s2122" style="position:absolute;visibility:visible;mso-wrap-style:square" from="1905,14389" to="1905,17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Xn7MUAAADcAAAADwAAAGRycy9kb3ducmV2LnhtbESP3WoCMRSE74W+QziF3kjNqmCX7Uap&#10;hcJ6Y/17gMPm7A9NTrabVNe3N0LBy2FmvmHy1WCNOFPvW8cKppMEBHHpdMu1gtPx6zUF4QOyRuOY&#10;FFzJw2r5NMox0+7CezofQi0ihH2GCpoQukxKXzZk0U9cRxy9yvUWQ5R9LXWPlwi3Rs6SZCEtthwX&#10;Guzos6Hy5/BnFYzT/em7KNe2SrfHze/OFG/OFEq9PA8f7yACDeER/m8XWsEsmcP9TDwCc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OXn7MUAAADcAAAADwAAAAAAAAAA&#10;AAAAAAChAgAAZHJzL2Rvd25yZXYueG1sUEsFBgAAAAAEAAQA+QAAAJMDAAAAAA==&#10;" strokeweight=".7pt"/>
                <v:line id="Line 719" o:spid="_x0000_s2123" style="position:absolute;flip:y;visibility:visible;mso-wrap-style:square" from="1905,13531" to="1905,14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xoBcQAAADcAAAADwAAAGRycy9kb3ducmV2LnhtbESPQWsCMRSE74L/ITyhN80qtchqFBUU&#10;b6Ir0t6em9fdpcnLdpPq+u+NUPA4zMw3zGzRWiOu1PjKsYLhIAFBnDtdcaHglG36ExA+IGs0jknB&#10;nTws5t3ODFPtbnyg6zEUIkLYp6igDKFOpfR5SRb9wNXE0ft2jcUQZVNI3eAtwq2RoyT5kBYrjgsl&#10;1rQuKf85/lkFmdnSeb/JdL36ws/fXX42l/FWqbdeu5yCCNSGV/i/vdMKRsk7PM/EI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DGgFxAAAANwAAAAPAAAAAAAAAAAA&#10;AAAAAKECAABkcnMvZG93bnJldi54bWxQSwUGAAAAAAQABAD5AAAAkgMAAAAA&#10;" strokeweight=".7pt"/>
                <v:line id="Line 720" o:spid="_x0000_s2124" style="position:absolute;visibility:visible;mso-wrap-style:square" from="1905,17818" to="1905,18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DaA8UAAADcAAAADwAAAGRycy9kb3ducmV2LnhtbESP3WoCMRSE74W+QziF3kjNKmiX7Uap&#10;hcJ6Y/17gMPm7A9NTrabVNe3N0LBy2FmvmHy1WCNOFPvW8cKppMEBHHpdMu1gtPx6zUF4QOyRuOY&#10;FFzJw2r5NMox0+7CezofQi0ihH2GCpoQukxKXzZk0U9cRxy9yvUWQ5R9LXWPlwi3Rs6SZCEtthwX&#10;Guzos6Hy5/BnFYzT/em7KNe2SrfHze/OFG/OFEq9PA8f7yACDeER/m8XWsEsmcP9TDwCc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EDaA8UAAADcAAAADwAAAAAAAAAA&#10;AAAAAAChAgAAZHJzL2Rvd25yZXYueG1sUEsFBgAAAAAEAAQA+QAAAJMDAAAAAA==&#10;" strokeweight=".7pt"/>
                <v:rect id="Rectangle 721" o:spid="_x0000_s2125" style="position:absolute;left:27324;top:14160;width:1632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vjfcIA&#10;AADcAAAADwAAAGRycy9kb3ducmV2LnhtbESPzWrDMBCE74W+g9hCb7VUH0Jwo5gQMKSllzh5gMVa&#10;/1BpZSQ1dt++KhRyHGbmG2ZXr86KG4U4edbwWigQxJ03Ew8arpfmZQsiJmSD1jNp+KEI9f7xYYeV&#10;8Quf6damQWQIxwo1jCnNlZSxG8lhLPxMnL3eB4cpyzBIE3DJcGdlqdRGOpw4L4w403Gk7qv9dhrk&#10;pW2WbWuD8h9l/2nfT+eevNbPT+vhDUSiNd3D/+2T0VCqDfydyUdA7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m+N9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Pr="003D4E6E" w:rsidRDefault="00760CBC" w:rsidP="00B87C11">
                        <w:r w:rsidRPr="003D4E6E"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L1</w:t>
                        </w:r>
                      </w:p>
                    </w:txbxContent>
                  </v:textbox>
                </v:rect>
                <v:rect id="Rectangle 722" o:spid="_x0000_s2126" style="position:absolute;left:27247;top:17189;width:3461;height:29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dG5sIA&#10;AADcAAAADwAAAGRycy9kb3ducmV2LnhtbESP3WoCMRSE74W+QziF3mnSvVBZjSIFwUpvXH2Aw+bs&#10;DyYnS5K627dvCgUvh5n5htnuJ2fFg0LsPWt4XygQxLU3PbcabtfjfA0iJmSD1jNp+KEI+93LbIul&#10;8SNf6FGlVmQIxxI1dCkNpZSx7shhXPiBOHuNDw5TlqGVJuCY4c7KQqmldNhzXuhwoI+O6nv17TTI&#10;a3Uc15UNyp+L5st+ni4Nea3fXqfDBkSiKT3D/+2T0VCoFfydyUd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10bmwgAAANwAAAAPAAAAAAAAAAAAAAAAAJgCAABkcnMvZG93&#10;bnJldi54bWxQSwUGAAAAAAQABAD1AAAAhw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20"/>
                            <w:szCs w:val="20"/>
                            <w:lang w:val="en-US"/>
                          </w:rPr>
                          <w:t>10mH</w:t>
                        </w:r>
                      </w:p>
                    </w:txbxContent>
                  </v:textbox>
                </v:rect>
                <v:shape id="Arc 723" o:spid="_x0000_s2127" style="position:absolute;left:26708;top:15252;width:336;height:476;visibility:visible;mso-wrap-style:square;v-text-anchor:top" coordsize="21600,42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eOv8EA&#10;AADcAAAADwAAAGRycy9kb3ducmV2LnhtbERP3WrCMBS+H+wdwhF2N1OFWVebyhwMJrta5wMcm2NT&#10;2pzUJNP69uZisMuP77/cTnYQF/Khc6xgMc9AEDdOd9wqOPx8PK9BhIiscXBMCm4UYFs9PpRYaHfl&#10;b7rUsRUphEOBCkyMYyFlaAxZDHM3Eifu5LzFmKBvpfZ4TeF2kMssW0mLHacGgyO9G2r6+tcqONuX&#10;Pv/Kjwf/esz7fWt4t25YqafZ9LYBEWmK/+I/96dWsMzS2nQmHQFZ3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4njr/BAAAA3AAAAA8AAAAAAAAAAAAAAAAAmAIAAGRycy9kb3du&#10;cmV2LnhtbFBLBQYAAAAABAAEAPUAAACGAwAAAAA=&#10;" path="m2818,-1nfc13565,1413,21600,10574,21600,21415v,11128,-8456,20435,-19534,21500em2818,-1nsc13565,1413,21600,10574,21600,21415v,11128,-8456,20435,-19534,21500l,21415,2818,-1xe" filled="f" strokeweight=".7pt">
                  <v:path arrowok="t" o:extrusionok="f" o:connecttype="custom" o:connectlocs="4391,0;3221,47625;0,23765" o:connectangles="0,0,0"/>
                </v:shape>
                <v:shape id="Arc 724" o:spid="_x0000_s2128" style="position:absolute;left:26708;top:15824;width:336;height:476;visibility:visible;mso-wrap-style:square;v-text-anchor:top" coordsize="21600,42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srJMMA&#10;AADcAAAADwAAAGRycy9kb3ducmV2LnhtbESP0WoCMRRE3wv+Q7hC32pWoa5ujaKCYOlTrR9w3Vw3&#10;y25u1iTq+veNUOjjMDNnmMWqt624kQ+1YwXjUQaCuHS65krB8Wf3NgMRIrLG1jEpeFCA1XLwssBC&#10;uzt/0+0QK5EgHApUYGLsCilDachiGLmOOHln5y3GJH0ltcd7gttWTrJsKi3WnBYMdrQ1VDaHq1Vw&#10;se9N/pWfjn5+ypvPyvBmVrJSr8N+/QEiUh//w3/tvVYwyebwPJOO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WsrJMMAAADcAAAADwAAAAAAAAAAAAAAAACYAgAAZHJzL2Rv&#10;d25yZXYueG1sUEsFBgAAAAAEAAQA9QAAAIgDAAAAAA==&#10;" path="m2818,-1nfc13565,1413,21600,10574,21600,21415v,11128,-8456,20435,-19534,21500em2818,-1nsc13565,1413,21600,10574,21600,21415v,11128,-8456,20435,-19534,21500l,21415,2818,-1xe" filled="f" strokeweight=".7pt">
                  <v:path arrowok="t" o:extrusionok="f" o:connecttype="custom" o:connectlocs="4391,0;3221,47625;0,23765" o:connectangles="0,0,0"/>
                </v:shape>
                <v:shape id="Arc 725" o:spid="_x0000_s2129" style="position:absolute;left:26708;top:16395;width:336;height:476;visibility:visible;mso-wrap-style:square;v-text-anchor:top" coordsize="21600,42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gUZMAA&#10;AADcAAAADwAAAGRycy9kb3ducmV2LnhtbERP3WrCMBS+F/YO4Qi701RB6zqjbIIw8WrqAxybY1Pa&#10;nHRJ1Pr25kLY5cf3v1z3thU38qF2rGAyzkAQl07XXCk4HbejBYgQkTW2jknBgwKsV2+DJRba3fmX&#10;bodYiRTCoUAFJsaukDKUhiyGseuIE3dx3mJM0FdSe7yncNvKaZbNpcWaU4PBjjaGyuZwtQr+7KzJ&#10;9/n55D/OebOrDH8vSlbqfdh/fYKI1Md/8cv9oxVMJ2l+OpOOgFw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YgUZMAAAADcAAAADwAAAAAAAAAAAAAAAACYAgAAZHJzL2Rvd25y&#10;ZXYueG1sUEsFBgAAAAAEAAQA9QAAAIUDAAAAAA==&#10;" path="m2818,-1nfc13565,1413,21600,10574,21600,21415v,11128,-8456,20435,-19534,21500em2818,-1nsc13565,1413,21600,10574,21600,21415v,11128,-8456,20435,-19534,21500l,21415,2818,-1xe" filled="f" strokeweight=".7pt">
                  <v:path arrowok="t" o:extrusionok="f" o:connecttype="custom" o:connectlocs="4391,0;3221,47625;0,23765" o:connectangles="0,0,0"/>
                </v:shape>
                <v:shape id="Arc 726" o:spid="_x0000_s2130" style="position:absolute;left:26708;top:16967;width:336;height:476;visibility:visible;mso-wrap-style:square;v-text-anchor:top" coordsize="21600,42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Sx/8QA&#10;AADcAAAADwAAAGRycy9kb3ducmV2LnhtbESPUWvCMBSF3wf+h3CFvc20wlZXjeIGwsae7PwB1+ba&#10;lDY3NYna/ftlMPDxcM75Dme1GW0vruRD61hBPstAENdOt9woOHzvnhYgQkTW2DsmBT8UYLOePKyw&#10;1O7Ge7pWsREJwqFEBSbGoZQy1IYshpkbiJN3ct5iTNI3Unu8Jbjt5TzLXqTFltOCwYHeDdVddbEK&#10;zva5K76K48G/HovuszH8tqhZqcfpuF2CiDTGe/i//aEVzPMc/s6kI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Esf/EAAAA3AAAAA8AAAAAAAAAAAAAAAAAmAIAAGRycy9k&#10;b3ducmV2LnhtbFBLBQYAAAAABAAEAPUAAACJAwAAAAA=&#10;" path="m2818,-1nfc13565,1413,21600,10574,21600,21415v,11128,-8456,20435,-19534,21500em2818,-1nsc13565,1413,21600,10574,21600,21415v,11128,-8456,20435,-19534,21500l,21415,2818,-1xe" filled="f" strokeweight=".7pt">
                  <v:path arrowok="t" o:extrusionok="f" o:connecttype="custom" o:connectlocs="4391,0;3221,47625;0,23765" o:connectangles="0,0,0"/>
                </v:shape>
                <v:line id="Line 727" o:spid="_x0000_s2131" style="position:absolute;visibility:visible;mso-wrap-style:square" from="26752,17532" to="26752,17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DUqsUAAADcAAAADwAAAGRycy9kb3ducmV2LnhtbESP3YrCMBSE7xd8h3AEbxZN7YVbqlF0&#10;YaHe6PrzAIfm2BaTk26T1e7bbwTBy2FmvmEWq94acaPON44VTCcJCOLS6YYrBefT1zgD4QOyRuOY&#10;FPyRh9Vy8LbAXLs7H+h2DJWIEPY5KqhDaHMpfVmTRT9xLXH0Lq6zGKLsKqk7vEe4NTJNkpm02HBc&#10;qLGlz5rK6/HXKnjPDud9UW7sJdudtj/fpvhwplBqNOzXcxCB+vAKP9uFVpBOU3iciUdA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nDUqsUAAADcAAAADwAAAAAAAAAA&#10;AAAAAAChAgAAZHJzL2Rvd25yZXYueG1sUEsFBgAAAAAEAAQA+QAAAJMDAAAAAA==&#10;" strokeweight=".7pt"/>
                <v:line id="Line 728" o:spid="_x0000_s2132" style="position:absolute;flip:y;visibility:visible;mso-wrap-style:square" from="26752,14389" to="26752,15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xmrMUAAADcAAAADwAAAGRycy9kb3ducmV2LnhtbESPQWvCQBSE7wX/w/KE3upGS0VSN6EK&#10;ireiKcHentlnErr7Ns1uNf33XUHocZiZb5hlPlgjLtT71rGC6SQBQVw53XKt4KPYPC1A+ICs0Tgm&#10;Bb/kIc9GD0tMtbvyni6HUIsIYZ+igiaELpXSVw1Z9BPXEUfv7HqLIcq+lrrHa4RbI2dJMpcWW44L&#10;DXa0bqj6OvxYBYXZUvm+KXS3+sTj964qzellq9TjeHh7BRFoCP/he3unFcymz3A7E4+Az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TxmrMUAAADcAAAADwAAAAAAAAAA&#10;AAAAAAChAgAAZHJzL2Rvd25yZXYueG1sUEsFBgAAAAAEAAQA+QAAAJMDAAAAAA==&#10;" strokeweight=".7pt"/>
                <v:line id="Line 729" o:spid="_x0000_s2133" style="position:absolute;visibility:visible;mso-wrap-style:square" from="26752,17818" to="26752,18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XpRcYAAADcAAAADwAAAGRycy9kb3ducmV2LnhtbESP0WrCQBRE3wv9h+UWfJFmoxQNqavU&#10;ghBfWqP5gEv2moTu3o3Zrca/7xYKfRxm5gyz2ozWiCsNvnOsYJakIIhrpztuFFSn3XMGwgdkjcYx&#10;KbiTh8368WGFuXY3Lul6DI2IEPY5KmhD6HMpfd2SRZ+4njh6ZzdYDFEOjdQD3iLcGjlP04W02HFc&#10;aLGn95bqr+O3VTDNyuqzqLf2nH2c9peDKZbOFEpNnsa3VxCBxvAf/msXWsF89gK/Z+IRkO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LV6UXGAAAA3AAAAA8AAAAAAAAA&#10;AAAAAAAAoQIAAGRycy9kb3ducmV2LnhtbFBLBQYAAAAABAAEAPkAAACUAwAAAAA=&#10;" strokeweight=".7pt"/>
                <v:oval id="Oval 730" o:spid="_x0000_s2134" style="position:absolute;left:1714;top:20199;width:286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U2t8YA&#10;AADcAAAADwAAAGRycy9kb3ducmV2LnhtbESP3WrCQBSE7wu+w3KE3ulGS4tEV1FBUKHYqpDbQ/aY&#10;BLNnQ3bzY5++WxB6OczMN8xi1ZtStFS7wrKCyTgCQZxaXXCm4HrZjWYgnEfWWFomBQ9ysFoOXhYY&#10;a9vxN7Vnn4kAYRejgtz7KpbSpTkZdGNbEQfvZmuDPsg6k7rGLsBNKadR9CENFhwWcqxom1N6PzdG&#10;wae7ZV8/j8Np07XJW3LcNPvk1Cj1OuzXcxCeev8ffrb3WsF08g5/Z8IR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dU2t8YAAADcAAAADwAAAAAAAAAAAAAAAACYAgAAZHJz&#10;L2Rvd25yZXYueG1sUEsFBgAAAAAEAAQA9QAAAIsDAAAAAA==&#10;" fillcolor="red" strokecolor="red" strokeweight=".7pt"/>
                <v:line id="Line 731" o:spid="_x0000_s2135" style="position:absolute;visibility:visible;mso-wrap-style:square" from="16471,10960" to="20758,10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3J8MMAAADcAAAADwAAAGRycy9kb3ducmV2LnhtbESPQYvCMBSE78L+h/AW9qapHqp0jSIu&#10;K6sXscqeH82zKTYvpYla/fVGEDwOM/MNM513thYXan3lWMFwkIAgLpyuuFRw2P/2JyB8QNZYOyYF&#10;N/Iwn330pphpd+UdXfJQighhn6ECE0KTSekLQxb9wDXE0Tu61mKIsi2lbvEa4baWoyRJpcWK44LB&#10;hpaGilN+tgr86pCkP6Udb083+t8s7ma3Ljqlvj67xTeIQF14h1/tP61gNEzh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dyfDDAAAA3AAAAA8AAAAAAAAAAAAA&#10;AAAAoQIAAGRycy9kb3ducmV2LnhtbFBLBQYAAAAABAAEAPkAAACRAwAAAAA=&#10;" strokecolor="red" strokeweight=".7pt"/>
                <v:shape id="Freeform 732" o:spid="_x0000_s2136" style="position:absolute;left:6191;top:2381;width:5137;height:6007;visibility:visible;mso-wrap-style:square;v-text-anchor:top" coordsize="809,9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8GhsMA&#10;AADcAAAADwAAAGRycy9kb3ducmV2LnhtbESPwWrDMBBE74X8g9hAb40cH9LiRgklEAiUQJvmAxZr&#10;YxlLKyMpsvv3VaHQ4zAzb5jtfnZWZAqx96xgvapAELde99wpuH4dn15AxISs0XomBd8UYb9bPGyx&#10;0X7iT8qX1IkC4digApPS2EgZW0MO48qPxMW7+eAwFRk6qQNOBe6srKtqIx32XBYMjnQw1A6Xu1Og&#10;342f6o92uA/9OWd7zcEeb0o9Lue3VxCJ5vQf/muftIJ6/Qy/Z8oRkL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f8GhsMAAADcAAAADwAAAAAAAAAAAAAAAACYAgAAZHJzL2Rv&#10;d25yZXYueG1sUEsFBgAAAAAEAAQA9QAAAIgDAAAAAA==&#10;" path="m674,946l,946,,,809,e" filled="f" strokecolor="red" strokeweight=".7pt">
                  <v:path arrowok="t" o:connecttype="custom" o:connectlocs="427990,600710;0,600710;0,0;513715,0" o:connectangles="0,0,0,0"/>
                </v:shape>
                <v:line id="Line 733" o:spid="_x0000_s2137" style="position:absolute;visibility:visible;mso-wrap-style:square" from="16471,8388" to="18186,8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74Gb8AAADcAAAADwAAAGRycy9kb3ducmV2LnhtbERPTYvCMBC9L/gfwgje1lQPKtUooqyo&#10;F7GK56EZm2IzKU1Wq7/eHASPj/c9W7S2EndqfOlYwaCfgCDOnS65UHA+/f1OQPiArLFyTAqe5GEx&#10;7/zMMNXuwUe6Z6EQMYR9igpMCHUqpc8NWfR9VxNH7uoaiyHCppC6wUcMt5UcJslIWiw5NhisaWUo&#10;v2X/VoHfnJPRurDjw+1Jl/3yZY67vFWq122XUxCB2vAVf9xbrWA4iGvjmXgE5PwN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A74Gb8AAADcAAAADwAAAAAAAAAAAAAAAACh&#10;AgAAZHJzL2Rvd25yZXYueG1sUEsFBgAAAAAEAAQA+QAAAI0DAAAAAA==&#10;" strokecolor="red" strokeweight=".7pt"/>
                <v:line id="Line 734" o:spid="_x0000_s2138" style="position:absolute;visibility:visible;mso-wrap-style:square" from="18186,8388" to="18186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JdgsMAAADcAAAADwAAAGRycy9kb3ducmV2LnhtbESPT4vCMBTE74LfITzBm6Z6cN1qFFEU&#10;14v4B8+P5tkUm5fSRK1+erOwsMdhZn7DTOeNLcWDal84VjDoJyCIM6cLzhWcT+veGIQPyBpLx6Tg&#10;RR7ms3Zriql2Tz7Q4xhyESHsU1RgQqhSKX1myKLvu4o4eldXWwxR1rnUNT4j3JZymCQjabHguGCw&#10;oqWh7Ha8WwV+c05Gq9x+7W8vuuwWb3P4yRqlup1mMQERqAn/4b/2VisYDr7h90w8AnL2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NCXYLDAAAA3AAAAA8AAAAAAAAAAAAA&#10;AAAAoQIAAGRycy9kb3ducmV2LnhtbFBLBQYAAAAABAAEAPkAAACRAwAAAAA=&#10;" strokecolor="red" strokeweight=".7pt"/>
                <v:shape id="Freeform 735" o:spid="_x0000_s2139" style="position:absolute;left:15614;top:2381;width:2572;height:6007;visibility:visible;mso-wrap-style:square;v-text-anchor:top" coordsize="405,9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gXh8EA&#10;AADcAAAADwAAAGRycy9kb3ducmV2LnhtbERPy2rCQBTdC/7DcAvuzKQBNcSMElIKXXTjC7eXzG0S&#10;mrkTM1OT/r2zEFwezjvfT6YTdxpca1nBexSDIK6sbrlWcD59LlMQziNr7CyTgn9ysN/NZzlm2o58&#10;oPvR1yKEsMtQQeN9n0npqoYMusj2xIH7sYNBH+BQSz3gGMJNJ5M4XkuDLYeGBnsqG6p+j39GQTrq&#10;dFW4m0umw0V+l5fTdbP+UGrxNhVbEJ4m/xI/3V9aQZKE+eFMOAJy9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IF4fBAAAA3AAAAA8AAAAAAAAAAAAAAAAAmAIAAGRycy9kb3du&#10;cmV2LnhtbFBLBQYAAAAABAAEAPUAAACGAwAAAAA=&#10;" path="m,l405,r,946e" filled="f" strokecolor="red" strokeweight=".7pt">
                  <v:path arrowok="t" o:connecttype="custom" o:connectlocs="0,0;257175,0;257175,600710" o:connectangles="0,0,0"/>
                </v:shape>
                <v:shape id="Freeform 736" o:spid="_x0000_s2140" style="position:absolute;left:1905;top:10960;width:8566;height:2571;visibility:visible;mso-wrap-style:square;v-text-anchor:top" coordsize="1349,4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1JVsUA&#10;AADcAAAADwAAAGRycy9kb3ducmV2LnhtbESP0WrCQBRE3wv9h+UKfaubpCAldZWkUloEC6b9gNvs&#10;NQlm78bsNiZ/7wqCj8PMnGGW69G0YqDeNZYVxPMIBHFpdcOVgt+fj+dXEM4ja2wtk4KJHKxXjw9L&#10;TLU9856GwlciQNilqKD2vkuldGVNBt3cdsTBO9jeoA+yr6Tu8RzgppVJFC2kwYbDQo0dvddUHot/&#10;o+C7+Tzpl79jPm2mPLM7S8V+S0o9zcbsDYSn0d/Dt/aXVpAkMVzPhCMgV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vUlWxQAAANwAAAAPAAAAAAAAAAAAAAAAAJgCAABkcnMv&#10;ZG93bnJldi54bWxQSwUGAAAAAAQABAD1AAAAigMAAAAA&#10;" path="m,405l,,1349,e" filled="f" strokecolor="red" strokeweight=".7pt">
                  <v:path arrowok="t" o:connecttype="custom" o:connectlocs="0,257175;0,0;856615,0" o:connectangles="0,0,0"/>
                </v:shape>
                <v:shape id="Freeform 737" o:spid="_x0000_s2141" style="position:absolute;left:25044;top:10960;width:1708;height:3429;visibility:visible;mso-wrap-style:square;v-text-anchor:top" coordsize="269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eXa8UA&#10;AADcAAAADwAAAGRycy9kb3ducmV2LnhtbESPW2sCMRSE3wX/QzhCX0SzLqXoahRtaanQl3p5P2zO&#10;XnBzsiTpuvbXN0LBx2FmvmFWm940oiPna8sKZtMEBHFudc2lgtPxfTIH4QOyxsYyKbiRh816OFhh&#10;pu2Vv6k7hFJECPsMFVQhtJmUPq/IoJ/aljh6hXUGQ5SulNrhNcJNI9MkeZEGa44LFbb0WlF+OfwY&#10;Bd15XxRvhRsHczPj38VHv33+2in1NOq3SxCB+vAI/7c/tYI0TeF+Jh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95drxQAAANwAAAAPAAAAAAAAAAAAAAAAAJgCAABkcnMv&#10;ZG93bnJldi54bWxQSwUGAAAAAAQABAD1AAAAigMAAAAA&#10;" path="m,l269,r,540e" filled="f" strokecolor="red" strokeweight=".7pt">
                  <v:path arrowok="t" o:connecttype="custom" o:connectlocs="0,0;170815,0;170815,342900" o:connectangles="0,0,0"/>
                </v:shape>
                <v:line id="Line 738" o:spid="_x0000_s2142" style="position:absolute;flip:y;visibility:visible;mso-wrap-style:square" from="1905,20389" to="1905,212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IR/MMAAADcAAAADwAAAGRycy9kb3ducmV2LnhtbESPQWvCQBSE74L/YXmCN90YodToKiKt&#10;eFCKsd4fu88kmn0bsqvGf98tFHocZuYbZrHqbC0e1PrKsYLJOAFBrJ2puFDwffocvYPwAdlg7ZgU&#10;vMjDatnvLTAz7slHeuShEBHCPkMFZQhNJqXXJVn0Y9cQR+/iWoshyraQpsVnhNtapknyJi1WHBdK&#10;bGhTkr7ld6sAv/b67A7hqnM+fexmM3Pc6oNSw0G3noMI1IX/8F97ZxSk6RR+z8Qj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mCEfzDAAAA3AAAAA8AAAAAAAAAAAAA&#10;AAAAoQIAAGRycy9kb3ducmV2LnhtbFBLBQYAAAAABAAEAPkAAACRAwAAAAA=&#10;" strokecolor="red" strokeweight=".7pt"/>
                <v:line id="Line 739" o:spid="_x0000_s2143" style="position:absolute;flip:y;visibility:visible;mso-wrap-style:square" from="1905,18675" to="1905,20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uJiMMAAADcAAAADwAAAGRycy9kb3ducmV2LnhtbESPQWvCQBSE74L/YXmCN90YpNToKiKt&#10;eFCKsd4fu88kmn0bsqvGf98tFHocZuYbZrHqbC0e1PrKsYLJOAFBrJ2puFDwffocvYPwAdlg7ZgU&#10;vMjDatnvLTAz7slHeuShEBHCPkMFZQhNJqXXJVn0Y9cQR+/iWoshyraQpsVnhNtapknyJi1WHBdK&#10;bGhTkr7ld6sAv/b67A7hqnM+fexmM3Pc6oNSw0G3noMI1IX/8F97ZxSk6RR+z8Qj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riYjDAAAA3AAAAA8AAAAAAAAAAAAA&#10;AAAAoQIAAGRycy9kb3ducmV2LnhtbFBLBQYAAAAABAAEAPkAAACRAwAAAAA=&#10;" strokecolor="red" strokeweight=".7pt"/>
                <v:shape id="Freeform 740" o:spid="_x0000_s2144" style="position:absolute;left:1905;top:18675;width:24847;height:1714;visibility:visible;mso-wrap-style:square;v-text-anchor:top" coordsize="3913,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E7E8QA&#10;AADcAAAADwAAAGRycy9kb3ducmV2LnhtbESPQWvCQBSE70L/w/IKvekmKRVJXUUrgvTWKJ4f2Wc2&#10;7e7bkF1j/PfdQsHjMDPfMMv16KwYqA+tZwX5LANBXHvdcqPgdNxPFyBCRNZoPZOCOwVYr54mSyy1&#10;v/EXDVVsRIJwKFGBibErpQy1IYdh5jvi5F187zAm2TdS93hLcGdlkWVz6bDltGCwow9D9U91dQqG&#10;7Wv+uVls852tzvZ0vHybJu6UenkeN+8gIo3xEf5vH7SConiDvzPpCM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5ROxPEAAAA3AAAAA8AAAAAAAAAAAAAAAAAmAIAAGRycy9k&#10;b3ducmV2LnhtbFBLBQYAAAAABAAEAPUAAACJAwAAAAA=&#10;" path="m3913,r,270l,270e" filled="f" strokecolor="red" strokeweight=".7pt">
                  <v:path arrowok="t" o:connecttype="custom" o:connectlocs="2484755,0;2484755,171450;0,171450" o:connectangles="0,0,0"/>
                </v:shape>
                <w10:anchorlock/>
              </v:group>
            </w:pict>
          </mc:Fallback>
        </mc:AlternateContent>
      </w:r>
    </w:p>
    <w:p w:rsidR="00B87C11" w:rsidRPr="00B87C11" w:rsidRDefault="00B87C11" w:rsidP="00B87C11">
      <w:pPr>
        <w:spacing w:after="12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20" w:name="Р715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с.7.15</w:t>
      </w:r>
      <w:bookmarkEnd w:id="120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хем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L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цепи для определения переходных характеристик в режиме численного анализа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дготовка схемы </w:t>
      </w:r>
      <w:hyperlink w:anchor="Р71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1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лностью аналогична подготовке схемы </w:t>
      </w:r>
      <w:hyperlink w:anchor="Р71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1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.</w:t>
      </w:r>
      <w:hyperlink w:anchor="Зад72Б1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21" w:name="Зад72В1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7.2.В.12</w:t>
      </w:r>
      <w:bookmarkEnd w:id="12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ыбрать в качестве реакций для определения переходных характеристик ток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00" w:dyaOrig="380">
          <v:shape id="_x0000_i1477" type="#_x0000_t75" style="width:10pt;height:19pt" o:ole="">
            <v:imagedata r:id="rId25" o:title=""/>
          </v:shape>
          <o:OLEObject Type="Embed" ProgID="Equation.3" ShapeID="_x0000_i1477" DrawAspect="Content" ObjectID="_1566238653" r:id="rId822"/>
        </w:objec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478" type="#_x0000_t75" style="width:22pt;height:18.5pt" o:ole="">
            <v:imagedata r:id="rId803" o:title=""/>
          </v:shape>
          <o:OLEObject Type="Embed" ProgID="Equation.3" ShapeID="_x0000_i1478" DrawAspect="Content" ObjectID="_1566238654" r:id="rId82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который является переменной состояния - током в индуктивност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00" w:dyaOrig="380">
          <v:shape id="_x0000_i1479" type="#_x0000_t75" style="width:60pt;height:19pt" o:ole="">
            <v:imagedata r:id="rId824" o:title=""/>
          </v:shape>
          <o:OLEObject Type="Embed" ProgID="Equation.3" ShapeID="_x0000_i1479" DrawAspect="Content" ObjectID="_1566238655" r:id="rId82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и напряжение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480" type="#_x0000_t75" style="width:32pt;height:19pt" o:ole="">
            <v:imagedata r:id="rId328" o:title=""/>
          </v:shape>
          <o:OLEObject Type="Embed" ProgID="Equation.3" ShapeID="_x0000_i1480" DrawAspect="Content" ObjectID="_1566238656" r:id="rId82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Току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481" type="#_x0000_t75" style="width:22pt;height:18.5pt" o:ole="">
            <v:imagedata r:id="rId803" o:title=""/>
          </v:shape>
          <o:OLEObject Type="Embed" ProgID="Equation.3" ShapeID="_x0000_i1481" DrawAspect="Content" ObjectID="_1566238657" r:id="rId82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ответствует напряжение на выходе источник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i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22" w:name="Зад72В1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В.13</w:t>
      </w:r>
      <w:bookmarkEnd w:id="12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Задание вида численного анализа и его параметров полностью аналогично п.</w:t>
      </w:r>
      <w:hyperlink w:anchor="Зад72Б1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23" w:name="Зад72В1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В.14</w:t>
      </w:r>
      <w:bookmarkEnd w:id="12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Провести численный анализ переходного процесса и обработку его результатов аналогично п.п.</w:t>
      </w:r>
      <w:hyperlink w:anchor="Зад72Б14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4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hyperlink w:anchor="Зад72Б1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Данные измерений занести в </w:t>
      </w:r>
      <w:hyperlink w:anchor="Т77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7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24" w:name="Зад72В15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В.15</w:t>
      </w:r>
      <w:bookmarkEnd w:id="12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вторить операции п.</w:t>
      </w:r>
      <w:hyperlink w:anchor="Зад72Б16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6</w:t>
        </w:r>
      </w:hyperlink>
      <w:r w:rsidR="00A038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A03880" w:rsidRPr="00B87C11">
        <w:rPr>
          <w:rFonts w:ascii="Times New Roman" w:eastAsia="Times New Roman" w:hAnsi="Times New Roman" w:cs="Times New Roman"/>
          <w:color w:val="0000FF"/>
          <w:sz w:val="28"/>
          <w:szCs w:val="28"/>
          <w:u w:val="single"/>
          <w:lang w:eastAsia="ru-RU"/>
        </w:rPr>
        <w:t>7.2.Б.1</w:t>
      </w:r>
      <w:r w:rsidR="00A03880">
        <w:rPr>
          <w:rFonts w:ascii="Times New Roman" w:eastAsia="Times New Roman" w:hAnsi="Times New Roman" w:cs="Times New Roman"/>
          <w:color w:val="0000FF"/>
          <w:sz w:val="28"/>
          <w:szCs w:val="28"/>
          <w:u w:val="single"/>
          <w:lang w:eastAsia="ru-RU"/>
        </w:rPr>
        <w:t>7</w:t>
      </w:r>
      <w:r w:rsidR="00A03880" w:rsidRPr="00A03880">
        <w:rPr>
          <w:rFonts w:ascii="Times New Roman" w:eastAsia="Times New Roman" w:hAnsi="Times New Roman" w:cs="Times New Roman"/>
          <w:color w:val="0000FF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результатов численного анализа </w:t>
      </w:r>
      <w:hyperlink w:anchor="Т77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7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25" w:name="Зад72В16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В.16</w:t>
      </w:r>
      <w:bookmarkEnd w:id="125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ринять значение допустимой погрешности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о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данию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реподавателя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±∆%  в диапазоне (3…5)%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0204B9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26" w:name="Зад72В1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В.17</w:t>
      </w:r>
      <w:bookmarkEnd w:id="126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вторить п.п.</w:t>
      </w:r>
      <w:hyperlink w:anchor="Зад72Б18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8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hyperlink w:anchor="Зад72Б19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9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Значения </w:t>
      </w:r>
      <w:r w:rsidR="00760CBC" w:rsidRPr="00A62D5C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60">
          <v:shape id="_x0000_i1538" type="#_x0000_t75" style="width:16pt;height:18pt" o:ole="">
            <v:imagedata r:id="rId761" o:title=""/>
          </v:shape>
          <o:OLEObject Type="Embed" ProgID="Equation.DSMT4" ShapeID="_x0000_i1538" DrawAspect="Content" ObjectID="_1566238658" r:id="rId82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ять по моменту окончательного входа характеристики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280" w:dyaOrig="420">
          <v:shape id="_x0000_i1482" type="#_x0000_t75" style="width:64pt;height:21pt" o:ole="">
            <v:imagedata r:id="rId829" o:title=""/>
          </v:shape>
          <o:OLEObject Type="Embed" ProgID="Equation.3" ShapeID="_x0000_i1482" DrawAspect="Content" ObjectID="_1566238659" r:id="rId83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трубку заданной (допустимой) погрешности. Результат измерения занести в </w:t>
      </w:r>
      <w:hyperlink w:anchor="Т77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7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D5D6B" w:rsidRPr="000204B9" w:rsidRDefault="001D5D6B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27" w:name="Т7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7.7</w:t>
      </w:r>
      <w:bookmarkEnd w:id="127"/>
    </w:p>
    <w:p w:rsidR="00B87C11" w:rsidRPr="00B87C11" w:rsidRDefault="00B87C11" w:rsidP="00B87C11">
      <w:pPr>
        <w:spacing w:after="120" w:line="24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Переходные характеристики </w:t>
      </w:r>
      <w:r w:rsidRPr="00B87C11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RL</w:t>
      </w: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- цепи первого порядка </w:t>
      </w:r>
      <w:r w:rsidRPr="00B87C11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440" w:dyaOrig="360">
          <v:shape id="_x0000_i1483" type="#_x0000_t75" style="width:22pt;height:18.5pt" o:ole="">
            <v:imagedata r:id="rId803" o:title=""/>
          </v:shape>
          <o:OLEObject Type="Embed" ProgID="Equation.3" ShapeID="_x0000_i1483" DrawAspect="Content" ObjectID="_1566238660" r:id="rId83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639" w:dyaOrig="380">
          <v:shape id="_x0000_i1484" type="#_x0000_t75" style="width:32pt;height:19pt" o:ole="">
            <v:imagedata r:id="rId328" o:title=""/>
          </v:shape>
          <o:OLEObject Type="Embed" ProgID="Equation.3" ShapeID="_x0000_i1484" DrawAspect="Content" ObjectID="_1566238661" r:id="rId832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72"/>
        <w:gridCol w:w="1386"/>
        <w:gridCol w:w="1360"/>
        <w:gridCol w:w="1360"/>
        <w:gridCol w:w="1360"/>
        <w:gridCol w:w="1360"/>
        <w:gridCol w:w="1373"/>
      </w:tblGrid>
      <w:tr w:rsidR="00B87C11" w:rsidRPr="00B87C11" w:rsidTr="002D3D56"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160" w:dyaOrig="260">
                <v:shape id="_x0000_i1485" type="#_x0000_t75" style="width:8pt;height:13pt" o:ole="">
                  <v:imagedata r:id="rId759" o:title=""/>
                </v:shape>
                <o:OLEObject Type="Embed" ProgID="Equation.3" ShapeID="_x0000_i1485" DrawAspect="Content" ObjectID="_1566238662" r:id="rId833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с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680" w:dyaOrig="380">
                <v:shape id="_x0000_i1486" type="#_x0000_t75" style="width:34pt;height:19pt" o:ole="">
                  <v:imagedata r:id="rId834" o:title=""/>
                </v:shape>
                <o:OLEObject Type="Embed" ProgID="Equation.3" ShapeID="_x0000_i1486" DrawAspect="Content" ObjectID="_1566238663" r:id="rId835"/>
              </w:object>
            </w: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F056E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62D5C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360">
                <v:shape id="_x0000_i1539" type="#_x0000_t75" style="width:16pt;height:18pt" o:ole="">
                  <v:imagedata r:id="rId761" o:title=""/>
                </v:shape>
                <o:OLEObject Type="Embed" ProgID="Equation.DSMT4" ShapeID="_x0000_i1539" DrawAspect="Content" ObjectID="_1566238664" r:id="rId836"/>
              </w:object>
            </w:r>
            <w:r w:rsidR="00B87C11"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с</w:t>
            </w:r>
          </w:p>
        </w:tc>
      </w:tr>
      <w:tr w:rsidR="00B87C11" w:rsidRPr="00B87C11" w:rsidTr="002D3D56"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160" w:dyaOrig="279">
                <v:shape id="_x0000_i1487" type="#_x0000_t75" style="width:8pt;height:14pt" o:ole="">
                  <v:imagedata r:id="rId763" o:title=""/>
                </v:shape>
                <o:OLEObject Type="Embed" ProgID="Equation.3" ShapeID="_x0000_i1487" DrawAspect="Content" ObjectID="_1566238665" r:id="rId837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А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87C11" w:rsidRPr="00B87C11" w:rsidRDefault="00B87C11" w:rsidP="00B87C11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B87C11" w:rsidRPr="00B87C11" w:rsidTr="002D3D56"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380">
                <v:shape id="_x0000_i1488" type="#_x0000_t75" style="width:16pt;height:19pt" o:ole="">
                  <v:imagedata r:id="rId820" o:title=""/>
                </v:shape>
                <o:OLEObject Type="Embed" ProgID="Equation.3" ShapeID="_x0000_i1488" DrawAspect="Content" ObjectID="_1566238666" r:id="rId838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В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87C11" w:rsidRPr="00B87C11" w:rsidRDefault="00B87C11" w:rsidP="00B87C11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28" w:name="Зад72В1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В.18</w:t>
      </w:r>
      <w:bookmarkEnd w:id="12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Провести численный анализ переходных процессов в исследуемой цепи (</w:t>
      </w:r>
      <w:hyperlink w:anchor="Р71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1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в режиме изменения параметра резистор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 качестве изменяемого параметра принять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опротивление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зистора. Изменение сопротивления резистор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неизменном значении индуктивност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водит к соответствующему изменению постоянной времени цепи </w:t>
      </w:r>
      <w:r w:rsidR="00022CDF" w:rsidRPr="00022CDF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120" w:dyaOrig="340">
          <v:shape id="_x0000_i1489" type="#_x0000_t75" style="width:56pt;height:17pt" o:ole="">
            <v:imagedata r:id="rId839" o:title=""/>
          </v:shape>
          <o:OLEObject Type="Embed" ProgID="Equation.DSMT4" ShapeID="_x0000_i1489" DrawAspect="Content" ObjectID="_1566238667" r:id="rId84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, таким образом, к изменению скорости протекания переходного процесса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Выбор вида анализ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arameter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weep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 настройку его параметров и запуск провести аналогично операциям п.</w:t>
      </w:r>
      <w:hyperlink w:anchor="Зад72Б20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20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Выбрать в качестве исследуемой переменной напряжение управляемого источник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i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датчика тока). Оно соответствует в масштабе коэффициента передач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Н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ку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40" w:dyaOrig="360">
          <v:shape id="_x0000_i1490" type="#_x0000_t75" style="width:22pt;height:18.5pt" o:ole="">
            <v:imagedata r:id="rId803" o:title=""/>
          </v:shape>
          <o:OLEObject Type="Embed" ProgID="Equation.3" ShapeID="_x0000_i1490" DrawAspect="Content" ObjectID="_1566238668" r:id="rId84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 т.е. в данном случае – переменной состояния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Оставить (или перевести) в окне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elected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ariables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or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nalysi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номер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только одного узл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узлового напряжения), соответствующего напряжению источник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i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29" w:name="Зад72В1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7.2.В.19</w:t>
      </w:r>
      <w:bookmarkEnd w:id="12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Результатами анализа являются переходные характеристик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900" w:dyaOrig="380">
          <v:shape id="_x0000_i1491" type="#_x0000_t75" style="width:95pt;height:19pt" o:ole="">
            <v:imagedata r:id="rId842" o:title=""/>
          </v:shape>
          <o:OLEObject Type="Embed" ProgID="Equation.3" ShapeID="_x0000_i1491" DrawAspect="Content" ObjectID="_1566238669" r:id="rId84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различных значениях сопротивления резистор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.е. при различных значениях постоянной времени </w:t>
      </w:r>
      <w:r w:rsidRPr="00B87C11">
        <w:rPr>
          <w:rFonts w:ascii="Times New Roman" w:eastAsia="Times New Roman" w:hAnsi="Times New Roman" w:cs="Times New Roman"/>
          <w:sz w:val="32"/>
          <w:szCs w:val="32"/>
          <w:lang w:eastAsia="ru-RU"/>
        </w:rPr>
        <w:t>τ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30" w:name="Зад72В20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В.20</w:t>
      </w:r>
      <w:bookmarkEnd w:id="130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вторить п.</w:t>
      </w:r>
      <w:hyperlink w:anchor="Зад72Б1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Результаты измерения координат переходных характеристик занести в </w:t>
      </w:r>
      <w:hyperlink w:anchor="Т78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 7.8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B87C11" w:rsidRPr="00B87C11" w:rsidRDefault="00B87C11" w:rsidP="00B87C11">
      <w:pPr>
        <w:spacing w:after="0" w:line="24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31" w:name="Т7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7.8</w:t>
      </w:r>
      <w:bookmarkEnd w:id="13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120" w:line="24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Переходные характеристики </w:t>
      </w:r>
      <w:r w:rsidRPr="00B87C11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RL</w:t>
      </w:r>
      <w:r w:rsidRPr="00B87C1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- цепи первого порядка при различных значениях активного сопротивления</w:t>
      </w:r>
      <w:proofErr w:type="gramStart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(</w:t>
      </w:r>
      <w:r w:rsidRPr="00B87C11">
        <w:rPr>
          <w:rFonts w:ascii="Times New Roman" w:eastAsia="Times New Roman" w:hAnsi="Times New Roman" w:cs="Times New Roman"/>
          <w:b/>
          <w:position w:val="-12"/>
          <w:sz w:val="28"/>
          <w:szCs w:val="28"/>
          <w:lang w:eastAsia="ru-RU"/>
        </w:rPr>
        <w:object w:dxaOrig="1280" w:dyaOrig="380">
          <v:shape id="_x0000_i1492" type="#_x0000_t75" style="width:64pt;height:19pt" o:ole="">
            <v:imagedata r:id="rId844" o:title=""/>
          </v:shape>
          <o:OLEObject Type="Embed" ProgID="Equation.3" ShapeID="_x0000_i1492" DrawAspect="Content" ObjectID="_1566238670" r:id="rId845"/>
        </w:object>
      </w: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)</w:t>
      </w:r>
      <w:proofErr w:type="gram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98"/>
        <w:gridCol w:w="1216"/>
        <w:gridCol w:w="1186"/>
        <w:gridCol w:w="1186"/>
        <w:gridCol w:w="1186"/>
        <w:gridCol w:w="1201"/>
        <w:gridCol w:w="1203"/>
        <w:gridCol w:w="1195"/>
      </w:tblGrid>
      <w:tr w:rsidR="00B87C11" w:rsidRPr="00B87C11" w:rsidTr="00CB4EF0"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160" w:dyaOrig="260">
                <v:shape id="_x0000_i1493" type="#_x0000_t75" style="width:8pt;height:13pt" o:ole="">
                  <v:imagedata r:id="rId759" o:title=""/>
                </v:shape>
                <o:OLEObject Type="Embed" ProgID="Equation.3" ShapeID="_x0000_i1493" DrawAspect="Content" ObjectID="_1566238671" r:id="rId846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,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с</w:t>
            </w: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680" w:dyaOrig="380">
                <v:shape id="_x0000_i1494" type="#_x0000_t75" style="width:34pt;height:19pt" o:ole="">
                  <v:imagedata r:id="rId847" o:title=""/>
                </v:shape>
                <o:OLEObject Type="Embed" ProgID="Equation.3" ShapeID="_x0000_i1494" DrawAspect="Content" ObjectID="_1566238672" r:id="rId848"/>
              </w:object>
            </w: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F20183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62D5C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360">
                <v:shape id="_x0000_i1540" type="#_x0000_t75" style="width:16pt;height:18pt" o:ole="">
                  <v:imagedata r:id="rId761" o:title=""/>
                </v:shape>
                <o:OLEObject Type="Embed" ProgID="Equation.DSMT4" ShapeID="_x0000_i1540" DrawAspect="Content" ObjectID="_1566238673" r:id="rId849"/>
              </w:object>
            </w:r>
            <w:r w:rsidR="00B87C11"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с</w:t>
            </w: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R</w:t>
            </w:r>
            <w:r w:rsidRPr="00022CDF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, 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м</w:t>
            </w: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200" w:dyaOrig="260">
                <v:shape id="_x0000_i1495" type="#_x0000_t75" style="width:10pt;height:13pt" o:ole="">
                  <v:imagedata r:id="rId850" o:title=""/>
                </v:shape>
                <o:OLEObject Type="Embed" ProgID="Equation.3" ShapeID="_x0000_i1495" DrawAspect="Content" ObjectID="_1566238674" r:id="rId851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с</w:t>
            </w:r>
          </w:p>
        </w:tc>
      </w:tr>
      <w:tr w:rsidR="00B87C11" w:rsidRPr="00B87C11" w:rsidTr="00CB4EF0"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260" w:dyaOrig="380">
                <v:shape id="_x0000_i1496" type="#_x0000_t75" style="width:13pt;height:19pt" o:ole="">
                  <v:imagedata r:id="rId852" o:title=""/>
                </v:shape>
                <o:OLEObject Type="Embed" ProgID="Equation.3" ShapeID="_x0000_i1496" DrawAspect="Content" ObjectID="_1566238675" r:id="rId853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А</w:t>
            </w: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B87C11" w:rsidRPr="00B87C11" w:rsidTr="00CB4EF0"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260" w:dyaOrig="380">
                <v:shape id="_x0000_i1497" type="#_x0000_t75" style="width:13pt;height:19pt" o:ole="">
                  <v:imagedata r:id="rId854" o:title=""/>
                </v:shape>
                <o:OLEObject Type="Embed" ProgID="Equation.3" ShapeID="_x0000_i1497" DrawAspect="Content" ObjectID="_1566238676" r:id="rId855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А</w:t>
            </w: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B87C11" w:rsidRPr="00B87C11" w:rsidTr="00CB4EF0"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260" w:dyaOrig="380">
                <v:shape id="_x0000_i1498" type="#_x0000_t75" style="width:13pt;height:19pt" o:ole="">
                  <v:imagedata r:id="rId854" o:title=""/>
                </v:shape>
                <o:OLEObject Type="Embed" ProgID="Equation.3" ShapeID="_x0000_i1498" DrawAspect="Content" ObjectID="_1566238677" r:id="rId856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А</w:t>
            </w: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32" w:name="Зад72В2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В.21</w:t>
      </w:r>
      <w:bookmarkEnd w:id="13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овторить п.п.7.2.Б.23 и.7.2.Б.24. Результаты расчета τ и измерений </w:t>
      </w:r>
      <w:r w:rsidR="00F20183" w:rsidRPr="00A62D5C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60">
          <v:shape id="_x0000_i1541" type="#_x0000_t75" style="width:16pt;height:18pt" o:ole="">
            <v:imagedata r:id="rId761" o:title=""/>
          </v:shape>
          <o:OLEObject Type="Embed" ProgID="Equation.DSMT4" ShapeID="_x0000_i1541" DrawAspect="Content" ObjectID="_1566238678" r:id="rId85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нести в табл.7.8.</w:t>
      </w:r>
    </w:p>
    <w:p w:rsidR="00D11EF2" w:rsidRPr="00A62D5C" w:rsidRDefault="00B87C11" w:rsidP="00D11EF2">
      <w:pPr>
        <w:spacing w:after="0"/>
        <w:ind w:firstLine="65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33" w:name="Зад72В2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В.22</w:t>
      </w:r>
      <w:bookmarkEnd w:id="13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D11EF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D11EF2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11EF2" w:rsidRPr="00A62D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хранить изображение окна </w:t>
      </w:r>
      <w:r w:rsidR="00D11EF2" w:rsidRPr="00A62D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proofErr w:type="spellStart"/>
      <w:r w:rsidR="00D11EF2" w:rsidRPr="00A62D5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Grapher</w:t>
      </w:r>
      <w:proofErr w:type="spellEnd"/>
      <w:r w:rsidR="00D11EF2" w:rsidRPr="00A62D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D11EF2" w:rsidRPr="00A62D5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iew</w:t>
      </w:r>
      <w:r w:rsidR="00D11EF2" w:rsidRPr="00A62D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D11EF2" w:rsidRPr="00A62D5C" w:rsidRDefault="00D11EF2" w:rsidP="00D11EF2">
      <w:pPr>
        <w:spacing w:after="0" w:line="240" w:lineRule="auto"/>
        <w:ind w:firstLine="654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A62D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Закрыть окно </w:t>
      </w:r>
      <w:proofErr w:type="spellStart"/>
      <w:r w:rsidRPr="00A62D5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Grapher</w:t>
      </w:r>
      <w:proofErr w:type="spellEnd"/>
      <w:r w:rsidRPr="00A62D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A62D5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iew</w:t>
      </w:r>
      <w:r w:rsidRPr="00A62D5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A62D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</w:p>
    <w:p w:rsidR="00D11EF2" w:rsidRPr="00B87C11" w:rsidRDefault="00D11EF2" w:rsidP="00D11EF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62D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 При  оформлении  отчета необходимо обработать полученные результаты численного анализа</w:t>
      </w:r>
      <w:r w:rsidRPr="00A62D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указать н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сциллограмм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ах независимые начальные условия для переменной состояния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80" w:dyaOrig="380">
          <v:shape id="_x0000_i1543" type="#_x0000_t75" style="width:29pt;height:19pt" o:ole="">
            <v:imagedata r:id="rId73" o:title=""/>
          </v:shape>
          <o:OLEObject Type="Embed" ProgID="Equation.3" ShapeID="_x0000_i1543" DrawAspect="Content" ObjectID="_1566238679" r:id="rId858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и</w:t>
      </w:r>
      <w:r w:rsidRPr="00D11EF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оответствующих значениях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противления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34" w:name="Зад72В2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В.23</w:t>
      </w:r>
      <w:bookmarkEnd w:id="13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роанализировать характер переходных характеристик, сравнить их с характеристикам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цепи (см. п.7.2.Б.25) и сделать выводы по результатам сравнения и по влиянию значений параметров цепи на скорость протекания переходного процесса (оценить быстродействие цепи)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2.Г. ИССЛЕДОВАНИЕ ПЕРЕХОДНЫХ ПРОЦЕССОВ В ЛИНЕЙНОЙ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L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ЦЕПИ ВТОРОГО ПОРЯДКА</w:t>
      </w:r>
    </w:p>
    <w:p w:rsidR="00B87C11" w:rsidRPr="00B87C11" w:rsidRDefault="00B87C11" w:rsidP="00B87C11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В данной работе исследования переходных процессов проводятся в режиме численного анализа, результатами которого являются переходные характеристики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ходные характеристики позволяют судить о характере процесса и дают необходимую техническую информацию о динамических свойствах цепи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35" w:name="Зад72Г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Г.1</w:t>
      </w:r>
      <w:bookmarkEnd w:id="135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Сформировать схему для определения переходных характеристик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L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цепи в режиме численного анализа согласно </w:t>
      </w:r>
      <w:hyperlink w:anchor="Р716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16.</w:t>
        </w:r>
      </w:hyperlink>
    </w:p>
    <w:p w:rsidR="00B87C11" w:rsidRPr="00B87C11" w:rsidRDefault="00B87C11" w:rsidP="00B87C11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c">
            <w:drawing>
              <wp:inline distT="0" distB="0" distL="0" distR="0">
                <wp:extent cx="3143885" cy="2604135"/>
                <wp:effectExtent l="0" t="1905" r="1270" b="3810"/>
                <wp:docPr id="161" name="Полотно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1" name="Line 743"/>
                        <wps:cNvCnPr/>
                        <wps:spPr bwMode="auto">
                          <a:xfrm>
                            <a:off x="78105" y="2469515"/>
                            <a:ext cx="127000" cy="0"/>
                          </a:xfrm>
                          <a:prstGeom prst="line">
                            <a:avLst/>
                          </a:prstGeom>
                          <a:noFill/>
                          <a:ln w="1460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744"/>
                        <wps:cNvCnPr/>
                        <wps:spPr bwMode="auto">
                          <a:xfrm flipV="1">
                            <a:off x="141605" y="2406015"/>
                            <a:ext cx="0" cy="635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Rectangle 745"/>
                        <wps:cNvSpPr>
                          <a:spLocks noChangeArrowheads="1"/>
                        </wps:cNvSpPr>
                        <wps:spPr bwMode="auto">
                          <a:xfrm>
                            <a:off x="814070" y="467360"/>
                            <a:ext cx="124460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V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4" name="Rectangle 746"/>
                        <wps:cNvSpPr>
                          <a:spLocks noChangeArrowheads="1"/>
                        </wps:cNvSpPr>
                        <wps:spPr bwMode="auto">
                          <a:xfrm>
                            <a:off x="1182370" y="488315"/>
                            <a:ext cx="217805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 xml:space="preserve">1 V/V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5" name="Rectangle 747"/>
                        <wps:cNvSpPr>
                          <a:spLocks noChangeArrowheads="1"/>
                        </wps:cNvSpPr>
                        <wps:spPr bwMode="auto">
                          <a:xfrm>
                            <a:off x="969645" y="594360"/>
                            <a:ext cx="205740" cy="56515"/>
                          </a:xfrm>
                          <a:prstGeom prst="rect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Line 748"/>
                        <wps:cNvCnPr/>
                        <wps:spPr bwMode="auto">
                          <a:xfrm>
                            <a:off x="1182370" y="622935"/>
                            <a:ext cx="4254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749"/>
                        <wps:cNvCnPr/>
                        <wps:spPr bwMode="auto">
                          <a:xfrm>
                            <a:off x="1182370" y="431800"/>
                            <a:ext cx="4254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750"/>
                        <wps:cNvCnPr/>
                        <wps:spPr bwMode="auto">
                          <a:xfrm>
                            <a:off x="1076325" y="537845"/>
                            <a:ext cx="0" cy="565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Oval 751"/>
                        <wps:cNvSpPr>
                          <a:spLocks noChangeArrowheads="1"/>
                        </wps:cNvSpPr>
                        <wps:spPr bwMode="auto">
                          <a:xfrm>
                            <a:off x="969645" y="325755"/>
                            <a:ext cx="205740" cy="20510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Line 752"/>
                        <wps:cNvCnPr/>
                        <wps:spPr bwMode="auto">
                          <a:xfrm flipV="1">
                            <a:off x="1012190" y="283210"/>
                            <a:ext cx="0" cy="425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753"/>
                        <wps:cNvCnPr/>
                        <wps:spPr bwMode="auto">
                          <a:xfrm>
                            <a:off x="991235" y="304165"/>
                            <a:ext cx="4254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754"/>
                        <wps:cNvCnPr/>
                        <wps:spPr bwMode="auto">
                          <a:xfrm flipV="1">
                            <a:off x="1012190" y="686435"/>
                            <a:ext cx="0" cy="425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755"/>
                        <wps:cNvCnPr/>
                        <wps:spPr bwMode="auto">
                          <a:xfrm>
                            <a:off x="991235" y="707390"/>
                            <a:ext cx="4254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756"/>
                        <wps:cNvCnPr/>
                        <wps:spPr bwMode="auto">
                          <a:xfrm flipV="1">
                            <a:off x="1139825" y="283210"/>
                            <a:ext cx="0" cy="425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757"/>
                        <wps:cNvCnPr/>
                        <wps:spPr bwMode="auto">
                          <a:xfrm flipV="1">
                            <a:off x="1139825" y="686435"/>
                            <a:ext cx="0" cy="425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758"/>
                        <wps:cNvCnPr/>
                        <wps:spPr bwMode="auto">
                          <a:xfrm>
                            <a:off x="969645" y="431800"/>
                            <a:ext cx="21272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Freeform 759"/>
                        <wps:cNvSpPr>
                          <a:spLocks/>
                        </wps:cNvSpPr>
                        <wps:spPr bwMode="auto">
                          <a:xfrm>
                            <a:off x="1054735" y="537845"/>
                            <a:ext cx="42545" cy="20955"/>
                          </a:xfrm>
                          <a:custGeom>
                            <a:avLst/>
                            <a:gdLst>
                              <a:gd name="T0" fmla="*/ 0 w 67"/>
                              <a:gd name="T1" fmla="*/ 33 h 33"/>
                              <a:gd name="T2" fmla="*/ 67 w 67"/>
                              <a:gd name="T3" fmla="*/ 33 h 33"/>
                              <a:gd name="T4" fmla="*/ 34 w 67"/>
                              <a:gd name="T5" fmla="*/ 0 h 33"/>
                              <a:gd name="T6" fmla="*/ 0 w 67"/>
                              <a:gd name="T7" fmla="*/ 33 h 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67" h="33">
                                <a:moveTo>
                                  <a:pt x="0" y="33"/>
                                </a:moveTo>
                                <a:lnTo>
                                  <a:pt x="67" y="33"/>
                                </a:lnTo>
                                <a:lnTo>
                                  <a:pt x="34" y="0"/>
                                </a:lnTo>
                                <a:lnTo>
                                  <a:pt x="0" y="3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98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Rectangle 760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1045845" y="659130"/>
                            <a:ext cx="3873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Courier New" w:hAnsi="Courier New" w:cs="Courier New"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9" name="Line 761"/>
                        <wps:cNvCnPr/>
                        <wps:spPr bwMode="auto">
                          <a:xfrm flipH="1">
                            <a:off x="842645" y="622935"/>
                            <a:ext cx="127000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762"/>
                        <wps:cNvCnPr/>
                        <wps:spPr bwMode="auto">
                          <a:xfrm>
                            <a:off x="1224915" y="622935"/>
                            <a:ext cx="63500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763"/>
                        <wps:cNvCnPr/>
                        <wps:spPr bwMode="auto">
                          <a:xfrm>
                            <a:off x="1224915" y="431800"/>
                            <a:ext cx="63500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764"/>
                        <wps:cNvCnPr/>
                        <wps:spPr bwMode="auto">
                          <a:xfrm flipH="1">
                            <a:off x="842645" y="431800"/>
                            <a:ext cx="127000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765"/>
                        <wps:cNvCnPr/>
                        <wps:spPr bwMode="auto">
                          <a:xfrm>
                            <a:off x="1607185" y="558800"/>
                            <a:ext cx="127635" cy="0"/>
                          </a:xfrm>
                          <a:prstGeom prst="line">
                            <a:avLst/>
                          </a:prstGeom>
                          <a:noFill/>
                          <a:ln w="1460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766"/>
                        <wps:cNvCnPr/>
                        <wps:spPr bwMode="auto">
                          <a:xfrm flipV="1">
                            <a:off x="1670685" y="495300"/>
                            <a:ext cx="0" cy="635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Rectangle 767"/>
                        <wps:cNvSpPr>
                          <a:spLocks noChangeArrowheads="1"/>
                        </wps:cNvSpPr>
                        <wps:spPr bwMode="auto">
                          <a:xfrm>
                            <a:off x="934720" y="13970"/>
                            <a:ext cx="198120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RV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6" name="Rectangle 768"/>
                        <wps:cNvSpPr>
                          <a:spLocks noChangeArrowheads="1"/>
                        </wps:cNvSpPr>
                        <wps:spPr bwMode="auto">
                          <a:xfrm>
                            <a:off x="1168400" y="20955"/>
                            <a:ext cx="167640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1k</w:t>
                              </w:r>
                              <w:r w:rsidRPr="003D4E6E">
                                <w:rPr>
                                  <w:rFonts w:ascii="Arial" w:hAnsi="Arial" w:cs="Arial"/>
                                  <w:sz w:val="14"/>
                                  <w:szCs w:val="26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7" name="Rectangle 769"/>
                        <wps:cNvSpPr>
                          <a:spLocks noChangeArrowheads="1"/>
                        </wps:cNvSpPr>
                        <wps:spPr bwMode="auto">
                          <a:xfrm>
                            <a:off x="906145" y="141605"/>
                            <a:ext cx="184150" cy="63500"/>
                          </a:xfrm>
                          <a:prstGeom prst="rect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Line 770"/>
                        <wps:cNvCnPr/>
                        <wps:spPr bwMode="auto">
                          <a:xfrm flipH="1">
                            <a:off x="842645" y="177165"/>
                            <a:ext cx="63500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771"/>
                        <wps:cNvCnPr/>
                        <wps:spPr bwMode="auto">
                          <a:xfrm>
                            <a:off x="1097280" y="177165"/>
                            <a:ext cx="6413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Rectangle 772"/>
                        <wps:cNvSpPr>
                          <a:spLocks noChangeArrowheads="1"/>
                        </wps:cNvSpPr>
                        <wps:spPr bwMode="auto">
                          <a:xfrm>
                            <a:off x="262255" y="976630"/>
                            <a:ext cx="124460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V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1" name="Rectangle 773"/>
                        <wps:cNvSpPr>
                          <a:spLocks noChangeArrowheads="1"/>
                        </wps:cNvSpPr>
                        <wps:spPr bwMode="auto">
                          <a:xfrm>
                            <a:off x="325755" y="1146175"/>
                            <a:ext cx="133985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 xml:space="preserve">1 V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2" name="Oval 774"/>
                        <wps:cNvSpPr>
                          <a:spLocks noChangeArrowheads="1"/>
                        </wps:cNvSpPr>
                        <wps:spPr bwMode="auto">
                          <a:xfrm>
                            <a:off x="13970" y="1068705"/>
                            <a:ext cx="248285" cy="24765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Line 775"/>
                        <wps:cNvCnPr/>
                        <wps:spPr bwMode="auto">
                          <a:xfrm>
                            <a:off x="269240" y="1111250"/>
                            <a:ext cx="4254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776"/>
                        <wps:cNvCnPr/>
                        <wps:spPr bwMode="auto">
                          <a:xfrm>
                            <a:off x="290195" y="1089660"/>
                            <a:ext cx="0" cy="425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777"/>
                        <wps:cNvCnPr/>
                        <wps:spPr bwMode="auto">
                          <a:xfrm>
                            <a:off x="269240" y="1280795"/>
                            <a:ext cx="4254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778"/>
                        <wps:cNvCnPr/>
                        <wps:spPr bwMode="auto">
                          <a:xfrm>
                            <a:off x="141605" y="1068705"/>
                            <a:ext cx="0" cy="254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779"/>
                        <wps:cNvCnPr/>
                        <wps:spPr bwMode="auto">
                          <a:xfrm flipV="1">
                            <a:off x="141605" y="1004570"/>
                            <a:ext cx="0" cy="641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780"/>
                        <wps:cNvCnPr/>
                        <wps:spPr bwMode="auto">
                          <a:xfrm>
                            <a:off x="141605" y="1323340"/>
                            <a:ext cx="0" cy="635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Rectangle 781"/>
                        <wps:cNvSpPr>
                          <a:spLocks noChangeArrowheads="1"/>
                        </wps:cNvSpPr>
                        <wps:spPr bwMode="auto">
                          <a:xfrm>
                            <a:off x="821055" y="913130"/>
                            <a:ext cx="118745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L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0" name="Rectangle 782"/>
                        <wps:cNvSpPr>
                          <a:spLocks noChangeArrowheads="1"/>
                        </wps:cNvSpPr>
                        <wps:spPr bwMode="auto">
                          <a:xfrm>
                            <a:off x="1019810" y="920115"/>
                            <a:ext cx="292100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100m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1" name="Arc 783"/>
                        <wps:cNvSpPr>
                          <a:spLocks/>
                        </wps:cNvSpPr>
                        <wps:spPr bwMode="auto">
                          <a:xfrm>
                            <a:off x="969645" y="848995"/>
                            <a:ext cx="35560" cy="2857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51 w 43200"/>
                              <a:gd name="T1" fmla="*/ 24884 h 24884"/>
                              <a:gd name="T2" fmla="*/ 43069 w 43200"/>
                              <a:gd name="T3" fmla="*/ 23971 h 24884"/>
                              <a:gd name="T4" fmla="*/ 21600 w 43200"/>
                              <a:gd name="T5" fmla="*/ 21600 h 248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4884" fill="none" extrusionOk="0">
                                <a:moveTo>
                                  <a:pt x="251" y="24883"/>
                                </a:moveTo>
                                <a:cubicBezTo>
                                  <a:pt x="83" y="23797"/>
                                  <a:pt x="0" y="2269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392"/>
                                  <a:pt x="43156" y="23183"/>
                                  <a:pt x="43069" y="23971"/>
                                </a:cubicBezTo>
                              </a:path>
                              <a:path w="43200" h="24884" stroke="0" extrusionOk="0">
                                <a:moveTo>
                                  <a:pt x="251" y="24883"/>
                                </a:moveTo>
                                <a:cubicBezTo>
                                  <a:pt x="83" y="23797"/>
                                  <a:pt x="0" y="2269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392"/>
                                  <a:pt x="43156" y="23183"/>
                                  <a:pt x="43069" y="23971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Arc 784"/>
                        <wps:cNvSpPr>
                          <a:spLocks/>
                        </wps:cNvSpPr>
                        <wps:spPr bwMode="auto">
                          <a:xfrm>
                            <a:off x="1012190" y="848995"/>
                            <a:ext cx="35560" cy="2857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51 w 43200"/>
                              <a:gd name="T1" fmla="*/ 24884 h 24884"/>
                              <a:gd name="T2" fmla="*/ 43069 w 43200"/>
                              <a:gd name="T3" fmla="*/ 23971 h 24884"/>
                              <a:gd name="T4" fmla="*/ 21600 w 43200"/>
                              <a:gd name="T5" fmla="*/ 21600 h 248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4884" fill="none" extrusionOk="0">
                                <a:moveTo>
                                  <a:pt x="251" y="24883"/>
                                </a:moveTo>
                                <a:cubicBezTo>
                                  <a:pt x="83" y="23797"/>
                                  <a:pt x="0" y="2269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392"/>
                                  <a:pt x="43156" y="23183"/>
                                  <a:pt x="43069" y="23971"/>
                                </a:cubicBezTo>
                              </a:path>
                              <a:path w="43200" h="24884" stroke="0" extrusionOk="0">
                                <a:moveTo>
                                  <a:pt x="251" y="24883"/>
                                </a:moveTo>
                                <a:cubicBezTo>
                                  <a:pt x="83" y="23797"/>
                                  <a:pt x="0" y="2269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392"/>
                                  <a:pt x="43156" y="23183"/>
                                  <a:pt x="43069" y="23971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Arc 785"/>
                        <wps:cNvSpPr>
                          <a:spLocks/>
                        </wps:cNvSpPr>
                        <wps:spPr bwMode="auto">
                          <a:xfrm>
                            <a:off x="1054735" y="848995"/>
                            <a:ext cx="35560" cy="2857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51 w 43200"/>
                              <a:gd name="T1" fmla="*/ 24884 h 24884"/>
                              <a:gd name="T2" fmla="*/ 43069 w 43200"/>
                              <a:gd name="T3" fmla="*/ 23971 h 24884"/>
                              <a:gd name="T4" fmla="*/ 21600 w 43200"/>
                              <a:gd name="T5" fmla="*/ 21600 h 248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4884" fill="none" extrusionOk="0">
                                <a:moveTo>
                                  <a:pt x="251" y="24883"/>
                                </a:moveTo>
                                <a:cubicBezTo>
                                  <a:pt x="83" y="23797"/>
                                  <a:pt x="0" y="2269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392"/>
                                  <a:pt x="43156" y="23183"/>
                                  <a:pt x="43069" y="23971"/>
                                </a:cubicBezTo>
                              </a:path>
                              <a:path w="43200" h="24884" stroke="0" extrusionOk="0">
                                <a:moveTo>
                                  <a:pt x="251" y="24883"/>
                                </a:moveTo>
                                <a:cubicBezTo>
                                  <a:pt x="83" y="23797"/>
                                  <a:pt x="0" y="2269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392"/>
                                  <a:pt x="43156" y="23183"/>
                                  <a:pt x="43069" y="23971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Arc 786"/>
                        <wps:cNvSpPr>
                          <a:spLocks/>
                        </wps:cNvSpPr>
                        <wps:spPr bwMode="auto">
                          <a:xfrm>
                            <a:off x="1097280" y="848995"/>
                            <a:ext cx="35560" cy="2857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51 w 43200"/>
                              <a:gd name="T1" fmla="*/ 24884 h 24884"/>
                              <a:gd name="T2" fmla="*/ 43069 w 43200"/>
                              <a:gd name="T3" fmla="*/ 23971 h 24884"/>
                              <a:gd name="T4" fmla="*/ 21600 w 43200"/>
                              <a:gd name="T5" fmla="*/ 21600 h 248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4884" fill="none" extrusionOk="0">
                                <a:moveTo>
                                  <a:pt x="251" y="24883"/>
                                </a:moveTo>
                                <a:cubicBezTo>
                                  <a:pt x="83" y="23797"/>
                                  <a:pt x="0" y="2269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392"/>
                                  <a:pt x="43156" y="23183"/>
                                  <a:pt x="43069" y="23971"/>
                                </a:cubicBezTo>
                              </a:path>
                              <a:path w="43200" h="24884" stroke="0" extrusionOk="0">
                                <a:moveTo>
                                  <a:pt x="251" y="24883"/>
                                </a:moveTo>
                                <a:cubicBezTo>
                                  <a:pt x="83" y="23797"/>
                                  <a:pt x="0" y="2269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392"/>
                                  <a:pt x="43156" y="23183"/>
                                  <a:pt x="43069" y="23971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Line 787"/>
                        <wps:cNvCnPr/>
                        <wps:spPr bwMode="auto">
                          <a:xfrm>
                            <a:off x="1139825" y="877570"/>
                            <a:ext cx="21590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788"/>
                        <wps:cNvCnPr/>
                        <wps:spPr bwMode="auto">
                          <a:xfrm flipH="1">
                            <a:off x="906145" y="877570"/>
                            <a:ext cx="63500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789"/>
                        <wps:cNvCnPr/>
                        <wps:spPr bwMode="auto">
                          <a:xfrm>
                            <a:off x="1161415" y="877570"/>
                            <a:ext cx="63500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Oval 790"/>
                        <wps:cNvSpPr>
                          <a:spLocks noChangeArrowheads="1"/>
                        </wps:cNvSpPr>
                        <wps:spPr bwMode="auto">
                          <a:xfrm>
                            <a:off x="1656715" y="417830"/>
                            <a:ext cx="20955" cy="2095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Oval 791"/>
                        <wps:cNvSpPr>
                          <a:spLocks noChangeArrowheads="1"/>
                        </wps:cNvSpPr>
                        <wps:spPr bwMode="auto">
                          <a:xfrm>
                            <a:off x="127635" y="863600"/>
                            <a:ext cx="20955" cy="2095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Rectangle 792"/>
                        <wps:cNvSpPr>
                          <a:spLocks noChangeArrowheads="1"/>
                        </wps:cNvSpPr>
                        <wps:spPr bwMode="auto">
                          <a:xfrm>
                            <a:off x="1720215" y="1068705"/>
                            <a:ext cx="130175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R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1" name="Rectangle 793"/>
                        <wps:cNvSpPr>
                          <a:spLocks noChangeArrowheads="1"/>
                        </wps:cNvSpPr>
                        <wps:spPr bwMode="auto">
                          <a:xfrm>
                            <a:off x="1720215" y="1280795"/>
                            <a:ext cx="217170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100</w:t>
                              </w:r>
                              <w:r w:rsidRPr="003D4E6E">
                                <w:rPr>
                                  <w:rFonts w:ascii="Arial" w:hAnsi="Arial" w:cs="Arial"/>
                                  <w:sz w:val="14"/>
                                  <w:szCs w:val="26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2" name="Rectangle 794"/>
                        <wps:cNvSpPr>
                          <a:spLocks noChangeArrowheads="1"/>
                        </wps:cNvSpPr>
                        <wps:spPr bwMode="auto">
                          <a:xfrm>
                            <a:off x="1635760" y="1132205"/>
                            <a:ext cx="63500" cy="184150"/>
                          </a:xfrm>
                          <a:prstGeom prst="rect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Line 795"/>
                        <wps:cNvCnPr/>
                        <wps:spPr bwMode="auto">
                          <a:xfrm flipV="1">
                            <a:off x="1670685" y="1068705"/>
                            <a:ext cx="0" cy="635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796"/>
                        <wps:cNvCnPr/>
                        <wps:spPr bwMode="auto">
                          <a:xfrm>
                            <a:off x="1670685" y="1323340"/>
                            <a:ext cx="0" cy="635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Oval 797"/>
                        <wps:cNvSpPr>
                          <a:spLocks noChangeArrowheads="1"/>
                        </wps:cNvSpPr>
                        <wps:spPr bwMode="auto">
                          <a:xfrm>
                            <a:off x="1656715" y="863600"/>
                            <a:ext cx="20955" cy="2095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Rectangle 798"/>
                        <wps:cNvSpPr>
                          <a:spLocks noChangeArrowheads="1"/>
                        </wps:cNvSpPr>
                        <wps:spPr bwMode="auto">
                          <a:xfrm>
                            <a:off x="870585" y="1252855"/>
                            <a:ext cx="130175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C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7" name="Rectangle 799"/>
                        <wps:cNvSpPr>
                          <a:spLocks noChangeArrowheads="1"/>
                        </wps:cNvSpPr>
                        <wps:spPr bwMode="auto">
                          <a:xfrm>
                            <a:off x="1012190" y="1344295"/>
                            <a:ext cx="204470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50µF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8" name="Line 800"/>
                        <wps:cNvCnPr/>
                        <wps:spPr bwMode="auto">
                          <a:xfrm>
                            <a:off x="906145" y="1450975"/>
                            <a:ext cx="13970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801"/>
                        <wps:cNvCnPr/>
                        <wps:spPr bwMode="auto">
                          <a:xfrm flipV="1">
                            <a:off x="920115" y="1386840"/>
                            <a:ext cx="0" cy="127635"/>
                          </a:xfrm>
                          <a:prstGeom prst="line">
                            <a:avLst/>
                          </a:prstGeom>
                          <a:noFill/>
                          <a:ln w="1460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802"/>
                        <wps:cNvCnPr/>
                        <wps:spPr bwMode="auto">
                          <a:xfrm flipV="1">
                            <a:off x="962660" y="1386840"/>
                            <a:ext cx="0" cy="127635"/>
                          </a:xfrm>
                          <a:prstGeom prst="line">
                            <a:avLst/>
                          </a:prstGeom>
                          <a:noFill/>
                          <a:ln w="1460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803"/>
                        <wps:cNvCnPr/>
                        <wps:spPr bwMode="auto">
                          <a:xfrm>
                            <a:off x="962660" y="1450975"/>
                            <a:ext cx="71120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804"/>
                        <wps:cNvCnPr/>
                        <wps:spPr bwMode="auto">
                          <a:xfrm>
                            <a:off x="1033780" y="1450975"/>
                            <a:ext cx="63500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805"/>
                        <wps:cNvCnPr/>
                        <wps:spPr bwMode="auto">
                          <a:xfrm flipH="1">
                            <a:off x="778510" y="1450975"/>
                            <a:ext cx="12763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Oval 806"/>
                        <wps:cNvSpPr>
                          <a:spLocks noChangeArrowheads="1"/>
                        </wps:cNvSpPr>
                        <wps:spPr bwMode="auto">
                          <a:xfrm>
                            <a:off x="127635" y="1436370"/>
                            <a:ext cx="20955" cy="2159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Rectangle 807"/>
                        <wps:cNvSpPr>
                          <a:spLocks noChangeArrowheads="1"/>
                        </wps:cNvSpPr>
                        <wps:spPr bwMode="auto">
                          <a:xfrm>
                            <a:off x="2470785" y="941070"/>
                            <a:ext cx="124460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V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76" name="Rectangle 808"/>
                        <wps:cNvSpPr>
                          <a:spLocks noChangeArrowheads="1"/>
                        </wps:cNvSpPr>
                        <wps:spPr bwMode="auto">
                          <a:xfrm>
                            <a:off x="2470785" y="1302385"/>
                            <a:ext cx="217805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 xml:space="preserve">1 V/V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77" name="Rectangle 809"/>
                        <wps:cNvSpPr>
                          <a:spLocks noChangeArrowheads="1"/>
                        </wps:cNvSpPr>
                        <wps:spPr bwMode="auto">
                          <a:xfrm>
                            <a:off x="2145030" y="1068705"/>
                            <a:ext cx="56515" cy="205105"/>
                          </a:xfrm>
                          <a:prstGeom prst="rect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Line 810"/>
                        <wps:cNvCnPr/>
                        <wps:spPr bwMode="auto">
                          <a:xfrm>
                            <a:off x="2180590" y="1280795"/>
                            <a:ext cx="0" cy="425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811"/>
                        <wps:cNvCnPr/>
                        <wps:spPr bwMode="auto">
                          <a:xfrm>
                            <a:off x="2371725" y="1280795"/>
                            <a:ext cx="0" cy="425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812"/>
                        <wps:cNvCnPr/>
                        <wps:spPr bwMode="auto">
                          <a:xfrm flipH="1">
                            <a:off x="2209165" y="1174750"/>
                            <a:ext cx="5651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Oval 813"/>
                        <wps:cNvSpPr>
                          <a:spLocks noChangeArrowheads="1"/>
                        </wps:cNvSpPr>
                        <wps:spPr bwMode="auto">
                          <a:xfrm>
                            <a:off x="2265680" y="1068705"/>
                            <a:ext cx="205105" cy="20510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Line 814"/>
                        <wps:cNvCnPr/>
                        <wps:spPr bwMode="auto">
                          <a:xfrm>
                            <a:off x="2477770" y="1111250"/>
                            <a:ext cx="4254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815"/>
                        <wps:cNvCnPr/>
                        <wps:spPr bwMode="auto">
                          <a:xfrm>
                            <a:off x="2499360" y="1089660"/>
                            <a:ext cx="0" cy="425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816"/>
                        <wps:cNvCnPr/>
                        <wps:spPr bwMode="auto">
                          <a:xfrm>
                            <a:off x="2074545" y="1111250"/>
                            <a:ext cx="4254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817"/>
                        <wps:cNvCnPr/>
                        <wps:spPr bwMode="auto">
                          <a:xfrm>
                            <a:off x="2095500" y="1089660"/>
                            <a:ext cx="0" cy="425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818"/>
                        <wps:cNvCnPr/>
                        <wps:spPr bwMode="auto">
                          <a:xfrm>
                            <a:off x="2477770" y="1238250"/>
                            <a:ext cx="4254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819"/>
                        <wps:cNvCnPr/>
                        <wps:spPr bwMode="auto">
                          <a:xfrm>
                            <a:off x="2074545" y="1238250"/>
                            <a:ext cx="4254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820"/>
                        <wps:cNvCnPr/>
                        <wps:spPr bwMode="auto">
                          <a:xfrm>
                            <a:off x="2371725" y="1068705"/>
                            <a:ext cx="0" cy="2120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Freeform 821"/>
                        <wps:cNvSpPr>
                          <a:spLocks/>
                        </wps:cNvSpPr>
                        <wps:spPr bwMode="auto">
                          <a:xfrm>
                            <a:off x="2244090" y="1153795"/>
                            <a:ext cx="21590" cy="41910"/>
                          </a:xfrm>
                          <a:custGeom>
                            <a:avLst/>
                            <a:gdLst>
                              <a:gd name="T0" fmla="*/ 0 w 34"/>
                              <a:gd name="T1" fmla="*/ 0 h 66"/>
                              <a:gd name="T2" fmla="*/ 0 w 34"/>
                              <a:gd name="T3" fmla="*/ 66 h 66"/>
                              <a:gd name="T4" fmla="*/ 34 w 34"/>
                              <a:gd name="T5" fmla="*/ 33 h 66"/>
                              <a:gd name="T6" fmla="*/ 0 w 34"/>
                              <a:gd name="T7" fmla="*/ 0 h 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4" h="66">
                                <a:moveTo>
                                  <a:pt x="0" y="0"/>
                                </a:moveTo>
                                <a:lnTo>
                                  <a:pt x="0" y="66"/>
                                </a:lnTo>
                                <a:lnTo>
                                  <a:pt x="34" y="33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98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Rectangle 822"/>
                        <wps:cNvSpPr>
                          <a:spLocks noChangeArrowheads="1"/>
                        </wps:cNvSpPr>
                        <wps:spPr bwMode="auto">
                          <a:xfrm>
                            <a:off x="2088515" y="1160780"/>
                            <a:ext cx="3873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Courier New" w:hAnsi="Courier New" w:cs="Courier New"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1" name="Line 823"/>
                        <wps:cNvCnPr/>
                        <wps:spPr bwMode="auto">
                          <a:xfrm flipV="1">
                            <a:off x="2180590" y="941070"/>
                            <a:ext cx="0" cy="127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824"/>
                        <wps:cNvCnPr/>
                        <wps:spPr bwMode="auto">
                          <a:xfrm>
                            <a:off x="2180590" y="1323340"/>
                            <a:ext cx="0" cy="635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825"/>
                        <wps:cNvCnPr/>
                        <wps:spPr bwMode="auto">
                          <a:xfrm>
                            <a:off x="2371725" y="1323340"/>
                            <a:ext cx="0" cy="635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826"/>
                        <wps:cNvCnPr/>
                        <wps:spPr bwMode="auto">
                          <a:xfrm flipV="1">
                            <a:off x="2371725" y="941070"/>
                            <a:ext cx="0" cy="127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Oval 827"/>
                        <wps:cNvSpPr>
                          <a:spLocks noChangeArrowheads="1"/>
                        </wps:cNvSpPr>
                        <wps:spPr bwMode="auto">
                          <a:xfrm>
                            <a:off x="1656715" y="1436370"/>
                            <a:ext cx="20955" cy="2159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Rectangle 828"/>
                        <wps:cNvSpPr>
                          <a:spLocks noChangeArrowheads="1"/>
                        </wps:cNvSpPr>
                        <wps:spPr bwMode="auto">
                          <a:xfrm>
                            <a:off x="2867660" y="1004570"/>
                            <a:ext cx="198120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RV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7" name="Rectangle 829"/>
                        <wps:cNvSpPr>
                          <a:spLocks noChangeArrowheads="1"/>
                        </wps:cNvSpPr>
                        <wps:spPr bwMode="auto">
                          <a:xfrm>
                            <a:off x="2867660" y="1238250"/>
                            <a:ext cx="167640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1k</w:t>
                              </w:r>
                              <w:r w:rsidRPr="003D4E6E">
                                <w:rPr>
                                  <w:rFonts w:ascii="Arial" w:hAnsi="Arial" w:cs="Arial"/>
                                  <w:sz w:val="14"/>
                                  <w:szCs w:val="26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8" name="Rectangle 830"/>
                        <wps:cNvSpPr>
                          <a:spLocks noChangeArrowheads="1"/>
                        </wps:cNvSpPr>
                        <wps:spPr bwMode="auto">
                          <a:xfrm>
                            <a:off x="2782570" y="1068705"/>
                            <a:ext cx="63500" cy="184150"/>
                          </a:xfrm>
                          <a:prstGeom prst="rect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Line 831"/>
                        <wps:cNvCnPr/>
                        <wps:spPr bwMode="auto">
                          <a:xfrm>
                            <a:off x="2817495" y="1259840"/>
                            <a:ext cx="0" cy="635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832"/>
                        <wps:cNvCnPr/>
                        <wps:spPr bwMode="auto">
                          <a:xfrm flipV="1">
                            <a:off x="2817495" y="1004570"/>
                            <a:ext cx="0" cy="641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833"/>
                        <wps:cNvCnPr/>
                        <wps:spPr bwMode="auto">
                          <a:xfrm>
                            <a:off x="2308225" y="1705610"/>
                            <a:ext cx="127000" cy="0"/>
                          </a:xfrm>
                          <a:prstGeom prst="line">
                            <a:avLst/>
                          </a:prstGeom>
                          <a:noFill/>
                          <a:ln w="1460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834"/>
                        <wps:cNvCnPr/>
                        <wps:spPr bwMode="auto">
                          <a:xfrm flipV="1">
                            <a:off x="2371725" y="1641475"/>
                            <a:ext cx="0" cy="641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Oval 835"/>
                        <wps:cNvSpPr>
                          <a:spLocks noChangeArrowheads="1"/>
                        </wps:cNvSpPr>
                        <wps:spPr bwMode="auto">
                          <a:xfrm>
                            <a:off x="2357755" y="1436370"/>
                            <a:ext cx="20955" cy="2159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Rectangle 836"/>
                        <wps:cNvSpPr>
                          <a:spLocks noChangeArrowheads="1"/>
                        </wps:cNvSpPr>
                        <wps:spPr bwMode="auto">
                          <a:xfrm>
                            <a:off x="622935" y="1726565"/>
                            <a:ext cx="124460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V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5" name="Rectangle 837"/>
                        <wps:cNvSpPr>
                          <a:spLocks noChangeArrowheads="1"/>
                        </wps:cNvSpPr>
                        <wps:spPr bwMode="auto">
                          <a:xfrm>
                            <a:off x="1118870" y="1740535"/>
                            <a:ext cx="217805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 xml:space="preserve">1 V/V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6" name="Rectangle 838"/>
                        <wps:cNvSpPr>
                          <a:spLocks noChangeArrowheads="1"/>
                        </wps:cNvSpPr>
                        <wps:spPr bwMode="auto">
                          <a:xfrm>
                            <a:off x="821055" y="1670050"/>
                            <a:ext cx="205740" cy="56515"/>
                          </a:xfrm>
                          <a:prstGeom prst="rect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Line 839"/>
                        <wps:cNvCnPr/>
                        <wps:spPr bwMode="auto">
                          <a:xfrm flipH="1">
                            <a:off x="778510" y="1705610"/>
                            <a:ext cx="4254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840"/>
                        <wps:cNvCnPr/>
                        <wps:spPr bwMode="auto">
                          <a:xfrm flipH="1">
                            <a:off x="778510" y="1896745"/>
                            <a:ext cx="4254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841"/>
                        <wps:cNvCnPr/>
                        <wps:spPr bwMode="auto">
                          <a:xfrm flipV="1">
                            <a:off x="927735" y="1733550"/>
                            <a:ext cx="0" cy="565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Oval 842"/>
                        <wps:cNvSpPr>
                          <a:spLocks noChangeArrowheads="1"/>
                        </wps:cNvSpPr>
                        <wps:spPr bwMode="auto">
                          <a:xfrm>
                            <a:off x="821055" y="1790065"/>
                            <a:ext cx="205740" cy="20574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Line 843"/>
                        <wps:cNvCnPr/>
                        <wps:spPr bwMode="auto">
                          <a:xfrm>
                            <a:off x="991235" y="2002790"/>
                            <a:ext cx="0" cy="425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844"/>
                        <wps:cNvCnPr/>
                        <wps:spPr bwMode="auto">
                          <a:xfrm flipH="1">
                            <a:off x="969645" y="2023745"/>
                            <a:ext cx="4254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845"/>
                        <wps:cNvCnPr/>
                        <wps:spPr bwMode="auto">
                          <a:xfrm>
                            <a:off x="991235" y="1599565"/>
                            <a:ext cx="0" cy="419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846"/>
                        <wps:cNvCnPr/>
                        <wps:spPr bwMode="auto">
                          <a:xfrm flipH="1">
                            <a:off x="969645" y="1620520"/>
                            <a:ext cx="4254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847"/>
                        <wps:cNvCnPr/>
                        <wps:spPr bwMode="auto">
                          <a:xfrm>
                            <a:off x="863600" y="2002790"/>
                            <a:ext cx="0" cy="425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848"/>
                        <wps:cNvCnPr/>
                        <wps:spPr bwMode="auto">
                          <a:xfrm>
                            <a:off x="863600" y="1599565"/>
                            <a:ext cx="0" cy="419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849"/>
                        <wps:cNvCnPr/>
                        <wps:spPr bwMode="auto">
                          <a:xfrm flipH="1">
                            <a:off x="821055" y="1896745"/>
                            <a:ext cx="21272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Freeform 850"/>
                        <wps:cNvSpPr>
                          <a:spLocks/>
                        </wps:cNvSpPr>
                        <wps:spPr bwMode="auto">
                          <a:xfrm>
                            <a:off x="906145" y="1769110"/>
                            <a:ext cx="42545" cy="20955"/>
                          </a:xfrm>
                          <a:custGeom>
                            <a:avLst/>
                            <a:gdLst>
                              <a:gd name="T0" fmla="*/ 67 w 67"/>
                              <a:gd name="T1" fmla="*/ 0 h 33"/>
                              <a:gd name="T2" fmla="*/ 0 w 67"/>
                              <a:gd name="T3" fmla="*/ 0 h 33"/>
                              <a:gd name="T4" fmla="*/ 34 w 67"/>
                              <a:gd name="T5" fmla="*/ 33 h 33"/>
                              <a:gd name="T6" fmla="*/ 67 w 67"/>
                              <a:gd name="T7" fmla="*/ 0 h 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67" h="33">
                                <a:moveTo>
                                  <a:pt x="67" y="0"/>
                                </a:moveTo>
                                <a:lnTo>
                                  <a:pt x="0" y="0"/>
                                </a:lnTo>
                                <a:lnTo>
                                  <a:pt x="34" y="33"/>
                                </a:lnTo>
                                <a:lnTo>
                                  <a:pt x="6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98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Rectangle 851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885825" y="1617345"/>
                            <a:ext cx="3873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Courier New" w:hAnsi="Courier New" w:cs="Courier New"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0" name="Line 852"/>
                        <wps:cNvCnPr/>
                        <wps:spPr bwMode="auto">
                          <a:xfrm>
                            <a:off x="1033780" y="1705610"/>
                            <a:ext cx="12763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853"/>
                        <wps:cNvCnPr/>
                        <wps:spPr bwMode="auto">
                          <a:xfrm flipH="1">
                            <a:off x="715010" y="1705610"/>
                            <a:ext cx="63500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854"/>
                        <wps:cNvCnPr/>
                        <wps:spPr bwMode="auto">
                          <a:xfrm flipH="1">
                            <a:off x="715010" y="1896745"/>
                            <a:ext cx="63500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855"/>
                        <wps:cNvCnPr/>
                        <wps:spPr bwMode="auto">
                          <a:xfrm>
                            <a:off x="1033780" y="1896745"/>
                            <a:ext cx="12763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Oval 856"/>
                        <wps:cNvSpPr>
                          <a:spLocks noChangeArrowheads="1"/>
                        </wps:cNvSpPr>
                        <wps:spPr bwMode="auto">
                          <a:xfrm>
                            <a:off x="127635" y="1691005"/>
                            <a:ext cx="20955" cy="2159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Oval 857"/>
                        <wps:cNvSpPr>
                          <a:spLocks noChangeArrowheads="1"/>
                        </wps:cNvSpPr>
                        <wps:spPr bwMode="auto">
                          <a:xfrm>
                            <a:off x="127635" y="1882140"/>
                            <a:ext cx="20955" cy="2159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Rectangle 858"/>
                        <wps:cNvSpPr>
                          <a:spLocks noChangeArrowheads="1"/>
                        </wps:cNvSpPr>
                        <wps:spPr bwMode="auto">
                          <a:xfrm>
                            <a:off x="615950" y="2243455"/>
                            <a:ext cx="198120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RV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7" name="Rectangle 859"/>
                        <wps:cNvSpPr>
                          <a:spLocks noChangeArrowheads="1"/>
                        </wps:cNvSpPr>
                        <wps:spPr bwMode="auto">
                          <a:xfrm>
                            <a:off x="1054735" y="2250440"/>
                            <a:ext cx="167640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0CBC" w:rsidRDefault="00760CBC" w:rsidP="00B87C1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1k</w:t>
                              </w:r>
                              <w:r w:rsidRPr="003D4E6E">
                                <w:rPr>
                                  <w:rFonts w:ascii="Arial" w:hAnsi="Arial" w:cs="Arial"/>
                                  <w:sz w:val="14"/>
                                  <w:szCs w:val="26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8" name="Rectangle 860"/>
                        <wps:cNvSpPr>
                          <a:spLocks noChangeArrowheads="1"/>
                        </wps:cNvSpPr>
                        <wps:spPr bwMode="auto">
                          <a:xfrm>
                            <a:off x="842645" y="2179320"/>
                            <a:ext cx="184150" cy="64135"/>
                          </a:xfrm>
                          <a:prstGeom prst="rect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Line 861"/>
                        <wps:cNvCnPr/>
                        <wps:spPr bwMode="auto">
                          <a:xfrm flipH="1">
                            <a:off x="778510" y="2214880"/>
                            <a:ext cx="6413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862"/>
                        <wps:cNvCnPr/>
                        <wps:spPr bwMode="auto">
                          <a:xfrm>
                            <a:off x="1033780" y="2214880"/>
                            <a:ext cx="63500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Oval 863"/>
                        <wps:cNvSpPr>
                          <a:spLocks noChangeArrowheads="1"/>
                        </wps:cNvSpPr>
                        <wps:spPr bwMode="auto">
                          <a:xfrm>
                            <a:off x="127635" y="2264410"/>
                            <a:ext cx="20955" cy="2159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Freeform 864"/>
                        <wps:cNvSpPr>
                          <a:spLocks/>
                        </wps:cNvSpPr>
                        <wps:spPr bwMode="auto">
                          <a:xfrm>
                            <a:off x="587375" y="177165"/>
                            <a:ext cx="255270" cy="254635"/>
                          </a:xfrm>
                          <a:custGeom>
                            <a:avLst/>
                            <a:gdLst>
                              <a:gd name="T0" fmla="*/ 402 w 402"/>
                              <a:gd name="T1" fmla="*/ 401 h 401"/>
                              <a:gd name="T2" fmla="*/ 0 w 402"/>
                              <a:gd name="T3" fmla="*/ 401 h 401"/>
                              <a:gd name="T4" fmla="*/ 0 w 402"/>
                              <a:gd name="T5" fmla="*/ 0 h 401"/>
                              <a:gd name="T6" fmla="*/ 402 w 402"/>
                              <a:gd name="T7" fmla="*/ 0 h 4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02" h="401">
                                <a:moveTo>
                                  <a:pt x="402" y="401"/>
                                </a:moveTo>
                                <a:lnTo>
                                  <a:pt x="0" y="401"/>
                                </a:lnTo>
                                <a:lnTo>
                                  <a:pt x="0" y="0"/>
                                </a:lnTo>
                                <a:lnTo>
                                  <a:pt x="402" y="0"/>
                                </a:lnTo>
                              </a:path>
                            </a:pathLst>
                          </a:custGeom>
                          <a:noFill/>
                          <a:ln w="698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Freeform 865"/>
                        <wps:cNvSpPr>
                          <a:spLocks/>
                        </wps:cNvSpPr>
                        <wps:spPr bwMode="auto">
                          <a:xfrm>
                            <a:off x="1161415" y="177165"/>
                            <a:ext cx="509270" cy="254635"/>
                          </a:xfrm>
                          <a:custGeom>
                            <a:avLst/>
                            <a:gdLst>
                              <a:gd name="T0" fmla="*/ 0 w 802"/>
                              <a:gd name="T1" fmla="*/ 0 h 401"/>
                              <a:gd name="T2" fmla="*/ 802 w 802"/>
                              <a:gd name="T3" fmla="*/ 0 h 401"/>
                              <a:gd name="T4" fmla="*/ 802 w 802"/>
                              <a:gd name="T5" fmla="*/ 401 h 4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02" h="401">
                                <a:moveTo>
                                  <a:pt x="0" y="0"/>
                                </a:moveTo>
                                <a:lnTo>
                                  <a:pt x="802" y="0"/>
                                </a:lnTo>
                                <a:lnTo>
                                  <a:pt x="802" y="401"/>
                                </a:lnTo>
                              </a:path>
                            </a:pathLst>
                          </a:custGeom>
                          <a:noFill/>
                          <a:ln w="698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Line 866"/>
                        <wps:cNvCnPr/>
                        <wps:spPr bwMode="auto">
                          <a:xfrm flipH="1">
                            <a:off x="1288415" y="431800"/>
                            <a:ext cx="382270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867"/>
                        <wps:cNvCnPr/>
                        <wps:spPr bwMode="auto">
                          <a:xfrm flipV="1">
                            <a:off x="1670685" y="431800"/>
                            <a:ext cx="0" cy="635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Line 868"/>
                        <wps:cNvCnPr/>
                        <wps:spPr bwMode="auto">
                          <a:xfrm flipV="1">
                            <a:off x="141605" y="877570"/>
                            <a:ext cx="0" cy="1270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Freeform 869"/>
                        <wps:cNvSpPr>
                          <a:spLocks/>
                        </wps:cNvSpPr>
                        <wps:spPr bwMode="auto">
                          <a:xfrm>
                            <a:off x="141605" y="622935"/>
                            <a:ext cx="701040" cy="254635"/>
                          </a:xfrm>
                          <a:custGeom>
                            <a:avLst/>
                            <a:gdLst>
                              <a:gd name="T0" fmla="*/ 0 w 1104"/>
                              <a:gd name="T1" fmla="*/ 401 h 401"/>
                              <a:gd name="T2" fmla="*/ 0 w 1104"/>
                              <a:gd name="T3" fmla="*/ 0 h 401"/>
                              <a:gd name="T4" fmla="*/ 1104 w 1104"/>
                              <a:gd name="T5" fmla="*/ 0 h 4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104" h="401">
                                <a:moveTo>
                                  <a:pt x="0" y="401"/>
                                </a:moveTo>
                                <a:lnTo>
                                  <a:pt x="0" y="0"/>
                                </a:lnTo>
                                <a:lnTo>
                                  <a:pt x="1104" y="0"/>
                                </a:lnTo>
                              </a:path>
                            </a:pathLst>
                          </a:custGeom>
                          <a:noFill/>
                          <a:ln w="698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Line 870"/>
                        <wps:cNvCnPr/>
                        <wps:spPr bwMode="auto">
                          <a:xfrm flipH="1">
                            <a:off x="141605" y="877570"/>
                            <a:ext cx="764540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Freeform 871"/>
                        <wps:cNvSpPr>
                          <a:spLocks/>
                        </wps:cNvSpPr>
                        <wps:spPr bwMode="auto">
                          <a:xfrm>
                            <a:off x="1288415" y="622935"/>
                            <a:ext cx="382270" cy="254635"/>
                          </a:xfrm>
                          <a:custGeom>
                            <a:avLst/>
                            <a:gdLst>
                              <a:gd name="T0" fmla="*/ 0 w 602"/>
                              <a:gd name="T1" fmla="*/ 0 h 401"/>
                              <a:gd name="T2" fmla="*/ 602 w 602"/>
                              <a:gd name="T3" fmla="*/ 0 h 401"/>
                              <a:gd name="T4" fmla="*/ 602 w 602"/>
                              <a:gd name="T5" fmla="*/ 401 h 4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602" h="401">
                                <a:moveTo>
                                  <a:pt x="0" y="0"/>
                                </a:moveTo>
                                <a:lnTo>
                                  <a:pt x="602" y="0"/>
                                </a:lnTo>
                                <a:lnTo>
                                  <a:pt x="602" y="401"/>
                                </a:lnTo>
                              </a:path>
                            </a:pathLst>
                          </a:custGeom>
                          <a:noFill/>
                          <a:ln w="698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Line 872"/>
                        <wps:cNvCnPr/>
                        <wps:spPr bwMode="auto">
                          <a:xfrm flipH="1">
                            <a:off x="1224915" y="877570"/>
                            <a:ext cx="445770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873"/>
                        <wps:cNvCnPr/>
                        <wps:spPr bwMode="auto">
                          <a:xfrm flipV="1">
                            <a:off x="1670685" y="877570"/>
                            <a:ext cx="0" cy="1911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874"/>
                        <wps:cNvCnPr/>
                        <wps:spPr bwMode="auto">
                          <a:xfrm flipV="1">
                            <a:off x="141605" y="1386840"/>
                            <a:ext cx="0" cy="641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875"/>
                        <wps:cNvCnPr/>
                        <wps:spPr bwMode="auto">
                          <a:xfrm flipH="1">
                            <a:off x="141605" y="1450975"/>
                            <a:ext cx="63690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Freeform 876"/>
                        <wps:cNvSpPr>
                          <a:spLocks/>
                        </wps:cNvSpPr>
                        <wps:spPr bwMode="auto">
                          <a:xfrm>
                            <a:off x="1670685" y="877570"/>
                            <a:ext cx="509905" cy="63500"/>
                          </a:xfrm>
                          <a:custGeom>
                            <a:avLst/>
                            <a:gdLst>
                              <a:gd name="T0" fmla="*/ 803 w 803"/>
                              <a:gd name="T1" fmla="*/ 100 h 100"/>
                              <a:gd name="T2" fmla="*/ 803 w 803"/>
                              <a:gd name="T3" fmla="*/ 0 h 100"/>
                              <a:gd name="T4" fmla="*/ 0 w 803"/>
                              <a:gd name="T5" fmla="*/ 0 h 1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03" h="100">
                                <a:moveTo>
                                  <a:pt x="803" y="100"/>
                                </a:moveTo>
                                <a:lnTo>
                                  <a:pt x="803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698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Line 877"/>
                        <wps:cNvCnPr/>
                        <wps:spPr bwMode="auto">
                          <a:xfrm>
                            <a:off x="1670685" y="1386840"/>
                            <a:ext cx="0" cy="641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878"/>
                        <wps:cNvCnPr/>
                        <wps:spPr bwMode="auto">
                          <a:xfrm flipH="1">
                            <a:off x="1097280" y="1450975"/>
                            <a:ext cx="57340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Freeform 879"/>
                        <wps:cNvSpPr>
                          <a:spLocks/>
                        </wps:cNvSpPr>
                        <wps:spPr bwMode="auto">
                          <a:xfrm>
                            <a:off x="1670685" y="1386840"/>
                            <a:ext cx="509905" cy="64135"/>
                          </a:xfrm>
                          <a:custGeom>
                            <a:avLst/>
                            <a:gdLst>
                              <a:gd name="T0" fmla="*/ 803 w 803"/>
                              <a:gd name="T1" fmla="*/ 0 h 101"/>
                              <a:gd name="T2" fmla="*/ 803 w 803"/>
                              <a:gd name="T3" fmla="*/ 101 h 101"/>
                              <a:gd name="T4" fmla="*/ 0 w 803"/>
                              <a:gd name="T5" fmla="*/ 101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03" h="101">
                                <a:moveTo>
                                  <a:pt x="803" y="0"/>
                                </a:moveTo>
                                <a:lnTo>
                                  <a:pt x="803" y="101"/>
                                </a:lnTo>
                                <a:lnTo>
                                  <a:pt x="0" y="101"/>
                                </a:lnTo>
                              </a:path>
                            </a:pathLst>
                          </a:custGeom>
                          <a:noFill/>
                          <a:ln w="698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Freeform 880"/>
                        <wps:cNvSpPr>
                          <a:spLocks/>
                        </wps:cNvSpPr>
                        <wps:spPr bwMode="auto">
                          <a:xfrm>
                            <a:off x="2371725" y="877570"/>
                            <a:ext cx="445770" cy="127000"/>
                          </a:xfrm>
                          <a:custGeom>
                            <a:avLst/>
                            <a:gdLst>
                              <a:gd name="T0" fmla="*/ 0 w 702"/>
                              <a:gd name="T1" fmla="*/ 100 h 200"/>
                              <a:gd name="T2" fmla="*/ 0 w 702"/>
                              <a:gd name="T3" fmla="*/ 0 h 200"/>
                              <a:gd name="T4" fmla="*/ 702 w 702"/>
                              <a:gd name="T5" fmla="*/ 0 h 200"/>
                              <a:gd name="T6" fmla="*/ 702 w 702"/>
                              <a:gd name="T7" fmla="*/ 200 h 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702" h="200">
                                <a:moveTo>
                                  <a:pt x="0" y="100"/>
                                </a:moveTo>
                                <a:lnTo>
                                  <a:pt x="0" y="0"/>
                                </a:lnTo>
                                <a:lnTo>
                                  <a:pt x="702" y="0"/>
                                </a:lnTo>
                                <a:lnTo>
                                  <a:pt x="702" y="200"/>
                                </a:lnTo>
                              </a:path>
                            </a:pathLst>
                          </a:custGeom>
                          <a:noFill/>
                          <a:ln w="698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Line 881"/>
                        <wps:cNvCnPr/>
                        <wps:spPr bwMode="auto">
                          <a:xfrm>
                            <a:off x="2371725" y="1386840"/>
                            <a:ext cx="0" cy="641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Freeform 882"/>
                        <wps:cNvSpPr>
                          <a:spLocks/>
                        </wps:cNvSpPr>
                        <wps:spPr bwMode="auto">
                          <a:xfrm>
                            <a:off x="2371725" y="1323340"/>
                            <a:ext cx="445770" cy="127635"/>
                          </a:xfrm>
                          <a:custGeom>
                            <a:avLst/>
                            <a:gdLst>
                              <a:gd name="T0" fmla="*/ 0 w 702"/>
                              <a:gd name="T1" fmla="*/ 201 h 201"/>
                              <a:gd name="T2" fmla="*/ 702 w 702"/>
                              <a:gd name="T3" fmla="*/ 201 h 201"/>
                              <a:gd name="T4" fmla="*/ 702 w 702"/>
                              <a:gd name="T5" fmla="*/ 0 h 2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02" h="201">
                                <a:moveTo>
                                  <a:pt x="0" y="201"/>
                                </a:moveTo>
                                <a:lnTo>
                                  <a:pt x="702" y="201"/>
                                </a:lnTo>
                                <a:lnTo>
                                  <a:pt x="702" y="0"/>
                                </a:lnTo>
                              </a:path>
                            </a:pathLst>
                          </a:custGeom>
                          <a:noFill/>
                          <a:ln w="698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Line 883"/>
                        <wps:cNvCnPr/>
                        <wps:spPr bwMode="auto">
                          <a:xfrm flipV="1">
                            <a:off x="2371725" y="1450975"/>
                            <a:ext cx="0" cy="1905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884"/>
                        <wps:cNvCnPr/>
                        <wps:spPr bwMode="auto">
                          <a:xfrm flipV="1">
                            <a:off x="141605" y="1450975"/>
                            <a:ext cx="0" cy="254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885"/>
                        <wps:cNvCnPr/>
                        <wps:spPr bwMode="auto">
                          <a:xfrm flipH="1">
                            <a:off x="141605" y="1705610"/>
                            <a:ext cx="57340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886"/>
                        <wps:cNvCnPr/>
                        <wps:spPr bwMode="auto">
                          <a:xfrm flipV="1">
                            <a:off x="141605" y="1705610"/>
                            <a:ext cx="0" cy="1911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887"/>
                        <wps:cNvCnPr/>
                        <wps:spPr bwMode="auto">
                          <a:xfrm flipH="1">
                            <a:off x="141605" y="1896745"/>
                            <a:ext cx="573405" cy="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Freeform 888"/>
                        <wps:cNvSpPr>
                          <a:spLocks/>
                        </wps:cNvSpPr>
                        <wps:spPr bwMode="auto">
                          <a:xfrm>
                            <a:off x="1161415" y="1450975"/>
                            <a:ext cx="509270" cy="254635"/>
                          </a:xfrm>
                          <a:custGeom>
                            <a:avLst/>
                            <a:gdLst>
                              <a:gd name="T0" fmla="*/ 0 w 802"/>
                              <a:gd name="T1" fmla="*/ 401 h 401"/>
                              <a:gd name="T2" fmla="*/ 802 w 802"/>
                              <a:gd name="T3" fmla="*/ 401 h 401"/>
                              <a:gd name="T4" fmla="*/ 802 w 802"/>
                              <a:gd name="T5" fmla="*/ 0 h 4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02" h="401">
                                <a:moveTo>
                                  <a:pt x="0" y="401"/>
                                </a:moveTo>
                                <a:lnTo>
                                  <a:pt x="802" y="401"/>
                                </a:lnTo>
                                <a:lnTo>
                                  <a:pt x="802" y="0"/>
                                </a:lnTo>
                              </a:path>
                            </a:pathLst>
                          </a:custGeom>
                          <a:noFill/>
                          <a:ln w="698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Line 889"/>
                        <wps:cNvCnPr/>
                        <wps:spPr bwMode="auto">
                          <a:xfrm flipV="1">
                            <a:off x="141605" y="2278380"/>
                            <a:ext cx="0" cy="127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890"/>
                        <wps:cNvCnPr/>
                        <wps:spPr bwMode="auto">
                          <a:xfrm flipV="1">
                            <a:off x="141605" y="1896745"/>
                            <a:ext cx="0" cy="381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Freeform 891"/>
                        <wps:cNvSpPr>
                          <a:spLocks/>
                        </wps:cNvSpPr>
                        <wps:spPr bwMode="auto">
                          <a:xfrm>
                            <a:off x="141605" y="2214880"/>
                            <a:ext cx="636905" cy="63500"/>
                          </a:xfrm>
                          <a:custGeom>
                            <a:avLst/>
                            <a:gdLst>
                              <a:gd name="T0" fmla="*/ 1003 w 1003"/>
                              <a:gd name="T1" fmla="*/ 0 h 100"/>
                              <a:gd name="T2" fmla="*/ 0 w 1003"/>
                              <a:gd name="T3" fmla="*/ 0 h 100"/>
                              <a:gd name="T4" fmla="*/ 0 w 1003"/>
                              <a:gd name="T5" fmla="*/ 100 h 1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03" h="100">
                                <a:moveTo>
                                  <a:pt x="1003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100"/>
                                </a:lnTo>
                              </a:path>
                            </a:pathLst>
                          </a:custGeom>
                          <a:noFill/>
                          <a:ln w="698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Freeform 892"/>
                        <wps:cNvSpPr>
                          <a:spLocks/>
                        </wps:cNvSpPr>
                        <wps:spPr bwMode="auto">
                          <a:xfrm>
                            <a:off x="1097280" y="1896745"/>
                            <a:ext cx="127635" cy="318135"/>
                          </a:xfrm>
                          <a:custGeom>
                            <a:avLst/>
                            <a:gdLst>
                              <a:gd name="T0" fmla="*/ 0 w 201"/>
                              <a:gd name="T1" fmla="*/ 501 h 501"/>
                              <a:gd name="T2" fmla="*/ 201 w 201"/>
                              <a:gd name="T3" fmla="*/ 501 h 501"/>
                              <a:gd name="T4" fmla="*/ 201 w 201"/>
                              <a:gd name="T5" fmla="*/ 0 h 501"/>
                              <a:gd name="T6" fmla="*/ 101 w 201"/>
                              <a:gd name="T7" fmla="*/ 0 h 5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01" h="501">
                                <a:moveTo>
                                  <a:pt x="0" y="501"/>
                                </a:moveTo>
                                <a:lnTo>
                                  <a:pt x="201" y="501"/>
                                </a:lnTo>
                                <a:lnTo>
                                  <a:pt x="201" y="0"/>
                                </a:lnTo>
                                <a:lnTo>
                                  <a:pt x="101" y="0"/>
                                </a:lnTo>
                              </a:path>
                            </a:pathLst>
                          </a:custGeom>
                          <a:noFill/>
                          <a:ln w="6985">
                            <a:solidFill>
                              <a:srgbClr val="FF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61" o:spid="_x0000_s2145" editas="canvas" style="width:247.55pt;height:205.05pt;mso-position-horizontal-relative:char;mso-position-vertical-relative:line" coordsize="31438,26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">
                <v:shape id="_x0000_s2146" type="#_x0000_t75" style="position:absolute;width:31438;height:26041;visibility:visible;mso-wrap-style:square">
                  <v:fill o:detectmouseclick="t"/>
                  <v:path o:connecttype="none"/>
                </v:shape>
                <v:line id="Line 743" o:spid="_x0000_s2147" style="position:absolute;visibility:visible;mso-wrap-style:square" from="781,24695" to="2051,24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zRBcEAAADbAAAADwAAAGRycy9kb3ducmV2LnhtbERPTWvCQBC9F/wPywje6kYPUqKrBFH0&#10;UqFWQW9DdkyC2dmQnZr4791Cobd5vM9ZrHpXqwe1ofJsYDJOQBHn3lZcGDh9b98/QAVBtlh7JgNP&#10;CrBaDt4WmFrf8Rc9jlKoGMIhRQOlSJNqHfKSHIaxb4gjd/OtQ4mwLbRtsYvhrtbTJJlphxXHhhIb&#10;WpeU348/zkC3ud29yOywzy6fWX++TKvrzhkzGvbZHJRQL//iP/fexvkT+P0lHqC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DNEFwQAAANsAAAAPAAAAAAAAAAAAAAAA&#10;AKECAABkcnMvZG93bnJldi54bWxQSwUGAAAAAAQABAD5AAAAjwMAAAAA&#10;" strokeweight="1.15pt"/>
                <v:line id="Line 744" o:spid="_x0000_s2148" style="position:absolute;flip:y;visibility:visible;mso-wrap-style:square" from="1416,24060" to="1416,24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+w5cEAAADbAAAADwAAAGRycy9kb3ducmV2LnhtbERPTWvCQBC9F/wPywje6qYeVNKsIoUW&#10;ETw0ijS3MTsmIdnZkF01+fddQfA2j/c5ybo3jbhR5yrLCj6mEQji3OqKCwXHw/f7EoTzyBoby6Rg&#10;IAfr1egtwVjbO//SLfWFCCHsYlRQet/GUrq8JINualviwF1sZ9AH2BVSd3gP4aaRsyiaS4MVh4YS&#10;W/oqKa/Tq1FQ/+gsO9e6rxcni7v9wM3fhZWajPvNJwhPvX+Jn+6tDvNn8PglHCB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D7DlwQAAANsAAAAPAAAAAAAAAAAAAAAA&#10;AKECAABkcnMvZG93bnJldi54bWxQSwUGAAAAAAQABAD5AAAAjwMAAAAA&#10;" strokeweight=".55pt"/>
                <v:rect id="Rectangle 745" o:spid="_x0000_s2149" style="position:absolute;left:8140;top:4673;width:1245;height:26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SI9b4A&#10;AADbAAAADwAAAGRycy9kb3ducmV2LnhtbERP24rCMBB9F/Yfwiz4ZtNVE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TkiPW+AAAA2wAAAA8AAAAAAAAAAAAAAAAAmAIAAGRycy9kb3ducmV2&#10;LnhtbFBLBQYAAAAABAAEAPUAAACDAwAAAAA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  <w:lang w:val="en-US"/>
                          </w:rPr>
                          <w:t>V2</w:t>
                        </w:r>
                      </w:p>
                    </w:txbxContent>
                  </v:textbox>
                </v:rect>
                <v:rect id="Rectangle 746" o:spid="_x0000_s2150" style="position:absolute;left:11823;top:4883;width:2178;height:24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0Qgb4A&#10;AADbAAAADwAAAGRycy9kb3ducmV2LnhtbERP24rCMBB9F/Yfwiz4ZtMVEa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sNEIG+AAAA2wAAAA8AAAAAAAAAAAAAAAAAmAIAAGRycy9kb3ducmV2&#10;LnhtbFBLBQYAAAAABAAEAPUAAACDAwAAAAA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4"/>
                            <w:lang w:val="en-US"/>
                          </w:rPr>
                          <w:t xml:space="preserve">1 V/V </w:t>
                        </w:r>
                      </w:p>
                    </w:txbxContent>
                  </v:textbox>
                </v:rect>
                <v:rect id="Rectangle 747" o:spid="_x0000_s2151" style="position:absolute;left:9696;top:5943;width:205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gaGMMA&#10;AADbAAAADwAAAGRycy9kb3ducmV2LnhtbERPTWvCQBC9C/6HZYTedJO2lhJdg0gLhYpFW+9jdkyC&#10;2dmY3cTor+8Khd7m8T5nnvamEh01rrSsIJ5EIIgzq0vOFfx8v49fQTiPrLGyTAqu5CBdDAdzTLS9&#10;8Ja6nc9FCGGXoILC+zqR0mUFGXQTWxMH7mgbgz7AJpe6wUsIN5V8jKIXabDk0FBgTauCstOuNQqm&#10;269N+/xp483b7ZDx0/686tdnpR5G/XIGwlPv/8V/7g8d5k/h/ks4QC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ZgaGMMAAADbAAAADwAAAAAAAAAAAAAAAACYAgAAZHJzL2Rv&#10;d25yZXYueG1sUEsFBgAAAAAEAAQA9QAAAIgDAAAAAA==&#10;" filled="f" strokeweight=".55pt"/>
                <v:line id="Line 748" o:spid="_x0000_s2152" style="position:absolute;visibility:visible;mso-wrap-style:square" from="11823,6229" to="12249,6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q8ZLwAAADbAAAADwAAAGRycy9kb3ducmV2LnhtbERPSwrCMBDdC94hjOBOU12IVlMRUejG&#10;hZ8DDM3YljaT2kStnt4Igrt5vO+s1p2pxYNaV1pWMBlHIIgzq0vOFVzO+9EchPPIGmvLpOBFDtZJ&#10;v7fCWNsnH+lx8rkIIexiVFB438RSuqwgg25sG+LAXW1r0AfY5lK3+AzhppbTKJpJgyWHhgIb2haU&#10;Vae7UXDE99zpRX5xeMPDOz1XizLdKTUcdJslCE+d/4t/7lSH+TP4/hIOkMkH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+aq8ZLwAAADbAAAADwAAAAAAAAAAAAAAAAChAgAA&#10;ZHJzL2Rvd25yZXYueG1sUEsFBgAAAAAEAAQA+QAAAIoDAAAAAA==&#10;" strokeweight=".55pt"/>
                <v:line id="Line 749" o:spid="_x0000_s2153" style="position:absolute;visibility:visible;mso-wrap-style:square" from="11823,4318" to="12249,4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YZ/70AAADbAAAADwAAAGRycy9kb3ducmV2LnhtbERPSwrCMBDdC94hjOBOU134qUYRUejG&#10;hdoDDM3YFptJbaJWT28Ewd083neW69ZU4kGNKy0rGA0jEMSZ1SXnCtLzfjAD4TyyxsoyKXiRg/Wq&#10;21lirO2Tj/Q4+VyEEHYxKii8r2MpXVaQQTe0NXHgLrYx6ANscqkbfIZwU8lxFE2kwZJDQ4E1bQvK&#10;rqe7UXDE98zpeZ46vOHhnZyv8zLZKdXvtZsFCE+t/4t/7kSH+VP4/hIOkKsP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bmGf+9AAAA2wAAAA8AAAAAAAAAAAAAAAAAoQIA&#10;AGRycy9kb3ducmV2LnhtbFBLBQYAAAAABAAEAPkAAACLAwAAAAA=&#10;" strokeweight=".55pt"/>
                <v:line id="Line 750" o:spid="_x0000_s2154" style="position:absolute;visibility:visible;mso-wrap-style:square" from="10763,5378" to="10763,5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mNjcAAAADbAAAADwAAAGRycy9kb3ducmV2LnhtbESPzarCQAyF9xd8hyGCu+tUF6LVUUQU&#10;unHhzwOETmyLnUztjFp9erMQ3CWck3O+LFadq9WD2lB5NjAaJqCIc28rLgycT7v/KagQkS3WnsnA&#10;iwKslr2/BabWP/lAj2MslIRwSNFAGWOTah3ykhyGoW+IRbv41mGUtS20bfEp4a7W4ySZaIcVS0OJ&#10;DW1Kyq/HuzNwwPc02FlxDnjD/Ts7XWdVtjVm0O/Wc1CRuvgzf68zK/gCK7/IAHr5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d5jY3AAAAA2wAAAA8AAAAAAAAAAAAAAAAA&#10;oQIAAGRycy9kb3ducmV2LnhtbFBLBQYAAAAABAAEAPkAAACOAwAAAAA=&#10;" strokeweight=".55pt"/>
                <v:oval id="Oval 751" o:spid="_x0000_s2155" style="position:absolute;left:9696;top:3257;width:2057;height:20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PN1sAA&#10;AADbAAAADwAAAGRycy9kb3ducmV2LnhtbERPTUsDMRC9C/6HMII3m9WCuGvTImrRo7a99DYk42bb&#10;zWTZTLvbf98Ihd7m8T5nthhDq47UpyaygcdJAYrYRtdwbWCzXj68gEqC7LCNTAZOlGAxv72ZYeXi&#10;wL90XEmtcginCg14ka7SOllPAdMkdsSZ+4t9QMmwr7XrccjhodVPRfGsAzacGzx29O7J7leHYMDa&#10;dfnzOYgTKj3uxuXXx1ZPjbm/G99eQQmNchVf3N8uzy/h/5d8gJ6f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tPN1sAAAADbAAAADwAAAAAAAAAAAAAAAACYAgAAZHJzL2Rvd25y&#10;ZXYueG1sUEsFBgAAAAAEAAQA9QAAAIUDAAAAAA==&#10;" filled="f" strokeweight=".55pt"/>
                <v:line id="Line 752" o:spid="_x0000_s2156" style="position:absolute;flip:y;visibility:visible;mso-wrap-style:square" from="10121,2832" to="10121,3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1BtL0AAADbAAAADwAAAGRycy9kb3ducmV2LnhtbERPuwrCMBTdBf8hXMFNUx1UqlFEUERw&#10;8IHodm2ubWlzU5qo9e/NIDgeznu2aEwpXlS73LKCQT8CQZxYnXOq4Hxa9yYgnEfWWFomBR9ysJi3&#10;WzOMtX3zgV5Hn4oQwi5GBZn3VSylSzIy6Pq2Ig7cw9YGfYB1KnWN7xBuSjmMopE0mHNoyLCiVUZJ&#10;cXwaBcVG3273QjfF+GJxt/9weX2wUt1Os5yC8NT4v/jn3moFw7A+fAk/QM6/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v9QbS9AAAA2wAAAA8AAAAAAAAAAAAAAAAAoQIA&#10;AGRycy9kb3ducmV2LnhtbFBLBQYAAAAABAAEAPkAAACLAwAAAAA=&#10;" strokeweight=".55pt"/>
                <v:line id="Line 753" o:spid="_x0000_s2157" style="position:absolute;visibility:visible;mso-wrap-style:square" from="9912,3041" to="10337,3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/urb8AAADbAAAADwAAAGRycy9kb3ducmV2LnhtbESPzQrCMBCE74LvEFbwpqkeRKupiCj0&#10;4sGfB1iatS1tNrWJWn16Iwgeh5n5hlmtO1OLB7WutKxgMo5AEGdWl5wruJz3ozkI55E11pZJwYsc&#10;rJN+b4Wxtk8+0uPkcxEg7GJUUHjfxFK6rCCDbmwb4uBdbWvQB9nmUrf4DHBTy2kUzaTBksNCgQ1t&#10;C8qq090oOOJ77vQivzi84eGdnqtFme6UGg66zRKEp87/w792qhVMJ/D9En6ATD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C/urb8AAADbAAAADwAAAAAAAAAAAAAAAACh&#10;AgAAZHJzL2Rvd25yZXYueG1sUEsFBgAAAAAEAAQA+QAAAI0DAAAAAA==&#10;" strokeweight=".55pt"/>
                <v:line id="Line 754" o:spid="_x0000_s2158" style="position:absolute;flip:y;visibility:visible;mso-wrap-style:square" from="10121,6864" to="10121,7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N6WMIAAADbAAAADwAAAGRycy9kb3ducmV2LnhtbESPQYvCMBSE7wv+h/AEb2tqD+5STYsI&#10;iggedJdFb8/m2ZY2L6WJWv+9WRA8DjPzDTPPetOIG3WusqxgMo5AEOdWV1wo+P1ZfX6DcB5ZY2OZ&#10;FDzIQZYOPuaYaHvnPd0OvhABwi5BBaX3bSKly0sy6Ma2JQ7exXYGfZBdIXWH9wA3jYyjaCoNVhwW&#10;SmxpWVJeH65GQb3Wp9O51n399Wdxu3twc7ywUqNhv5iB8NT7d/jV3mgFcQz/X8IPkO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GN6WMIAAADbAAAADwAAAAAAAAAAAAAA&#10;AAChAgAAZHJzL2Rvd25yZXYueG1sUEsFBgAAAAAEAAQA+QAAAJADAAAAAA==&#10;" strokeweight=".55pt"/>
                <v:line id="Line 755" o:spid="_x0000_s2159" style="position:absolute;visibility:visible;mso-wrap-style:square" from="9912,7073" to="10337,7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HVQb4AAADbAAAADwAAAGRycy9kb3ducmV2LnhtbESPwQrCMBBE74L/EFbwpqkKotUoIgq9&#10;eFD7AUuztsVmU5uo1a83guBxmJk3zHLdmko8qHGlZQWjYQSCOLO65FxBet4PZiCcR9ZYWSYFL3Kw&#10;XnU7S4y1ffKRHiefiwBhF6OCwvs6ltJlBRl0Q1sTB+9iG4M+yCaXusFngJtKjqNoKg2WHBYKrGlb&#10;UHY93Y2CI75nTs/z1OEND+/kfJ2XyU6pfq/dLEB4av0//GsnWsF4At8v4Q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nsdVBvgAAANsAAAAPAAAAAAAAAAAAAAAAAKEC&#10;AABkcnMvZG93bnJldi54bWxQSwUGAAAAAAQABAD5AAAAjAMAAAAA&#10;" strokeweight=".55pt"/>
                <v:line id="Line 756" o:spid="_x0000_s2160" style="position:absolute;flip:y;visibility:visible;mso-wrap-style:square" from="11398,2832" to="11398,3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ZHt8MAAADbAAAADwAAAGRycy9kb3ducmV2LnhtbESPS4vCQBCE7wv+h6GFva0TRXYlZhQR&#10;FFnYgw9Eb22m8yCZnpAZNf57RxD2WFTVV1Qy70wtbtS60rKC4SACQZxaXXKu4LBffU1AOI+ssbZM&#10;Ch7kYD7rfSQYa3vnLd12PhcBwi5GBYX3TSylSwsy6Aa2IQ5eZluDPsg2l7rFe4CbWo6i6FsaLDks&#10;FNjQsqC02l2Ngmqtz+dLpbvq52jx9+/B9SljpT773WIKwlPn/8Pv9kYrGI3h9SX8ADl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TGR7fDAAAA2wAAAA8AAAAAAAAAAAAA&#10;AAAAoQIAAGRycy9kb3ducmV2LnhtbFBLBQYAAAAABAAEAPkAAACRAwAAAAA=&#10;" strokeweight=".55pt"/>
                <v:line id="Line 757" o:spid="_x0000_s2161" style="position:absolute;flip:y;visibility:visible;mso-wrap-style:square" from="11398,6864" to="11398,7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riLMMAAADbAAAADwAAAGRycy9kb3ducmV2LnhtbESPS4vCQBCE7wv+h6GFva0TBXclZhQR&#10;FFnYgw9Eb22m8yCZnpAZNf57RxD2WFTVV1Qy70wtbtS60rKC4SACQZxaXXKu4LBffU1AOI+ssbZM&#10;Ch7kYD7rfSQYa3vnLd12PhcBwi5GBYX3TSylSwsy6Aa2IQ5eZluDPsg2l7rFe4CbWo6i6FsaLDks&#10;FNjQsqC02l2Ngmqtz+dLpbvq52jx9+/B9SljpT773WIKwlPn/8Pv9kYrGI3h9SX8ADl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K4izDAAAA2wAAAA8AAAAAAAAAAAAA&#10;AAAAoQIAAGRycy9kb3ducmV2LnhtbFBLBQYAAAAABAAEAPkAAACRAwAAAAA=&#10;" strokeweight=".55pt"/>
                <v:line id="Line 758" o:spid="_x0000_s2162" style="position:absolute;visibility:visible;mso-wrap-style:square" from="9696,4318" to="11823,4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Z22b8AAADbAAAADwAAAGRycy9kb3ducmV2LnhtbESPzQrCMBCE74LvEFbwpqkeRKupiCj0&#10;4sGfB1iatS1tNrWJWn16Iwgeh5n5hlmtO1OLB7WutKxgMo5AEGdWl5wruJz3ozkI55E11pZJwYsc&#10;rJN+b4Wxtk8+0uPkcxEg7GJUUHjfxFK6rCCDbmwb4uBdbWvQB9nmUrf4DHBTy2kUzaTBksNCgQ1t&#10;C8qq090oOOJ77vQivzi84eGdnqtFme6UGg66zRKEp87/w792qhVMZ/D9En6ATD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8Z22b8AAADbAAAADwAAAAAAAAAAAAAAAACh&#10;AgAAZHJzL2Rvd25yZXYueG1sUEsFBgAAAAAEAAQA+QAAAI0DAAAAAA==&#10;" strokeweight=".55pt"/>
                <v:shape id="Freeform 759" o:spid="_x0000_s2163" style="position:absolute;left:10547;top:5378;width:425;height:210;visibility:visible;mso-wrap-style:square;v-text-anchor:top" coordsize="67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0Z38QA&#10;AADbAAAADwAAAGRycy9kb3ducmV2LnhtbESPT2sCMRDF7wW/Qxiht5pVxC6rUUQRLD35B9vjsBk3&#10;224mSxJ166dvCgWPjzfv9+bNFp1txJV8qB0rGA4yEMSl0zVXCo6HzUsOIkRkjY1jUvBDARbz3tMM&#10;C+1uvKPrPlYiQTgUqMDE2BZShtKQxTBwLXHyzs5bjEn6SmqPtwS3jRxl2URarDk1GGxpZaj83l9s&#10;emP8mfvybWfy9+Xp8LHm+1CaL6We+91yCiJSFx/H/+mtVjB6hb8tCQB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NGd/EAAAA2wAAAA8AAAAAAAAAAAAAAAAAmAIAAGRycy9k&#10;b3ducmV2LnhtbFBLBQYAAAAABAAEAPUAAACJAwAAAAA=&#10;" path="m,33r67,l34,,,33xe" fillcolor="black" strokeweight=".55pt">
                  <v:path arrowok="t" o:connecttype="custom" o:connectlocs="0,20955;42545,20955;21590,0;0,20955" o:connectangles="0,0,0,0"/>
                </v:shape>
                <v:rect id="Rectangle 760" o:spid="_x0000_s2164" style="position:absolute;left:10458;top:6591;width:387;height:2095;rotation:-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3IUxrwA&#10;AADbAAAADwAAAGRycy9kb3ducmV2LnhtbERPyQrCMBC9C/5DGMGLaKq4VqOIIHoSXM9DM7bFZlKa&#10;qPXvzUHw+Hj7YlWbQryocrllBf1eBII4sTrnVMHlvO1OQTiPrLGwTAo+5GC1bDYWGGv75iO9Tj4V&#10;IYRdjAoy78tYSpdkZND1bEkcuLutDPoAq1TqCt8h3BRyEEVjaTDn0JBhSZuMksfpaRSMIrydP4cJ&#10;bzrDdXmc+e1tp69KtVv1eg7CU+3/4p97rxUMwtjwJfwAufw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zchTGvAAAANsAAAAPAAAAAAAAAAAAAAAAAJgCAABkcnMvZG93bnJldi54&#10;bWxQSwUGAAAAAAQABAD1AAAAgQ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Courier New" w:hAnsi="Courier New" w:cs="Courier New"/>
                            <w:color w:val="000000"/>
                            <w:sz w:val="10"/>
                            <w:szCs w:val="10"/>
                            <w:lang w:val="en-US"/>
                          </w:rPr>
                          <w:t>U</w:t>
                        </w:r>
                      </w:p>
                    </w:txbxContent>
                  </v:textbox>
                </v:rect>
                <v:line id="Line 761" o:spid="_x0000_s2165" style="position:absolute;flip:x;visibility:visible;mso-wrap-style:square" from="8426,6229" to="9696,6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foKcMAAADbAAAADwAAAGRycy9kb3ducmV2LnhtbESPS4vCQBCE7wv+h6GFva0TPbhrzCgi&#10;KLKwBx+I3tpM50EyPSEzavz3jiDssaiqr6hk3pla3Kh1pWUFw0EEgji1uuRcwWG/+voB4Tyyxtoy&#10;KXiQg/ms95FgrO2dt3Tb+VwECLsYFRTeN7GULi3IoBvYhjh4mW0N+iDbXOoW7wFuajmKorE0WHJY&#10;KLChZUFptbsaBdVan8+XSnfV99Hi79+D61PGSn32u8UUhKfO/4ff7Y1WMJrA60v4AXL2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H6CnDAAAA2wAAAA8AAAAAAAAAAAAA&#10;AAAAoQIAAGRycy9kb3ducmV2LnhtbFBLBQYAAAAABAAEAPkAAACRAwAAAAA=&#10;" strokeweight=".55pt"/>
                <v:line id="Line 762" o:spid="_x0000_s2166" style="position:absolute;visibility:visible;mso-wrap-style:square" from="12249,6229" to="12884,6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rd67wAAADbAAAADwAAAGRycy9kb3ducmV2LnhtbERPSwrCMBDdC94hjOBOUxVEq6mIKHTj&#10;ws8BhmZsS5tJbaJWT28WgsvH+683nanFk1pXWlYwGUcgiDOrS84VXC+H0QKE88gaa8uk4E0ONkm/&#10;t8ZY2xef6Hn2uQgh7GJUUHjfxFK6rCCDbmwb4sDdbGvQB9jmUrf4CuGmltMomkuDJYeGAhvaFZRV&#10;54dRcMLPwullfnV4x+MnvVTLMt0rNRx02xUIT53/i3/uVCuYhfXhS/gBMvkC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Urrd67wAAADbAAAADwAAAAAAAAAAAAAAAAChAgAA&#10;ZHJzL2Rvd25yZXYueG1sUEsFBgAAAAAEAAQA+QAAAIoDAAAAAA==&#10;" strokeweight=".55pt"/>
                <v:line id="Line 763" o:spid="_x0000_s2167" style="position:absolute;visibility:visible;mso-wrap-style:square" from="12249,4318" to="12884,4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Z4cL4AAADbAAAADwAAAGRycy9kb3ducmV2LnhtbESPwQrCMBBE74L/EFbwpqkKotUoIgq9&#10;eFD7AUuztsVmU5uo1a83guBxmJk3zHLdmko8qHGlZQWjYQSCOLO65FxBet4PZiCcR9ZYWSYFL3Kw&#10;XnU7S4y1ffKRHiefiwBhF6OCwvs6ltJlBRl0Q1sTB+9iG4M+yCaXusFngJtKjqNoKg2WHBYKrGlb&#10;UHY93Y2CI75nTs/z1OEND+/kfJ2XyU6pfq/dLEB4av0//GsnWsFkBN8v4Q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99nhwvgAAANsAAAAPAAAAAAAAAAAAAAAAAKEC&#10;AABkcnMvZG93bnJldi54bWxQSwUGAAAAAAQABAD5AAAAjAMAAAAA&#10;" strokeweight=".55pt"/>
                <v:line id="Line 764" o:spid="_x0000_s2168" style="position:absolute;flip:x;visibility:visible;mso-wrap-style:square" from="8426,4318" to="9696,4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rshcMAAADbAAAADwAAAGRycy9kb3ducmV2LnhtbESPS4vCQBCE7wv+h6GFva0TFXYlZhQR&#10;FFnYgw9Eb22m8yCZnpAZNf57RxD2WFTVV1Qy70wtbtS60rKC4SACQZxaXXKu4LBffU1AOI+ssbZM&#10;Ch7kYD7rfSQYa3vnLd12PhcBwi5GBYX3TSylSwsy6Aa2IQ5eZluDPsg2l7rFe4CbWo6i6FsaLDks&#10;FNjQsqC02l2Ngmqtz+dLpbvq52jx9+/B9SljpT773WIKwlPn/8Pv9kYrGI/g9SX8ADl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G67IXDAAAA2wAAAA8AAAAAAAAAAAAA&#10;AAAAoQIAAGRycy9kb3ducmV2LnhtbFBLBQYAAAAABAAEAPkAAACRAwAAAAA=&#10;" strokeweight=".55pt"/>
                <v:line id="Line 765" o:spid="_x0000_s2169" style="position:absolute;visibility:visible;mso-wrap-style:square" from="16071,5588" to="17348,5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e2icMAAADbAAAADwAAAGRycy9kb3ducmV2LnhtbESPQWvCQBSE74L/YXlCb7qpgkjqKqEo&#10;9VJBbcHeHtlnEsy+DdlXk/77riB4HGbmG2a57l2tbtSGyrOB10kCijj3tuLCwNdpO16ACoJssfZM&#10;Bv4owHo1HCwxtb7jA92OUqgI4ZCigVKkSbUOeUkOw8Q3xNG7+NahRNkW2rbYRbir9TRJ5tphxXGh&#10;xIbeS8qvx19noNtcrl5kvt9l58+s/z5Pq58PZ8zLqM/eQAn18gw/2jtrYDaD+5f4A/Tq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wntonDAAAA2wAAAA8AAAAAAAAAAAAA&#10;AAAAoQIAAGRycy9kb3ducmV2LnhtbFBLBQYAAAAABAAEAPkAAACRAwAAAAA=&#10;" strokeweight="1.15pt"/>
                <v:line id="Line 766" o:spid="_x0000_s2170" style="position:absolute;flip:y;visibility:visible;mso-wrap-style:square" from="16706,4953" to="16706,5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/RasMAAADbAAAADwAAAGRycy9kb3ducmV2LnhtbESPQYvCMBSE78L+h/AWvNl0VVypRlkE&#10;RQQPusuit2fzbEubl9JErf/eCILHYWa+Yabz1lTiSo0rLCv4imIQxKnVBWcK/n6XvTEI55E1VpZJ&#10;wZ0czGcfnSkm2t54R9e9z0SAsEtQQe59nUjp0pwMusjWxME728agD7LJpG7wFuCmkv04HkmDBYeF&#10;HGta5JSW+4tRUK708XgqdVt+/1vcbO9cHc6sVPez/ZmA8NT6d/jVXmsFgyE8v4QfIG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f0WrDAAAA2wAAAA8AAAAAAAAAAAAA&#10;AAAAoQIAAGRycy9kb3ducmV2LnhtbFBLBQYAAAAABAAEAPkAAACRAwAAAAA=&#10;" strokeweight=".55pt"/>
                <v:rect id="Rectangle 767" o:spid="_x0000_s2171" style="position:absolute;left:9347;top:139;width:1981;height:26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Tpes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/06XrBAAAA2wAAAA8AAAAAAAAAAAAAAAAAmAIAAGRycy9kb3du&#10;cmV2LnhtbFBLBQYAAAAABAAEAPUAAACGAwAAAAA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  <w:lang w:val="en-US"/>
                          </w:rPr>
                          <w:t>RV2</w:t>
                        </w:r>
                      </w:p>
                    </w:txbxContent>
                  </v:textbox>
                </v:rect>
                <v:rect id="Rectangle 768" o:spid="_x0000_s2172" style="position:absolute;left:11684;top:209;width:1676;height:24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Z3Dc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yZ3DcAAAADbAAAADwAAAAAAAAAAAAAAAACYAgAAZHJzL2Rvd25y&#10;ZXYueG1sUEsFBgAAAAAEAAQA9QAAAIUDAAAAAA=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4"/>
                            <w:lang w:val="en-US"/>
                          </w:rPr>
                          <w:t>1k</w:t>
                        </w:r>
                        <w:r w:rsidRPr="003D4E6E">
                          <w:rPr>
                            <w:rFonts w:ascii="Arial" w:hAnsi="Arial" w:cs="Arial"/>
                            <w:sz w:val="14"/>
                            <w:szCs w:val="26"/>
                          </w:rPr>
                          <w:t>Ω</w:t>
                        </w:r>
                      </w:p>
                    </w:txbxContent>
                  </v:textbox>
                </v:rect>
                <v:rect id="Rectangle 769" o:spid="_x0000_s2173" style="position:absolute;left:9061;top:1416;width:1841;height:6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N9lMUA&#10;AADbAAAADwAAAGRycy9kb3ducmV2LnhtbESP3WrCQBSE7wXfYTmCd7pJtbWkWaWIhYJi8af3p9lj&#10;EsyejdlV0z69KxS8HGbmGyadtaYSF2pcaVlBPIxAEGdWl5wr2O8+Bq8gnEfWWFkmBb/kYDbtdlJM&#10;tL3yhi5bn4sAYZeggsL7OpHSZQUZdENbEwfvYBuDPsgml7rBa4CbSj5F0Ys0WHJYKLCmeUHZcXs2&#10;Cp43X+vzeGnj9eLvJ+PR92nerk5K9Xvt+xsIT61/hP/bn1rBaAL3L+EHyO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s32UxQAAANsAAAAPAAAAAAAAAAAAAAAAAJgCAABkcnMv&#10;ZG93bnJldi54bWxQSwUGAAAAAAQABAD1AAAAigMAAAAA&#10;" filled="f" strokeweight=".55pt"/>
                <v:line id="Line 770" o:spid="_x0000_s2174" style="position:absolute;flip:x;visibility:visible;mso-wrap-style:square" from="8426,1771" to="9061,1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Lbb8AAAADbAAAADwAAAGRycy9kb3ducmV2LnhtbERPy4rCMBTdD/gP4QrupqkjOFJNRQQH&#10;EVyMiuju2tw+aHNTmqj1781iYJaH814se9OIB3WusqxgHMUgiDOrKy4UnI6bzxkI55E1NpZJwYsc&#10;LNPBxwITbZ/8S4+DL0QIYZeggtL7NpHSZSUZdJFtiQOX286gD7ArpO7wGcJNI7/ieCoNVhwaSmxp&#10;XVJWH+5GQf2jr9dbrfv6+2xxt39xc8lZqdGwX81BeOr9v/jPvdUKJmFs+BJ+gEz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BS22/AAAAA2wAAAA8AAAAAAAAAAAAAAAAA&#10;oQIAAGRycy9kb3ducmV2LnhtbFBLBQYAAAAABAAEAPkAAACOAwAAAAA=&#10;" strokeweight=".55pt"/>
                <v:line id="Line 771" o:spid="_x0000_s2175" style="position:absolute;visibility:visible;mso-wrap-style:square" from="10972,1771" to="11614,1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B0dr8AAADbAAAADwAAAGRycy9kb3ducmV2LnhtbESPzQrCMBCE74LvEFbwpqkKYqtRRBR6&#10;8eDPAyzN2habTW2iVp/eCILHYWa+YRar1lTiQY0rLSsYDSMQxJnVJecKzqfdYAbCeWSNlWVS8CIH&#10;q2W3s8BE2ycf6HH0uQgQdgkqKLyvEyldVpBBN7Q1cfAutjHog2xyqRt8Brip5DiKptJgyWGhwJo2&#10;BWXX490oOOB75nScnx3ecP9OT9e4TLdK9Xvteg7CU+v/4V871QomMXy/hB8gl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4B0dr8AAADbAAAADwAAAAAAAAAAAAAAAACh&#10;AgAAZHJzL2Rvd25yZXYueG1sUEsFBgAAAAAEAAQA+QAAAI0DAAAAAA==&#10;" strokeweight=".55pt"/>
                <v:rect id="Rectangle 772" o:spid="_x0000_s2176" style="position:absolute;left:2622;top:9766;width:1245;height:26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U5n7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hTmfvwAAANsAAAAPAAAAAAAAAAAAAAAAAJgCAABkcnMvZG93bnJl&#10;di54bWxQSwUGAAAAAAQABAD1AAAAhA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  <w:lang w:val="en-US"/>
                          </w:rPr>
                          <w:t>V1</w:t>
                        </w:r>
                      </w:p>
                    </w:txbxContent>
                  </v:textbox>
                </v:rect>
                <v:rect id="Rectangle 773" o:spid="_x0000_s2177" style="position:absolute;left:3257;top:11461;width:1340;height:24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mcBMAA&#10;AADbAAAADwAAAGRycy9kb3ducmV2LnhtbESPzYoCMRCE7wu+Q2jB25pRlk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MmcBMAAAADbAAAADwAAAAAAAAAAAAAAAACYAgAAZHJzL2Rvd25y&#10;ZXYueG1sUEsFBgAAAAAEAAQA9QAAAIUDAAAAAA=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4"/>
                            <w:lang w:val="en-US"/>
                          </w:rPr>
                          <w:t xml:space="preserve">1 V </w:t>
                        </w:r>
                      </w:p>
                    </w:txbxContent>
                  </v:textbox>
                </v:rect>
                <v:oval id="Oval 774" o:spid="_x0000_s2178" style="position:absolute;left:139;top:10687;width:2483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RwusIA&#10;AADbAAAADwAAAGRycy9kb3ducmV2LnhtbESPQU8CMRSE7yb8h+aReJMuaIwsFEIUgkcFL95e2sd2&#10;dfu62T7Y5d9bExOPk5n5JrNcD6FRF+pSHdnAdFKAIrbR1VwZ+Dju7p5AJUF22EQmA1dKsF6NbpZY&#10;utjzO10OUqkM4VSiAS/Sllon6ylgmsSWOHun2AWULLtKuw77DA+NnhXFow5Yc17w2NKzJ/t9OAcD&#10;1h7nb9tenNDc49ew27986ntjbsfDZgFKaJD/8F/71Rl4mMHvl/wD9O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xHC6wgAAANsAAAAPAAAAAAAAAAAAAAAAAJgCAABkcnMvZG93&#10;bnJldi54bWxQSwUGAAAAAAQABAD1AAAAhwMAAAAA&#10;" filled="f" strokeweight=".55pt"/>
                <v:line id="Line 775" o:spid="_x0000_s2179" style="position:absolute;visibility:visible;mso-wrap-style:square" from="2692,11112" to="3117,11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4w4b8AAADbAAAADwAAAGRycy9kb3ducmV2LnhtbESPzQrCMBCE74LvEFbwpqk/iFajiCj0&#10;4sGfB1iatS02m9pErT69EQSPw8x8wyxWjSnFg2pXWFYw6EcgiFOrC84UnE+73hSE88gaS8uk4EUO&#10;Vst2a4Gxtk8+0OPoMxEg7GJUkHtfxVK6NCeDrm8r4uBdbG3QB1lnUtf4DHBTymEUTaTBgsNCjhVt&#10;ckqvx7tRcMD31OlZdnZ4w/07OV1nRbJVqttp1nMQnhr/D//aiVYwHsH3S/gBcvk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+m4w4b8AAADbAAAADwAAAAAAAAAAAAAAAACh&#10;AgAAZHJzL2Rvd25yZXYueG1sUEsFBgAAAAAEAAQA+QAAAI0DAAAAAA==&#10;" strokeweight=".55pt"/>
                <v:line id="Line 776" o:spid="_x0000_s2180" style="position:absolute;visibility:visible;mso-wrap-style:square" from="2901,10896" to="2901,11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eolb4AAADbAAAADwAAAGRycy9kb3ducmV2LnhtbESPwQrCMBBE74L/EFbwpqkiotUoIgq9&#10;eFD7AUuztsVmU5uo1a83guBxmJk3zHLdmko8qHGlZQWjYQSCOLO65FxBet4PZiCcR9ZYWSYFL3Kw&#10;XnU7S4y1ffKRHiefiwBhF6OCwvs6ltJlBRl0Q1sTB+9iG4M+yCaXusFngJtKjqNoKg2WHBYKrGlb&#10;UHY93Y2CI75nTs/z1OEND+/kfJ2XyU6pfq/dLEB4av0//GsnWsFkAt8v4Q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1h6iVvgAAANsAAAAPAAAAAAAAAAAAAAAAAKEC&#10;AABkcnMvZG93bnJldi54bWxQSwUGAAAAAAQABAD5AAAAjAMAAAAA&#10;" strokeweight=".55pt"/>
                <v:line id="Line 777" o:spid="_x0000_s2181" style="position:absolute;visibility:visible;mso-wrap-style:square" from="2692,12807" to="3117,12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sNDr8AAADbAAAADwAAAGRycy9kb3ducmV2LnhtbESPzQrCMBCE74LvEFbwpqmiotUoIgq9&#10;ePDnAZZmbYvNpjZRq09vBMHjMDPfMItVY0rxoNoVlhUM+hEI4tTqgjMF59OuNwXhPLLG0jIpeJGD&#10;1bLdWmCs7ZMP9Dj6TAQIuxgV5N5XsZQuzcmg69uKOHgXWxv0QdaZ1DU+A9yUchhFE2mw4LCQY0Wb&#10;nNLr8W4UHPA9dXqWnR3ecP9OTtdZkWyV6naa9RyEp8b/w792ohWMxvD9En6AXH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ssNDr8AAADbAAAADwAAAAAAAAAAAAAAAACh&#10;AgAAZHJzL2Rvd25yZXYueG1sUEsFBgAAAAAEAAQA+QAAAI0DAAAAAA==&#10;" strokeweight=".55pt"/>
                <v:line id="Line 778" o:spid="_x0000_s2182" style="position:absolute;visibility:visible;mso-wrap-style:square" from="1416,10687" to="1416,13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hmTeb4AAADbAAAADwAAAGRycy9kb3ducmV2LnhtbESPwQrCMBBE74L/EFbwpqkiotUoIgq9&#10;eFD7AUuztsVmU5uo1a83guBxmJk3zHLdmko8qHGlZQWjYQSCOLO65FxBet4PZiCcR9ZYWSYFL3Kw&#10;XnU7S4y1ffKRHiefiwBhF6OCwvs6ltJlBRl0Q1sTB+9iG4M+yCaXusFngJtKjqNoKg2WHBYKrGlb&#10;UHY93Y2CI75nTs/z1OEND+/kfJ2XyU6pfq/dLEB4av0//GsnWsFkCt8v4Q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qGZN5vgAAANsAAAAPAAAAAAAAAAAAAAAAAKEC&#10;AABkcnMvZG93bnJldi54bWxQSwUGAAAAAAQABAD5AAAAjAMAAAAA&#10;" strokeweight=".55pt"/>
                <v:line id="Line 779" o:spid="_x0000_s2183" style="position:absolute;flip:y;visibility:visible;mso-wrap-style:square" from="1416,10045" to="1416,10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s8YMMAAADbAAAADwAAAGRycy9kb3ducmV2LnhtbESPS4vCQBCE74L/YWhhbzpZWVSyGWUR&#10;FFnYgw9Eb72ZzoNkekJm1PjvHUHwWFTVV1Sy6EwtrtS60rKCz1EEgji1uuRcwWG/Gs5AOI+ssbZM&#10;Cu7kYDHv9xKMtb3xlq47n4sAYRejgsL7JpbSpQUZdCPbEAcvs61BH2SbS93iLcBNLcdRNJEGSw4L&#10;BTa0LCitdhejoFrr8/m/0l01PVr8/btzfcpYqY9B9/MNwlPn3+FXe6MVfE3h+SX8A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LPGDDAAAA2wAAAA8AAAAAAAAAAAAA&#10;AAAAoQIAAGRycy9kb3ducmV2LnhtbFBLBQYAAAAABAAEAPkAAACRAwAAAAA=&#10;" strokeweight=".55pt"/>
                <v:line id="Line 780" o:spid="_x0000_s2184" style="position:absolute;visibility:visible;mso-wrap-style:square" from="1416,13233" to="1416,13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qikLwAAADbAAAADwAAAGRycy9kb3ducmV2LnhtbERPSwrCMBDdC94hjOBOU0VEq6mIKHTj&#10;ws8BhmZsS5tJbaJWT28WgsvH+683nanFk1pXWlYwGUcgiDOrS84VXC+H0QKE88gaa8uk4E0ONkm/&#10;t8ZY2xef6Hn2uQgh7GJUUHjfxFK6rCCDbmwb4sDdbGvQB9jmUrf4CuGmltMomkuDJYeGAhvaFZRV&#10;54dRcMLPwullfnV4x+MnvVTLMt0rNRx02xUIT53/i3/uVCuYhbHhS/gBMvkC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9MqikLwAAADbAAAADwAAAAAAAAAAAAAAAAChAgAA&#10;ZHJzL2Rvd25yZXYueG1sUEsFBgAAAAAEAAQA+QAAAIoDAAAAAA==&#10;" strokeweight=".55pt"/>
                <v:rect id="Rectangle 781" o:spid="_x0000_s2185" style="position:absolute;left:8210;top:9131;width:1188;height:26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+QAsEA&#10;AADbAAAADwAAAGRycy9kb3ducmV2LnhtbESPzYoCMRCE7wu+Q2jB25pRZ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a/kALBAAAA2wAAAA8AAAAAAAAAAAAAAAAAmAIAAGRycy9kb3du&#10;cmV2LnhtbFBLBQYAAAAABAAEAPUAAACGAwAAAAA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  <w:lang w:val="en-US"/>
                          </w:rPr>
                          <w:t>L1</w:t>
                        </w:r>
                      </w:p>
                    </w:txbxContent>
                  </v:textbox>
                </v:rect>
                <v:rect id="Rectangle 782" o:spid="_x0000_s2186" style="position:absolute;left:10198;top:9201;width:2921;height:24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yvQr8A&#10;AADbAAAADwAAAGRycy9kb3ducmV2LnhtbERPS2rDMBDdF3IHMYXsarmG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XK9CvwAAANsAAAAPAAAAAAAAAAAAAAAAAJgCAABkcnMvZG93bnJl&#10;di54bWxQSwUGAAAAAAQABAD1AAAAhA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4"/>
                            <w:lang w:val="en-US"/>
                          </w:rPr>
                          <w:t>100mH</w:t>
                        </w:r>
                      </w:p>
                    </w:txbxContent>
                  </v:textbox>
                </v:rect>
                <v:shape id="Arc 783" o:spid="_x0000_s2187" style="position:absolute;left:9696;top:8489;width:356;height:286;visibility:visible;mso-wrap-style:square;v-text-anchor:top" coordsize="43200,248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PSKcMA&#10;AADbAAAADwAAAGRycy9kb3ducmV2LnhtbESPwWrDMBBE74X8g9hCLyWRXUgITmTTmBR6TeJLbou1&#10;tU2tlS2psfv3VSGQ4zAzb5h9MZte3Mj5zrKCdJWAIK6t7rhRUF0+llsQPiBr7C2Tgl/yUOSLpz1m&#10;2k58ots5NCJC2GeooA1hyKT0dUsG/coOxNH7ss5giNI1UjucItz08i1JNtJgx3GhxYHKlurv849R&#10;wHW42sSO5evheqlO2h/dWB2Venme33cgAs3hEb63P7WCdQr/X+IPkP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mPSKcMAAADbAAAADwAAAAAAAAAAAAAAAACYAgAAZHJzL2Rv&#10;d25yZXYueG1sUEsFBgAAAAAEAAQA9QAAAIgDAAAAAA==&#10;" path="m251,24883nfc83,23797,,22699,,21600,,9670,9670,,21600,,33529,,43200,9670,43200,21600v,792,-44,1583,-131,2371em251,24883nsc83,23797,,22699,,21600,,9670,9670,,21600,,33529,,43200,9670,43200,21600v,792,-44,1583,-131,2371l21600,21600,251,24883xe" filled="f" strokeweight=".55pt">
                  <v:path arrowok="t" o:extrusionok="f" o:connecttype="custom" o:connectlocs="207,28575;35452,27527;17780,24804" o:connectangles="0,0,0"/>
                </v:shape>
                <v:shape id="Arc 784" o:spid="_x0000_s2188" style="position:absolute;left:10121;top:8489;width:356;height:286;visibility:visible;mso-wrap-style:square;v-text-anchor:top" coordsize="43200,248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FMXsAA&#10;AADbAAAADwAAAGRycy9kb3ducmV2LnhtbESPQYvCMBSE74L/ITzBi2iqsCLVKCoKXtVeens0z7bY&#10;vNQkavffb4QFj8PMfMOsNp1pxIucry0rmE4SEMSF1TWXCrLrcbwA4QOyxsYyKfglD5t1v7fCVNs3&#10;n+l1CaWIEPYpKqhCaFMpfVGRQT+xLXH0btYZDFG6UmqH7wg3jZwlyVwarDkuVNjSvqLifnkaBVyE&#10;3Cb2sR/t8mt21v7gHtlBqeGg2y5BBOrCN/zfPmkFPzP4fIk/QK7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rFMXsAAAADbAAAADwAAAAAAAAAAAAAAAACYAgAAZHJzL2Rvd25y&#10;ZXYueG1sUEsFBgAAAAAEAAQA9QAAAIUDAAAAAA==&#10;" path="m251,24883nfc83,23797,,22699,,21600,,9670,9670,,21600,,33529,,43200,9670,43200,21600v,792,-44,1583,-131,2371em251,24883nsc83,23797,,22699,,21600,,9670,9670,,21600,,33529,,43200,9670,43200,21600v,792,-44,1583,-131,2371l21600,21600,251,24883xe" filled="f" strokeweight=".55pt">
                  <v:path arrowok="t" o:extrusionok="f" o:connecttype="custom" o:connectlocs="207,28575;35452,27527;17780,24804" o:connectangles="0,0,0"/>
                </v:shape>
                <v:shape id="Arc 785" o:spid="_x0000_s2189" style="position:absolute;left:10547;top:8489;width:355;height:286;visibility:visible;mso-wrap-style:square;v-text-anchor:top" coordsize="43200,248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3pxcEA&#10;AADbAAAADwAAAGRycy9kb3ducmV2LnhtbESPQYvCMBSE74L/IbwFL6KpLivSNS0qCntVe/H2aN62&#10;ZZuXmkSt/94Iwh6HmfmGWeW9acWNnG8sK5hNExDEpdUNVwqK036yBOEDssbWMil4kIc8Gw5WmGp7&#10;5wPdjqESEcI+RQV1CF0qpS9rMuintiOO3q91BkOUrpLa4T3CTSvnSbKQBhuOCzV2tK2p/DtejQIu&#10;w9km9rIdb86n4qD9zl2KnVKjj379DSJQH/7D7/aPVvD1Ca8v8QfI7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396cXBAAAA2wAAAA8AAAAAAAAAAAAAAAAAmAIAAGRycy9kb3du&#10;cmV2LnhtbFBLBQYAAAAABAAEAPUAAACGAwAAAAA=&#10;" path="m251,24883nfc83,23797,,22699,,21600,,9670,9670,,21600,,33529,,43200,9670,43200,21600v,792,-44,1583,-131,2371em251,24883nsc83,23797,,22699,,21600,,9670,9670,,21600,,33529,,43200,9670,43200,21600v,792,-44,1583,-131,2371l21600,21600,251,24883xe" filled="f" strokeweight=".55pt">
                  <v:path arrowok="t" o:extrusionok="f" o:connecttype="custom" o:connectlocs="207,28575;35452,27527;17780,24804" o:connectangles="0,0,0"/>
                </v:shape>
                <v:shape id="Arc 786" o:spid="_x0000_s2190" style="position:absolute;left:10972;top:8489;width:356;height:286;visibility:visible;mso-wrap-style:square;v-text-anchor:top" coordsize="43200,248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RxscEA&#10;AADbAAAADwAAAGRycy9kb3ducmV2LnhtbESPQYvCMBSE74L/IbwFL6KpsivSNS0qCntVe/H2aN62&#10;ZZuXmkSt/94Iwh6HmfmGWeW9acWNnG8sK5hNExDEpdUNVwqK036yBOEDssbWMil4kIc8Gw5WmGp7&#10;5wPdjqESEcI+RQV1CF0qpS9rMuintiOO3q91BkOUrpLa4T3CTSvnSbKQBhuOCzV2tK2p/DtejQIu&#10;w9km9rIdb86n4qD9zl2KnVKjj379DSJQH/7D7/aPVvD1Ca8v8QfI7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IUcbHBAAAA2wAAAA8AAAAAAAAAAAAAAAAAmAIAAGRycy9kb3du&#10;cmV2LnhtbFBLBQYAAAAABAAEAPUAAACGAwAAAAA=&#10;" path="m251,24883nfc83,23797,,22699,,21600,,9670,9670,,21600,,33529,,43200,9670,43200,21600v,792,-44,1583,-131,2371em251,24883nsc83,23797,,22699,,21600,,9670,9670,,21600,,33529,,43200,9670,43200,21600v,792,-44,1583,-131,2371l21600,21600,251,24883xe" filled="f" strokeweight=".55pt">
                  <v:path arrowok="t" o:extrusionok="f" o:connecttype="custom" o:connectlocs="207,28575;35452,27527;17780,24804" o:connectangles="0,0,0"/>
                </v:shape>
                <v:line id="Line 787" o:spid="_x0000_s2191" style="position:absolute;visibility:visible;mso-wrap-style:square" from="11398,8775" to="11614,8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Kb074AAADbAAAADwAAAGRycy9kb3ducmV2LnhtbESPwQrCMBBE74L/EFbwpqmCotUoIgq9&#10;eFD7AUuztsVmU5uo1a83guBxmJk3zHLdmko8qHGlZQWjYQSCOLO65FxBet4PZiCcR9ZYWSYFL3Kw&#10;XnU7S4y1ffKRHiefiwBhF6OCwvs6ltJlBRl0Q1sTB+9iG4M+yCaXusFngJtKjqNoKg2WHBYKrGlb&#10;UHY93Y2CI75nTs/z1OEND+/kfJ2XyU6pfq/dLEB4av0//GsnWsFkAt8v4Q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fEpvTvgAAANsAAAAPAAAAAAAAAAAAAAAAAKEC&#10;AABkcnMvZG93bnJldi54bWxQSwUGAAAAAAQABAD5AAAAjAMAAAAA&#10;" strokeweight=".55pt"/>
                <v:line id="Line 788" o:spid="_x0000_s2192" style="position:absolute;flip:x;visibility:visible;mso-wrap-style:square" from="9061,8775" to="9696,8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4PJsMAAADbAAAADwAAAGRycy9kb3ducmV2LnhtbESPQWvCQBSE7wX/w/IEb3WjoC3RTZBC&#10;RQQP1VLq7Zl9JiHZtyG7muTfdwWhx2FmvmHWaW9qcafWlZYVzKYRCOLM6pJzBd+nz9d3EM4ja6wt&#10;k4KBHKTJ6GWNsbYdf9H96HMRIOxiVFB438RSuqwgg25qG+LgXW1r0AfZ5lK32AW4qeU8ipbSYMlh&#10;ocCGPgrKquPNKKi2+ny+VLqv3n4s7g8D179XVmoy7jcrEJ56/x9+tndawWIJjy/hB8jk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eDybDAAAA2wAAAA8AAAAAAAAAAAAA&#10;AAAAoQIAAGRycy9kb3ducmV2LnhtbFBLBQYAAAAABAAEAPkAAACRAwAAAAA=&#10;" strokeweight=".55pt"/>
                <v:line id="Line 789" o:spid="_x0000_s2193" style="position:absolute;visibility:visible;mso-wrap-style:square" from="11614,8775" to="12249,8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ygP78AAADbAAAADwAAAGRycy9kb3ducmV2LnhtbESPzQrCMBCE74LvEFbwpqmCf9UoIgq9&#10;ePDnAZZmbYvNpjZRq09vBMHjMDPfMItVY0rxoNoVlhUM+hEI4tTqgjMF59OuNwXhPLLG0jIpeJGD&#10;1bLdWmCs7ZMP9Dj6TAQIuxgV5N5XsZQuzcmg69uKOHgXWxv0QdaZ1DU+A9yUchhFY2mw4LCQY0Wb&#10;nNLr8W4UHPA9dXqWnR3ecP9OTtdZkWyV6naa9RyEp8b/w792ohWMJvD9En6AXH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IygP78AAADbAAAADwAAAAAAAAAAAAAAAACh&#10;AgAAZHJzL2Rvd25yZXYueG1sUEsFBgAAAAAEAAQA+QAAAI0DAAAAAA==&#10;" strokeweight=".55pt"/>
                <v:oval id="Oval 790" o:spid="_x0000_s2194" style="position:absolute;left:16567;top:4178;width:209;height:2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cxhsAA&#10;AADbAAAADwAAAGRycy9kb3ducmV2LnhtbERPz2vCMBS+C/sfwht409SOyahG0cGYEwRXvXh7NM+m&#10;2LyEJmr33y8HwePH93u+7G0rbtSFxrGCyTgDQVw53XCt4Hj4Gn2ACBFZY+uYFPxRgOXiZTDHQrs7&#10;/9KtjLVIIRwKVGBi9IWUoTJkMYydJ07c2XUWY4JdLXWH9xRuW5ln2VRabDg1GPT0aai6lFerYKsj&#10;ea6/12/+dN3lP7lx+91aqeFrv5qBiNTHp/jh3mgF72ls+pJ+gFz8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ecxhsAAAADbAAAADwAAAAAAAAAAAAAAAACYAgAAZHJzL2Rvd25y&#10;ZXYueG1sUEsFBgAAAAAEAAQA9QAAAIUDAAAAAA==&#10;" fillcolor="red" strokecolor="red" strokeweight=".55pt"/>
                <v:oval id="Oval 791" o:spid="_x0000_s2195" style="position:absolute;left:1276;top:8636;width:209;height:2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uUHcQA&#10;AADbAAAADwAAAGRycy9kb3ducmV2LnhtbESPT2sCMRTE70K/Q3iF3txstyh1a5RaKFpBqH8uvT02&#10;r5ulm5ewibp++0YQPA4z8xtmOu9tK07UhcaxgucsB0FcOd1wreCw/xy+gggRWWPrmBRcKMB89jCY&#10;Yqndmbd02sVaJAiHEhWYGH0pZagMWQyZ88TJ+3WdxZhkV0vd4TnBbSuLPB9Liw2nBYOePgxVf7uj&#10;VbDWkTzXy8WL/zluiq/CuO/NQqmnx/79DUSkPt7Dt/ZKKxhN4Pol/QA5+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rlB3EAAAA2wAAAA8AAAAAAAAAAAAAAAAAmAIAAGRycy9k&#10;b3ducmV2LnhtbFBLBQYAAAAABAAEAPUAAACJAwAAAAA=&#10;" fillcolor="red" strokecolor="red" strokeweight=".55pt"/>
                <v:rect id="Rectangle 792" o:spid="_x0000_s2196" style="position:absolute;left:17202;top:10687;width:1301;height:26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Bl/70A&#10;AADbAAAADwAAAGRycy9kb3ducmV2LnhtbERPy4rCMBTdC/5DuII7m+pCpBpFBEEHN9b5gEtz+8Dk&#10;piTRdv7eLIRZHs57dxitEW/yoXOsYJnlIIgrpztuFPw+zosNiBCRNRrHpOCPAhz208kOC+0GvtO7&#10;jI1IIRwKVNDG2BdShqoliyFzPXHiauctxgR9I7XHIYVbI1d5vpYWO04NLfZ0aql6li+rQD7K87Ap&#10;jc/dz6q+mevlXpNTaj4bj1sQkcb4L/66L1rBOq1PX9IPkPs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DDBl/70AAADbAAAADwAAAAAAAAAAAAAAAACYAgAAZHJzL2Rvd25yZXYu&#10;eG1sUEsFBgAAAAAEAAQA9QAAAIIDAAAAAA=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  <w:lang w:val="en-US"/>
                          </w:rPr>
                          <w:t>R1</w:t>
                        </w:r>
                      </w:p>
                    </w:txbxContent>
                  </v:textbox>
                </v:rect>
                <v:rect id="Rectangle 793" o:spid="_x0000_s2197" style="position:absolute;left:17202;top:12807;width:2171;height:24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zAZMEA&#10;AADbAAAADwAAAGRycy9kb3ducmV2LnhtbESP3YrCMBSE7xf2HcJZ8G5N64VINYosFFS8se4DHJrT&#10;H0xOSpK19e2NIOzlMDPfMJvdZI24kw+9YwX5PANBXDvdc6vg91p+r0CEiKzROCYFDwqw235+bLDQ&#10;buQL3avYigThUKCCLsahkDLUHVkMczcQJ69x3mJM0rdSexwT3Bq5yLKltNhzWuhwoJ+O6lv1ZxXI&#10;a1WOq8r4zJ0WzdkcD5eGnFKzr2m/BhFpiv/hd/ugFSxzeH1JP0B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8wGTBAAAA2wAAAA8AAAAAAAAAAAAAAAAAmAIAAGRycy9kb3du&#10;cmV2LnhtbFBLBQYAAAAABAAEAPUAAACGAwAAAAA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4"/>
                            <w:lang w:val="en-US"/>
                          </w:rPr>
                          <w:t>100</w:t>
                        </w:r>
                        <w:r w:rsidRPr="003D4E6E">
                          <w:rPr>
                            <w:rFonts w:ascii="Arial" w:hAnsi="Arial" w:cs="Arial"/>
                            <w:sz w:val="14"/>
                            <w:szCs w:val="26"/>
                          </w:rPr>
                          <w:t>Ω</w:t>
                        </w:r>
                      </w:p>
                    </w:txbxContent>
                  </v:textbox>
                </v:rect>
                <v:rect id="Rectangle 794" o:spid="_x0000_s2198" style="position:absolute;left:16357;top:11322;width:635;height:18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fxEcUA&#10;AADbAAAADwAAAGRycy9kb3ducmV2LnhtbESPQWvCQBSE74L/YXlCb7rRtqFEVynSQqES0bb3Z/aZ&#10;BLNv4+6q0V/fFQo9DjPzDTNbdKYRZ3K+tqxgPEpAEBdW11wq+P56H76A8AFZY2OZFFzJw2Le780w&#10;0/bCGzpvQykihH2GCqoQ2kxKX1Rk0I9sSxy9vXUGQ5SulNrhJcJNIydJkkqDNceFCltaVlQctiej&#10;4Hmzzk9Pn3acv912BT/+HJfd6qjUw6B7nYII1IX/8F/7QytIJ3D/En+An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d/ERxQAAANsAAAAPAAAAAAAAAAAAAAAAAJgCAABkcnMv&#10;ZG93bnJldi54bWxQSwUGAAAAAAQABAD1AAAAigMAAAAA&#10;" filled="f" strokeweight=".55pt"/>
                <v:line id="Line 795" o:spid="_x0000_s2199" style="position:absolute;flip:y;visibility:visible;mso-wrap-style:square" from="16706,10687" to="16706,11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VmA8MAAADbAAAADwAAAGRycy9kb3ducmV2LnhtbESPQWvCQBSE7wX/w/IEb3Wjgi3RTZBC&#10;RQQP1VLq7Zl9JiHZtyG7muTfdwWhx2FmvmHWaW9qcafWlZYVzKYRCOLM6pJzBd+nz9d3EM4ja6wt&#10;k4KBHKTJ6GWNsbYdf9H96HMRIOxiVFB438RSuqwgg25qG+LgXW1r0AfZ5lK32AW4qeU8ipbSYMlh&#10;ocCGPgrKquPNKKi2+ny+VLqv3n4s7g8D179XVmoy7jcrEJ56/x9+tndawXIBjy/hB8jk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1FZgPDAAAA2wAAAA8AAAAAAAAAAAAA&#10;AAAAoQIAAGRycy9kb3ducmV2LnhtbFBLBQYAAAAABAAEAPkAAACRAwAAAAA=&#10;" strokeweight=".55pt"/>
                <v:line id="Line 796" o:spid="_x0000_s2200" style="position:absolute;visibility:visible;mso-wrap-style:square" from="16706,13233" to="16706,13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L09b4AAADbAAAADwAAAGRycy9kb3ducmV2LnhtbESPwQrCMBBE74L/EFbwpqkiotUoIgq9&#10;eFD7AUuztsVmU5uo1a83guBxmJk3zHLdmko8qHGlZQWjYQSCOLO65FxBet4PZiCcR9ZYWSYFL3Kw&#10;XnU7S4y1ffKRHiefiwBhF6OCwvs6ltJlBRl0Q1sTB+9iG4M+yCaXusFngJtKjqNoKg2WHBYKrGlb&#10;UHY93Y2CI75nTs/z1OEND+/kfJ2XyU6pfq/dLEB4av0//GsnWsF0At8v4Q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+MvT1vgAAANsAAAAPAAAAAAAAAAAAAAAAAKEC&#10;AABkcnMvZG93bnJldi54bWxQSwUGAAAAAAQABAD5AAAAjAMAAAAA&#10;" strokeweight=".55pt"/>
                <v:oval id="Oval 797" o:spid="_x0000_s2201" style="position:absolute;left:16567;top:8636;width:209;height:2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pUpcQA&#10;AADbAAAADwAAAGRycy9kb3ducmV2LnhtbESPQWsCMRSE70L/Q3iF3jTrFqVsjYsrSFtBsLaX3h6b&#10;183SzUvYRN3+eyMIHoeZ+YZZlIPtxIn60DpWMJ1kIIhrp1tuFHx/bcYvIEJE1tg5JgX/FKBcPowW&#10;WGh35k86HWIjEoRDgQpMjL6QMtSGLIaJ88TJ+3W9xZhk30jd4znBbSfzLJtLiy2nBYOe1obqv8PR&#10;KtjqSJ6bt+rZ/xx3+Udu3H5XKfX0OKxeQUQa4j18a79rBfMZXL+kHy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KVKXEAAAA2wAAAA8AAAAAAAAAAAAAAAAAmAIAAGRycy9k&#10;b3ducmV2LnhtbFBLBQYAAAAABAAEAPUAAACJAwAAAAA=&#10;" fillcolor="red" strokecolor="red" strokeweight=".55pt"/>
                <v:rect id="Rectangle 798" o:spid="_x0000_s2202" style="position:absolute;left:8705;top:12528;width:1302;height:26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VYEMAA&#10;AADbAAAADwAAAGRycy9kb3ducmV2LnhtbESPzYoCMRCE7wu+Q2jB25rRwyCzRhFBUPHiuA/QTHp+&#10;2KQzJNEZ394Iwh6LqvqKWm9Ha8SDfOgcK1jMMxDEldMdNwp+b4fvFYgQkTUax6TgSQG2m8nXGgvt&#10;Br7So4yNSBAOBSpoY+wLKUPVksUwdz1x8mrnLcYkfSO1xyHBrZHLLMulxY7TQos97Vuq/sq7VSBv&#10;5WFYlcZn7rysL+Z0vNbklJpNx90PiEhj/A9/2ketIM/h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JVYEMAAAADbAAAADwAAAAAAAAAAAAAAAACYAgAAZHJzL2Rvd25y&#10;ZXYueG1sUEsFBgAAAAAEAAQA9QAAAIUDAAAAAA=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  <w:lang w:val="en-US"/>
                          </w:rPr>
                          <w:t>C1</w:t>
                        </w:r>
                      </w:p>
                    </w:txbxContent>
                  </v:textbox>
                </v:rect>
                <v:rect id="Rectangle 799" o:spid="_x0000_s2203" style="position:absolute;left:10121;top:13442;width:2045;height:24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n9i8AA&#10;AADbAAAADwAAAGRycy9kb3ducmV2LnhtbESPzYoCMRCE7wu+Q2jB25rRgyujUUQQXPHi6AM0k54f&#10;TDpDEp3ZtzeCsMeiqr6i1tvBGvEkH1rHCmbTDARx6XTLtYLb9fC9BBEiskbjmBT8UYDtZvS1xly7&#10;ni/0LGItEoRDjgqaGLtcylA2ZDFMXUecvMp5izFJX0vtsU9wa+Q8yxbSYstpocGO9g2V9+JhFchr&#10;ceiXhfGZO82rs/k9XipySk3Gw24FItIQ/8Of9lErWPz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9n9i8AAAADbAAAADwAAAAAAAAAAAAAAAACYAgAAZHJzL2Rvd25y&#10;ZXYueG1sUEsFBgAAAAAEAAQA9QAAAIUDAAAAAA=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4"/>
                            <w:lang w:val="en-US"/>
                          </w:rPr>
                          <w:t>50µF</w:t>
                        </w:r>
                      </w:p>
                    </w:txbxContent>
                  </v:textbox>
                </v:rect>
                <v:line id="Line 800" o:spid="_x0000_s2204" style="position:absolute;visibility:visible;mso-wrap-style:square" from="9061,14509" to="9201,14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/+8LwAAADbAAAADwAAAGRycy9kb3ducmV2LnhtbERPSwrCMBDdC94hjODOproQraZFRKEb&#10;F34OMDRjW2wmtYlaPb1ZCC4f77/OetOIJ3WutqxgGsUgiAuray4VXM77yQKE88gaG8uk4E0OsnQ4&#10;WGOi7YuP9Dz5UoQQdgkqqLxvEyldUZFBF9mWOHBX2xn0AXal1B2+Qrhp5CyO59JgzaGhwpa2FRW3&#10;08MoOOJn4fSyvDi84+GTn2/LOt8pNR71mxUIT73/i3/uXCuYh7HhS/gBMv0C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v3/+8LwAAADbAAAADwAAAAAAAAAAAAAAAAChAgAA&#10;ZHJzL2Rvd25yZXYueG1sUEsFBgAAAAAEAAQA+QAAAIoDAAAAAA==&#10;" strokeweight=".55pt"/>
                <v:line id="Line 801" o:spid="_x0000_s2205" style="position:absolute;flip:y;visibility:visible;mso-wrap-style:square" from="9201,13868" to="9201,15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7/lr8AAADbAAAADwAAAGRycy9kb3ducmV2LnhtbESPS4vCMBSF98L8h3AH3GkyCj6qUYaB&#10;Abc+wO2luX1gclOatLb/3ggDszycx8fZHwdnRU9tqD1r+JorEMS5NzWXGm7X39kGRIjIBq1n0jBS&#10;gOPhY7LHzPgnn6m/xFKkEQ4ZaqhibDIpQ16RwzD3DXHyCt86jEm2pTQtPtO4s3Kh1Eo6rDkRKmzo&#10;p6L8celc4o5xLBZ3hZ29ba16rHu17Aqtp5/D9w5EpCH+h//aJ6NhtYX3l/QD5OE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S7/lr8AAADbAAAADwAAAAAAAAAAAAAAAACh&#10;AgAAZHJzL2Rvd25yZXYueG1sUEsFBgAAAAAEAAQA+QAAAI0DAAAAAA==&#10;" strokeweight="1.15pt"/>
                <v:line id="Line 802" o:spid="_x0000_s2206" style="position:absolute;flip:y;visibility:visible;mso-wrap-style:square" from="9626,13868" to="9626,15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3A1r4AAADbAAAADwAAAGRycy9kb3ducmV2LnhtbERPS2sCMRC+F/wPYYTealKFqlujlELB&#10;a63gddjMPjCZLJvsuvvvO4dCjx/f+3Caglcj9amNbOF1ZUARl9G1XFu4/ny97ECljOzQRyYLMyU4&#10;HRdPByxcfPA3jZdcKwnhVKCFJueu0DqVDQVMq9gRC1fFPmAW2Nfa9fiQ8OD12pg3HbBlaWiwo8+G&#10;yvtlCNI757la3wwO/rr35r4dzWaorH1eTh/voDJN+V/85z47C1tZL1/kB+jjL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JzcDWvgAAANsAAAAPAAAAAAAAAAAAAAAAAKEC&#10;AABkcnMvZG93bnJldi54bWxQSwUGAAAAAAQABAD5AAAAjAMAAAAA&#10;" strokeweight="1.15pt"/>
                <v:line id="Line 803" o:spid="_x0000_s2207" style="position:absolute;visibility:visible;mso-wrap-style:square" from="9626,14509" to="10337,14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zBsL8AAADbAAAADwAAAGRycy9kb3ducmV2LnhtbESPzQrCMBCE74LvEFbwpqke/KlGEVHo&#10;xYPaB1iatS02m9pErT69EQSPw8x8wyzXranEgxpXWlYwGkYgiDOrS84VpOf9YAbCeWSNlWVS8CIH&#10;61W3s8RY2ycf6XHyuQgQdjEqKLyvYyldVpBBN7Q1cfAutjHog2xyqRt8Brip5DiKJtJgyWGhwJq2&#10;BWXX090oOOJ75vQ8Tx3e8PBOztd5meyU6vfazQKEp9b/w792ohVMR/D9En6AXH0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5zBsL8AAADbAAAADwAAAAAAAAAAAAAAAACh&#10;AgAAZHJzL2Rvd25yZXYueG1sUEsFBgAAAAAEAAQA+QAAAI0DAAAAAA==&#10;" strokeweight=".55pt"/>
                <v:line id="Line 804" o:spid="_x0000_s2208" style="position:absolute;visibility:visible;mso-wrap-style:square" from="10337,14509" to="10972,14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5fx78AAADbAAAADwAAAGRycy9kb3ducmV2LnhtbESPzQrCMBCE74LvEFbwpqke/KlGEVHo&#10;xYPaB1iatS02m9pErT69EQSPw8x8wyzXranEgxpXWlYwGkYgiDOrS84VpOf9YAbCeWSNlWVS8CIH&#10;61W3s8RY2ycf6XHyuQgQdjEqKLyvYyldVpBBN7Q1cfAutjHog2xyqRt8Brip5DiKJtJgyWGhwJq2&#10;BWXX090oOOJ75vQ8Tx3e8PBOztd5meyU6vfazQKEp9b/w792ohVMx/D9En6AXH0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05fx78AAADbAAAADwAAAAAAAAAAAAAAAACh&#10;AgAAZHJzL2Rvd25yZXYueG1sUEsFBgAAAAAEAAQA+QAAAI0DAAAAAA==&#10;" strokeweight=".55pt"/>
                <v:line id="Line 805" o:spid="_x0000_s2209" style="position:absolute;flip:x;visibility:visible;mso-wrap-style:square" from="7785,14509" to="9061,14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zw3sMAAADbAAAADwAAAGRycy9kb3ducmV2LnhtbESPS4vCQBCE74L/YWhhbzpZF1SyGWUR&#10;FFnYgw9Eb72ZzoNkekJm1PjvHUHwWFTVV1Sy6EwtrtS60rKCz1EEgji1uuRcwWG/Gs5AOI+ssbZM&#10;Cu7kYDHv9xKMtb3xlq47n4sAYRejgsL7JpbSpQUZdCPbEAcvs61BH2SbS93iLcBNLcdRNJEGSw4L&#10;BTa0LCitdhejoFrr8/m/0l01PVr8/btzfcpYqY9B9/MNwlPn3+FXe6MVTL/g+SX8A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ic8N7DAAAA2wAAAA8AAAAAAAAAAAAA&#10;AAAAoQIAAGRycy9kb3ducmV2LnhtbFBLBQYAAAAABAAEAPkAAACRAwAAAAA=&#10;" strokeweight=".55pt"/>
                <v:oval id="Oval 806" o:spid="_x0000_s2210" style="position:absolute;left:1276;top:14363;width:209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9n48QA&#10;AADbAAAADwAAAGRycy9kb3ducmV2LnhtbESPT2sCMRTE70K/Q3iF3txst2Jla5RaKFpBqH8uvT02&#10;r5ulm5ewibp++0YQPA4z8xtmOu9tK07UhcaxgucsB0FcOd1wreCw/xxOQISIrLF1TAouFGA+exhM&#10;sdTuzFs67WItEoRDiQpMjL6UMlSGLIbMeeLk/brOYkyyq6Xu8JzgtpVFno+lxYbTgkFPH4aqv93R&#10;KljrSJ7r5eLF/xw3xVdh3PdmodTTY//+BiJSH+/hW3ulFbyO4Pol/QA5+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fZ+PEAAAA2wAAAA8AAAAAAAAAAAAAAAAAmAIAAGRycy9k&#10;b3ducmV2LnhtbFBLBQYAAAAABAAEAPUAAACJAwAAAAA=&#10;" fillcolor="red" strokecolor="red" strokeweight=".55pt"/>
                <v:rect id="Rectangle 807" o:spid="_x0000_s2211" style="position:absolute;left:24707;top:9410;width:1245;height:26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5QusEA&#10;AADbAAAADwAAAGRycy9kb3ducmV2LnhtbESPzYoCMRCE74LvEFrwphkFd2U0igiCLntx9AGaSc8P&#10;Jp0hic749puFhT0WVfUVtd0P1ogX+dA6VrCYZyCIS6dbrhXcb6fZGkSIyBqNY1LwpgD73Xi0xVy7&#10;nq/0KmItEoRDjgqaGLtcylA2ZDHMXUecvMp5izFJX0vtsU9wa+Qyyz6kxZbTQoMdHRsqH8XTKpC3&#10;4tSvC+Mz97Wsvs3lfK3IKTWdDIcNiEhD/A//tc9awe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meULrBAAAA2wAAAA8AAAAAAAAAAAAAAAAAmAIAAGRycy9kb3du&#10;cmV2LnhtbFBLBQYAAAAABAAEAPUAAACGAwAAAAA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  <w:lang w:val="en-US"/>
                          </w:rPr>
                          <w:t>V3</w:t>
                        </w:r>
                      </w:p>
                    </w:txbxContent>
                  </v:textbox>
                </v:rect>
                <v:rect id="Rectangle 808" o:spid="_x0000_s2212" style="position:absolute;left:24707;top:13023;width:2178;height:24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zOzcAA&#10;AADbAAAADwAAAGRycy9kb3ducmV2LnhtbESPzYoCMRCE7wu+Q2jB25rRgyujUUQQXPHi6AM0k54f&#10;TDpDEp3ZtzeCsMeiqr6i1tvBGvEkH1rHCmbTDARx6XTLtYLb9fC9BBEiskbjmBT8UYDtZvS1xly7&#10;ni/0LGItEoRDjgqaGLtcylA2ZDFMXUecvMp5izFJX0vtsU9wa+Q8yxbSYstpocGO9g2V9+JhFchr&#10;ceiXhfGZO82rs/k9XipySk3Gw24FItIQ/8Of9lEr+Fn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UzOzcAAAADbAAAADwAAAAAAAAAAAAAAAACYAgAAZHJzL2Rvd25y&#10;ZXYueG1sUEsFBgAAAAAEAAQA9QAAAIUDAAAAAA=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4"/>
                            <w:lang w:val="en-US"/>
                          </w:rPr>
                          <w:t xml:space="preserve">1 V/V </w:t>
                        </w:r>
                      </w:p>
                    </w:txbxContent>
                  </v:textbox>
                </v:rect>
                <v:rect id="Rectangle 809" o:spid="_x0000_s2213" style="position:absolute;left:21450;top:10687;width:565;height:20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nEVMUA&#10;AADbAAAADwAAAGRycy9kb3ducmV2LnhtbESPQWvCQBSE74L/YXlCb7rRqimpqxRREBRF295fs69J&#10;aPZtzK4a/fWuIPQ4zMw3zGTWmFKcqXaFZQX9XgSCOLW64EzB1+ey+wbCeWSNpWVScCUHs2m7NcFE&#10;2wvv6XzwmQgQdgkqyL2vEildmpNB17MVcfB+bW3QB1lnUtd4CXBTykEUjaXBgsNCjhXNc0r/Diej&#10;YLTfbU/Dte1vF7eflF+/j/Nmc1TqpdN8vIPw1Pj/8LO90griGB5fwg+Q0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2cRUxQAAANsAAAAPAAAAAAAAAAAAAAAAAJgCAABkcnMv&#10;ZG93bnJldi54bWxQSwUGAAAAAAQABAD1AAAAigMAAAAA&#10;" filled="f" strokeweight=".55pt"/>
                <v:line id="Line 810" o:spid="_x0000_s2214" style="position:absolute;visibility:visible;mso-wrap-style:square" from="21805,12807" to="21805,13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ZoLbwAAADbAAAADwAAAGRycy9kb3ducmV2LnhtbERPSwrCMBDdC94hjOBOU134qaYiotCN&#10;Cz8HGJqxLW0mtYlaPb1ZCC4f77/edKYWT2pdaVnBZByBIM6sLjlXcL0cRgsQziNrrC2Tgjc52CT9&#10;3hpjbV98oufZ5yKEsItRQeF9E0vpsoIMurFtiAN3s61BH2CbS93iK4SbWk6jaCYNlhwaCmxoV1BW&#10;nR9GwQk/C6eX+dXhHY+f9FIty3Sv1HDQbVcgPHX+L/65U61gHsaGL+EHyOQL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OqZoLbwAAADbAAAADwAAAAAAAAAAAAAAAAChAgAA&#10;ZHJzL2Rvd25yZXYueG1sUEsFBgAAAAAEAAQA+QAAAIoDAAAAAA==&#10;" strokeweight=".55pt"/>
                <v:line id="Line 811" o:spid="_x0000_s2215" style="position:absolute;visibility:visible;mso-wrap-style:square" from="23717,12807" to="23717,13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rNtr8AAADbAAAADwAAAGRycy9kb3ducmV2LnhtbESPzQrCMBCE74LvEFbwpqke1FajiCj0&#10;4sGfB1iatS02m9pErT69EQSPw8x8wyxWranEgxpXWlYwGkYgiDOrS84VnE+7wQyE88gaK8uk4EUO&#10;VstuZ4GJtk8+0OPocxEg7BJUUHhfJ1K6rCCDbmhr4uBdbGPQB9nkUjf4DHBTyXEUTaTBksNCgTVt&#10;Csqux7tRcMD3zOk4Pzu84f6dnq5xmW6V6vfa9RyEp9b/w792qhVMY/h+CT9ALj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erNtr8AAADbAAAADwAAAAAAAAAAAAAAAACh&#10;AgAAZHJzL2Rvd25yZXYueG1sUEsFBgAAAAAEAAQA+QAAAI0DAAAAAA==&#10;" strokeweight=".55pt"/>
                <v:line id="Line 812" o:spid="_x0000_s2216" style="position:absolute;flip:x;visibility:visible;mso-wrap-style:square" from="22091,11747" to="22656,11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sejr0AAADbAAAADwAAAGRycy9kb3ducmV2LnhtbERPuwrCMBTdBf8hXMFNUx1UqlFEUERw&#10;8IHodm2ubWlzU5qo9e/NIDgeznu2aEwpXlS73LKCQT8CQZxYnXOq4Hxa9yYgnEfWWFomBR9ysJi3&#10;WzOMtX3zgV5Hn4oQwi5GBZn3VSylSzIy6Pq2Ig7cw9YGfYB1KnWN7xBuSjmMopE0mHNoyLCiVUZJ&#10;cXwaBcVG3273QjfF+GJxt/9weX2wUt1Os5yC8NT4v/jn3moFk7A+fAk/QM6/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2bHo69AAAA2wAAAA8AAAAAAAAAAAAAAAAAoQIA&#10;AGRycy9kb3ducmV2LnhtbFBLBQYAAAAABAAEAPkAAACLAwAAAAA=&#10;" strokeweight=".55pt"/>
                <v:oval id="Oval 813" o:spid="_x0000_s2217" style="position:absolute;left:22656;top:10687;width:2051;height:20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9UV8IA&#10;AADbAAAADwAAAGRycy9kb3ducmV2LnhtbESPQWsCMRSE74X+h/AKvdWsLYhujVJaxR5b9eLtkbxu&#10;Vjcvy+bprv++EQo9DjPzDTNfDqFRF+pSHdnAeFSAIrbR1VwZ2O/WT1NQSZAdNpHJwJUSLBf3d3Ms&#10;Xez5my5bqVSGcCrRgBdpS62T9RQwjWJLnL2f2AWULLtKuw77DA+Nfi6KiQ5Yc17w2NK7J3vanoMB&#10;a3ezr1UvTmjm8TisNx8H/WLM48Pw9gpKaJD/8F/70xmYjuH2Jf8Avfg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r1RXwgAAANsAAAAPAAAAAAAAAAAAAAAAAJgCAABkcnMvZG93&#10;bnJldi54bWxQSwUGAAAAAAQABAD1AAAAhwMAAAAA&#10;" filled="f" strokeweight=".55pt"/>
                <v:line id="Line 814" o:spid="_x0000_s2218" style="position:absolute;visibility:visible;mso-wrap-style:square" from="24777,11112" to="25203,11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sv4L8AAADbAAAADwAAAGRycy9kb3ducmV2LnhtbESPzQrCMBCE74LvEFbwZlM9SK1GEVHo&#10;xYM/D7A0a1tsNrWJWn16Iwgeh5n5hlmsOlOLB7WusqxgHMUgiHOrKy4UnE+7UQLCeWSNtWVS8CIH&#10;q2W/t8BU2ycf6HH0hQgQdikqKL1vUildXpJBF9mGOHgX2xr0QbaF1C0+A9zUchLHU2mw4rBQYkOb&#10;kvLr8W4UHPCdOD0rzg5vuH9np+usyrZKDQfdeg7CU+f/4V870wqSCXy/hB8gl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psv4L8AAADbAAAADwAAAAAAAAAAAAAAAACh&#10;AgAAZHJzL2Rvd25yZXYueG1sUEsFBgAAAAAEAAQA+QAAAI0DAAAAAA==&#10;" strokeweight=".55pt"/>
                <v:line id="Line 815" o:spid="_x0000_s2219" style="position:absolute;visibility:visible;mso-wrap-style:square" from="24993,10896" to="24993,11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eKe78AAADbAAAADwAAAGRycy9kb3ducmV2LnhtbESPzQrCMBCE74LvEFbwpqkKUqtRRBR6&#10;8eDPAyzN2habTW2iVp/eCILHYWa+YRar1lTiQY0rLSsYDSMQxJnVJecKzqfdIAbhPLLGyjIpeJGD&#10;1bLbWWCi7ZMP9Dj6XAQIuwQVFN7XiZQuK8igG9qaOHgX2xj0QTa51A0+A9xUchxFU2mw5LBQYE2b&#10;grLr8W4UHPAdOz3Lzw5vuH+np+usTLdK9Xvteg7CU+v/4V871QriCXy/hB8gl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deKe78AAADbAAAADwAAAAAAAAAAAAAAAACh&#10;AgAAZHJzL2Rvd25yZXYueG1sUEsFBgAAAAAEAAQA+QAAAI0DAAAAAA==&#10;" strokeweight=".55pt"/>
                <v:line id="Line 816" o:spid="_x0000_s2220" style="position:absolute;visibility:visible;mso-wrap-style:square" from="20745,11112" to="21170,11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4SD78AAADbAAAADwAAAGRycy9kb3ducmV2LnhtbESPzQrCMBCE74LvEFbwpqkiUqtRRBR6&#10;8eDPAyzN2habTW2iVp/eCILHYWa+YRar1lTiQY0rLSsYDSMQxJnVJecKzqfdIAbhPLLGyjIpeJGD&#10;1bLbWWCi7ZMP9Dj6XAQIuwQVFN7XiZQuK8igG9qaOHgX2xj0QTa51A0+A9xUchxFU2mw5LBQYE2b&#10;grLr8W4UHPAdOz3Lzw5vuH+np+usTLdK9Xvteg7CU+v/4V871QriCXy/hB8gl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j4SD78AAADbAAAADwAAAAAAAAAAAAAAAACh&#10;AgAAZHJzL2Rvd25yZXYueG1sUEsFBgAAAAAEAAQA+QAAAI0DAAAAAA==&#10;" strokeweight=".55pt"/>
                <v:line id="Line 817" o:spid="_x0000_s2221" style="position:absolute;visibility:visible;mso-wrap-style:square" from="20955,10896" to="20955,11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K3lL8AAADbAAAADwAAAGRycy9kb3ducmV2LnhtbESPzQrCMBCE74LvEFbwpqmCUqtRRBR6&#10;8eDPAyzN2habTW2iVp/eCILHYWa+YRar1lTiQY0rLSsYDSMQxJnVJecKzqfdIAbhPLLGyjIpeJGD&#10;1bLbWWCi7ZMP9Dj6XAQIuwQVFN7XiZQuK8igG9qaOHgX2xj0QTa51A0+A9xUchxFU2mw5LBQYE2b&#10;grLr8W4UHPAdOz3Lzw5vuH+np+usTLdK9Xvteg7CU+v/4V871QriCXy/hB8gl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4XK3lL8AAADbAAAADwAAAAAAAAAAAAAAAACh&#10;AgAAZHJzL2Rvd25yZXYueG1sUEsFBgAAAAAEAAQA+QAAAI0DAAAAAA==&#10;" strokeweight=".55pt"/>
                <v:line id="Line 818" o:spid="_x0000_s2222" style="position:absolute;visibility:visible;mso-wrap-style:square" from="24777,12382" to="25203,12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Ap478AAADbAAAADwAAAGRycy9kb3ducmV2LnhtbESPzQrCMBCE74LvEFbwZlM9SK1GEVHo&#10;xYM/D7A0a1tsNrWJWn16Iwgeh5n5hlmsOlOLB7WusqxgHMUgiHOrKy4UnE+7UQLCeWSNtWVS8CIH&#10;q2W/t8BU2ycf6HH0hQgQdikqKL1vUildXpJBF9mGOHgX2xr0QbaF1C0+A9zUchLHU2mw4rBQYkOb&#10;kvLr8W4UHPCdOD0rzg5vuH9np+usyrZKDQfdeg7CU+f/4V870wqSKXy/hB8gl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aAp478AAADbAAAADwAAAAAAAAAAAAAAAACh&#10;AgAAZHJzL2Rvd25yZXYueG1sUEsFBgAAAAAEAAQA+QAAAI0DAAAAAA==&#10;" strokeweight=".55pt"/>
                <v:line id="Line 819" o:spid="_x0000_s2223" style="position:absolute;visibility:visible;mso-wrap-style:square" from="20745,12382" to="21170,12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yMeL8AAADbAAAADwAAAGRycy9kb3ducmV2LnhtbESPzQrCMBCE74LvEFbwpqketFajiCj0&#10;4sGfB1iatS02m9pErT69EQSPw8x8wyxWranEgxpXWlYwGkYgiDOrS84VnE+7QQzCeWSNlWVS8CIH&#10;q2W3s8BE2ycf6HH0uQgQdgkqKLyvEyldVpBBN7Q1cfAutjHog2xyqRt8Brip5DiKJtJgyWGhwJo2&#10;BWXX490oOOA7dnqWnx3ecP9OT9dZmW6V6vfa9RyEp9b/w792qhXEU/h+CT9ALj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uyMeL8AAADbAAAADwAAAAAAAAAAAAAAAACh&#10;AgAAZHJzL2Rvd25yZXYueG1sUEsFBgAAAAAEAAQA+QAAAI0DAAAAAA==&#10;" strokeweight=".55pt"/>
                <v:line id="Line 820" o:spid="_x0000_s2224" style="position:absolute;visibility:visible;mso-wrap-style:square" from="23717,10687" to="23717,12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MYCrwAAADbAAAADwAAAGRycy9kb3ducmV2LnhtbERPSwrCMBDdC94hjOBOU11IraYiotCN&#10;Cz8HGJqxLW0mtYlaPb1ZCC4f77/e9KYRT+pcZVnBbBqBIM6trrhQcL0cJjEI55E1NpZJwZscbNLh&#10;YI2Jti8+0fPsCxFC2CWooPS+TaR0eUkG3dS2xIG72c6gD7ArpO7wFcJNI+dRtJAGKw4NJba0Kymv&#10;zw+j4ISf2OllcXV4x+Mnu9TLKtsrNR712xUIT73/i3/uTCuIw9jwJfwAmX4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D3MYCrwAAADbAAAADwAAAAAAAAAAAAAAAAChAgAA&#10;ZHJzL2Rvd25yZXYueG1sUEsFBgAAAAAEAAQA+QAAAIoDAAAAAA==&#10;" strokeweight=".55pt"/>
                <v:shape id="Freeform 821" o:spid="_x0000_s2225" style="position:absolute;left:22440;top:11537;width:216;height:420;visibility:visible;mso-wrap-style:square;v-text-anchor:top" coordsize="34,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+Z98IA&#10;AADbAAAADwAAAGRycy9kb3ducmV2LnhtbESPQYvCMBSE7wv+h/AEL4umenC1GkUE2z0Jq/6AR/Ns&#10;q81LTaLWf78RFvY4zMw3zHLdmUY8yPnasoLxKAFBXFhdc6ngdNwNZyB8QNbYWCYFL/KwXvU+lphq&#10;++QfehxCKSKEfYoKqhDaVEpfVGTQj2xLHL2zdQZDlK6U2uEzwk0jJ0kylQZrjgsVtrStqLge7kbB&#10;zXXl+OuScSZ5n9n9Z17n11ypQb/bLEAE6sJ/+K/9rRXM5vD+En+AX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/5n3wgAAANsAAAAPAAAAAAAAAAAAAAAAAJgCAABkcnMvZG93&#10;bnJldi54bWxQSwUGAAAAAAQABAD1AAAAhwMAAAAA&#10;" path="m,l,66,34,33,,xe" fillcolor="black" strokeweight=".55pt">
                  <v:path arrowok="t" o:connecttype="custom" o:connectlocs="0,0;0,41910;21590,20955;0,0" o:connectangles="0,0,0,0"/>
                </v:shape>
                <v:rect id="Rectangle 822" o:spid="_x0000_s2226" style="position:absolute;left:20885;top:11607;width:387;height:20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V2L8A&#10;AADbAAAADwAAAGRycy9kb3ducmV2LnhtbERPS2rDMBDdF3IHMYXsarlehNSxEkohkIZu4uQAgzX+&#10;EGlkJMV2bx8tCl0+3r86LNaIiXwYHCt4z3IQxI3TA3cKbtfj2xZEiMgajWNS8EsBDvvVS4WldjNf&#10;aKpjJ1IIhxIV9DGOpZSh6cliyNxInLjWeYsxQd9J7XFO4dbIIs830uLAqaHHkb56au71wyqQ1/o4&#10;b2vjc3cu2h/zfbq05JRavy6fOxCRlvgv/nOftIKPtD59ST9A7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55RXYvwAAANsAAAAPAAAAAAAAAAAAAAAAAJgCAABkcnMvZG93bnJl&#10;di54bWxQSwUGAAAAAAQABAD1AAAAhA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Courier New" w:hAnsi="Courier New" w:cs="Courier New"/>
                            <w:color w:val="000000"/>
                            <w:sz w:val="10"/>
                            <w:szCs w:val="10"/>
                            <w:lang w:val="en-US"/>
                          </w:rPr>
                          <w:t>U</w:t>
                        </w:r>
                      </w:p>
                    </w:txbxContent>
                  </v:textbox>
                </v:rect>
                <v:line id="Line 823" o:spid="_x0000_s2227" style="position:absolute;flip:y;visibility:visible;mso-wrap-style:square" from="21805,9410" to="21805,10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4tyMMAAADbAAAADwAAAGRycy9kb3ducmV2LnhtbESPS4vCQBCE74L/YWhhbzpxDz5iRhFh&#10;F1nwsCqitzbTeZBMT8jMavz3O4Lgsaiqr6hk1Zla3Kh1pWUF41EEgji1uuRcwfHwNZyBcB5ZY22Z&#10;FDzIwWrZ7yUYa3vnX7rtfS4ChF2MCgrvm1hKlxZk0I1sQxy8zLYGfZBtLnWL9wA3tfyMook0WHJY&#10;KLChTUFptf8zCqpvfblcK91V05PFn92D63PGSn0MuvUChKfOv8Ov9lYrmI/h+SX8ALn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cOLcjDAAAA2wAAAA8AAAAAAAAAAAAA&#10;AAAAoQIAAGRycy9kb3ducmV2LnhtbFBLBQYAAAAABAAEAPkAAACRAwAAAAA=&#10;" strokeweight=".55pt"/>
                <v:line id="Line 824" o:spid="_x0000_s2228" style="position:absolute;visibility:visible;mso-wrap-style:square" from="21805,13233" to="21805,13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0K5Pb8AAADbAAAADwAAAGRycy9kb3ducmV2LnhtbESPzQrCMBCE74LvEFbwZlM9iK1GEVHo&#10;xYM/D7A0a1tsNrWJWn16Iwgeh5n5hlmsOlOLB7WusqxgHMUgiHOrKy4UnE+70QyE88gaa8uk4EUO&#10;Vst+b4Gptk8+0OPoCxEg7FJUUHrfpFK6vCSDLrINcfAutjXog2wLqVt8Brip5SSOp9JgxWGhxIY2&#10;JeXX490oOOB75nRSnB3ecP/OTtekyrZKDQfdeg7CU+f/4V870wqSCXy/hB8gl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60K5Pb8AAADbAAAADwAAAAAAAAAAAAAAAACh&#10;AgAAZHJzL2Rvd25yZXYueG1sUEsFBgAAAAAEAAQA+QAAAI0DAAAAAA==&#10;" strokeweight=".55pt"/>
                <v:line id="Line 825" o:spid="_x0000_s2229" style="position:absolute;visibility:visible;mso-wrap-style:square" from="23717,13233" to="23717,13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4cpr8AAADbAAAADwAAAGRycy9kb3ducmV2LnhtbESPzQrCMBCE74LvEFbwpqkKYqtRRBR6&#10;8eDPAyzN2habTW2iVp/eCILHYWa+YRar1lTiQY0rLSsYDSMQxJnVJecKzqfdYAbCeWSNlWVS8CIH&#10;q2W3s8BE2ycf6HH0uQgQdgkqKLyvEyldVpBBN7Q1cfAutjHog2xyqRt8Brip5DiKptJgyWGhwJo2&#10;BWXX490oOOB75nScnx3ecP9OT9e4TLdK9Xvteg7CU+v/4V871QriCXy/hB8gl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A4cpr8AAADbAAAADwAAAAAAAAAAAAAAAACh&#10;AgAAZHJzL2Rvd25yZXYueG1sUEsFBgAAAAAEAAQA+QAAAI0DAAAAAA==&#10;" strokeweight=".55pt"/>
                <v:line id="Line 826" o:spid="_x0000_s2230" style="position:absolute;flip:y;visibility:visible;mso-wrap-style:square" from="23717,9410" to="23717,10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mOUMMAAADbAAAADwAAAGRycy9kb3ducmV2LnhtbESPQYvCMBSE78L+h/AWvNl0RXStRlkE&#10;RQQPusuit2fzbEubl9JErf/eCILHYWa+Yabz1lTiSo0rLCv4imIQxKnVBWcK/n6XvW8QziNrrCyT&#10;gjs5mM8+OlNMtL3xjq57n4kAYZeggtz7OpHSpTkZdJGtiYN3to1BH2STSd3gLcBNJftxPJQGCw4L&#10;Oda0yCkt9xejoFzp4/FU6rYc/VvcbO9cHc6sVPez/ZmA8NT6d/jVXmsF4wE8v4QfIG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d5jlDDAAAA2wAAAA8AAAAAAAAAAAAA&#10;AAAAoQIAAGRycy9kb3ducmV2LnhtbFBLBQYAAAAABAAEAPkAAACRAwAAAAA=&#10;" strokeweight=".55pt"/>
                <v:oval id="Oval 827" o:spid="_x0000_s2231" style="position:absolute;left:16567;top:14363;width:209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8kgsQA&#10;AADbAAAADwAAAGRycy9kb3ducmV2LnhtbESPT2sCMRTE70K/Q3iF3txstyh1a5RaKFpBqH8uvT02&#10;r5ulm5ewibp++0YQPA4z8xtmOu9tK07UhcaxgucsB0FcOd1wreCw/xy+gggRWWPrmBRcKMB89jCY&#10;Yqndmbd02sVaJAiHEhWYGH0pZagMWQyZ88TJ+3WdxZhkV0vd4TnBbSuLPB9Liw2nBYOePgxVf7uj&#10;VbDWkTzXy8WL/zluiq/CuO/NQqmnx/79DUSkPt7Dt/ZKK5iM4Pol/QA5+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fJILEAAAA2wAAAA8AAAAAAAAAAAAAAAAAmAIAAGRycy9k&#10;b3ducmV2LnhtbFBLBQYAAAAABAAEAPUAAACJAwAAAAA=&#10;" fillcolor="red" strokecolor="red" strokeweight=".55pt"/>
                <v:rect id="Rectangle 828" o:spid="_x0000_s2232" style="position:absolute;left:28676;top:10045;width:1981;height:26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AoN8AA&#10;AADbAAAADwAAAGRycy9kb3ducmV2LnhtbESPzYoCMRCE7wu+Q2jB25rRg7ijUUQQXPHi6AM0k54f&#10;TDpDEp3ZtzeCsMeiqr6i1tvBGvEkH1rHCmbTDARx6XTLtYLb9fC9BBEiskbjmBT8UYDtZvS1xly7&#10;ni/0LGItEoRDjgqaGLtcylA2ZDFMXUecvMp5izFJX0vtsU9wa+Q8yxbSYstpocGO9g2V9+JhFchr&#10;ceiXhfGZO82rs/k9XipySk3Gw24FItIQ/8Of9lEr+Fn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UAoN8AAAADbAAAADwAAAAAAAAAAAAAAAACYAgAAZHJzL2Rvd25y&#10;ZXYueG1sUEsFBgAAAAAEAAQA9QAAAIUDAAAAAA=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  <w:lang w:val="en-US"/>
                          </w:rPr>
                          <w:t>RV3</w:t>
                        </w:r>
                      </w:p>
                    </w:txbxContent>
                  </v:textbox>
                </v:rect>
                <v:rect id="Rectangle 829" o:spid="_x0000_s2233" style="position:absolute;left:28676;top:12382;width:1677;height:24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yNrMEA&#10;AADbAAAADwAAAGRycy9kb3ducmV2LnhtbESPzYoCMRCE7wu+Q2jB25rRg6ujUUQQVPbi6AM0k54f&#10;TDpDknVm394IC3ssquorarMbrBFP8qF1rGA2zUAQl063XCu4346fSxAhIms0jknBLwXYbUcfG8y1&#10;6/lKzyLWIkE45KigibHLpQxlQxbD1HXEyauctxiT9LXUHvsEt0bOs2whLbacFhrs6NBQ+Sh+rAJ5&#10;K479sjA+c5d59W3Op2tFTqnJeNivQUQa4n/4r33SClZf8P6Sf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YMjazBAAAA2wAAAA8AAAAAAAAAAAAAAAAAmAIAAGRycy9kb3du&#10;cmV2LnhtbFBLBQYAAAAABAAEAPUAAACGAwAAAAA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4"/>
                            <w:lang w:val="en-US"/>
                          </w:rPr>
                          <w:t>1k</w:t>
                        </w:r>
                        <w:r w:rsidRPr="003D4E6E">
                          <w:rPr>
                            <w:rFonts w:ascii="Arial" w:hAnsi="Arial" w:cs="Arial"/>
                            <w:sz w:val="14"/>
                            <w:szCs w:val="26"/>
                          </w:rPr>
                          <w:t>Ω</w:t>
                        </w:r>
                      </w:p>
                    </w:txbxContent>
                  </v:textbox>
                </v:rect>
                <v:rect id="Rectangle 830" o:spid="_x0000_s2234" style="position:absolute;left:27825;top:10687;width:635;height:18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q23MMA&#10;AADbAAAADwAAAGRycy9kb3ducmV2LnhtbERPTWvCQBC9F/wPywi96UZrS01dgwQFwWLR2vs0O02C&#10;2dkku9G0v949CD0+3vci6U0lLtS60rKCyTgCQZxZXXKu4PS5Gb2CcB5ZY2WZFPySg2Q5eFhgrO2V&#10;D3Q5+lyEEHYxKii8r2MpXVaQQTe2NXHgfmxr0AfY5lK3eA3hppLTKHqRBksODQXWlBaUnY+dUfB8&#10;+Nh3s52d7Nd/3xk/fTVp/94o9TjsV28gPPX+X3x3b7WCeRgbvoQfI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kq23MMAAADbAAAADwAAAAAAAAAAAAAAAACYAgAAZHJzL2Rv&#10;d25yZXYueG1sUEsFBgAAAAAEAAQA9QAAAIgDAAAAAA==&#10;" filled="f" strokeweight=".55pt"/>
                <v:line id="Line 831" o:spid="_x0000_s2235" style="position:absolute;visibility:visible;mso-wrap-style:square" from="28174,12598" to="28174,13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YrTL8AAADbAAAADwAAAGRycy9kb3ducmV2LnhtbESPzQrCMBCE74LvEFbwZlM9iK1GEVHo&#10;xYM/D7A0a1tsNrWJWn16Iwgeh5n5hlmsOlOLB7WusqxgHMUgiHOrKy4UnE+70QyE88gaa8uk4EUO&#10;Vst+b4Gptk8+0OPoCxEg7FJUUHrfpFK6vCSDLrINcfAutjXog2wLqVt8Brip5SSOp9JgxWGhxIY2&#10;JeXX490oOOB75nRSnB3ecP/OTtekyrZKDQfdeg7CU+f/4V870wqSBL5fwg+Qy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eYrTL8AAADbAAAADwAAAAAAAAAAAAAAAACh&#10;AgAAZHJzL2Rvd25yZXYueG1sUEsFBgAAAAAEAAQA+QAAAI0DAAAAAA==&#10;" strokeweight=".55pt"/>
                <v:line id="Line 832" o:spid="_x0000_s2236" style="position:absolute;flip:y;visibility:visible;mso-wrap-style:square" from="28174,10045" to="28174,10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TgH8UAAADcAAAADwAAAGRycy9kb3ducmV2LnhtbESPQWvCQBCF74L/YRmhN7NpD7WkrlIK&#10;LUXwYFpKc5tmxyQkOxuyqyb/3jkI3mZ4b977Zr0dXafONITGs4HHJAVFXHrbcGXg5/tj+QIqRGSL&#10;nWcyMFGA7WY+W2Nm/YUPdM5jpSSEQ4YG6hj7TOtQ1uQwJL4nFu3oB4dR1qHSdsCLhLtOP6Xps3bY&#10;sDTU2NN7TWWbn5yB9tMWxX9rx3b163G3n7j7O7IxD4vx7RVUpDHezbfrLyv4qeDLMzKB3l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WTgH8UAAADcAAAADwAAAAAAAAAA&#10;AAAAAAChAgAAZHJzL2Rvd25yZXYueG1sUEsFBgAAAAAEAAQA+QAAAJMDAAAAAA==&#10;" strokeweight=".55pt"/>
                <v:line id="Line 833" o:spid="_x0000_s2237" style="position:absolute;visibility:visible;mso-wrap-style:square" from="23082,17056" to="24352,1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TWysEAAADcAAAADwAAAGRycy9kb3ducmV2LnhtbERPTWvCQBC9F/wPywi91Y0eRFJXCaWi&#10;FwW1BXsbsmMSzM6G7GjSf+8Kgrd5vM+ZL3tXqxu1ofJsYDxKQBHn3lZcGPg5rj5moIIgW6w9k4F/&#10;CrBcDN7mmFrf8Z5uBylUDOGQooFSpEm1DnlJDsPIN8SRO/vWoUTYFtq22MVwV+tJkky1w4pjQ4kN&#10;fZWUXw5XZ6D7Pl+8yHS3yU7brP89Taq/tTPmfdhnn6CEenmJn+6NjfOTMTyeiRfox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VNbKwQAAANwAAAAPAAAAAAAAAAAAAAAA&#10;AKECAABkcnMvZG93bnJldi54bWxQSwUGAAAAAAQABAD5AAAAjwMAAAAA&#10;" strokeweight="1.15pt"/>
                <v:line id="Line 834" o:spid="_x0000_s2238" style="position:absolute;flip:y;visibility:visible;mso-wrap-style:square" from="23717,16414" to="23717,1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rb88EAAADcAAAADwAAAGRycy9kb3ducmV2LnhtbERPTYvCMBC9C/6HMII3m24PKl1jkYVd&#10;RPCwKrLexmZsS5tJaaLWf78RBG/zeJ+zyHrTiBt1rrKs4COKQRDnVldcKDjsvydzEM4ja2wsk4IH&#10;OciWw8ECU23v/Eu3nS9ECGGXooLS+zaV0uUlGXSRbYkDd7GdQR9gV0jd4T2Em0YmcTyVBisODSW2&#10;9FVSXu+uRkH9o0+nc637ena0uNk+uPm7sFLjUb/6BOGp92/xy73WYX6cwPOZcIF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+tvzwQAAANwAAAAPAAAAAAAAAAAAAAAA&#10;AKECAABkcnMvZG93bnJldi54bWxQSwUGAAAAAAQABAD5AAAAjwMAAAAA&#10;" strokeweight=".55pt"/>
                <v:oval id="Oval 835" o:spid="_x0000_s2239" style="position:absolute;left:23577;top:14363;width:210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yGGcEA&#10;AADcAAAADwAAAGRycy9kb3ducmV2LnhtbERPS2sCMRC+C/6HMII3zbpCka1RqiA+QLC2F2/DZtws&#10;3UzCJur6702h0Nt8fM+ZLzvbiDu1oXasYDLOQBCXTtdcKfj+2oxmIEJE1tg4JgVPCrBc9HtzLLR7&#10;8Cfdz7ESKYRDgQpMjL6QMpSGLIax88SJu7rWYkywraRu8ZHCbSPzLHuTFmtODQY9rQ2VP+ebVXDQ&#10;kTxX29XUX27HfJ8bdzqulBoOuo93EJG6+C/+c+90mp9N4feZdIF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48hhnBAAAA3AAAAA8AAAAAAAAAAAAAAAAAmAIAAGRycy9kb3du&#10;cmV2LnhtbFBLBQYAAAAABAAEAPUAAACGAwAAAAA=&#10;" fillcolor="red" strokecolor="red" strokeweight=".55pt"/>
                <v:rect id="Rectangle 836" o:spid="_x0000_s2240" style="position:absolute;left:6229;top:17265;width:1244;height:26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C57b8A&#10;AADcAAAADwAAAGRycy9kb3ducmV2LnhtbERP22oCMRB9F/oPYQp9cxOliKxGKYKgpS+ufsCwmb3Q&#10;ZLIk0d3+fVMo+DaHc53tfnJWPCjE3rOGRaFAENfe9NxquF2P8zWImJANWs+k4Yci7Hcvsy2Wxo98&#10;oUeVWpFDOJaooUtpKKWMdUcOY+EH4sw1PjhMGYZWmoBjDndWLpVaSYc954YOBzp0VH9Xd6dBXqvj&#10;uK5sUP5z2XzZ8+nSkNf67XX62IBINKWn+N99Mnm+eoe/Z/IFcvc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ILntvwAAANwAAAAPAAAAAAAAAAAAAAAAAJgCAABkcnMvZG93bnJl&#10;di54bWxQSwUGAAAAAAQABAD1AAAAhA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  <w:lang w:val="en-US"/>
                          </w:rPr>
                          <w:t>V4</w:t>
                        </w:r>
                      </w:p>
                    </w:txbxContent>
                  </v:textbox>
                </v:rect>
                <v:rect id="Rectangle 837" o:spid="_x0000_s2241" style="position:absolute;left:11188;top:17405;width:2178;height:24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cdr8A&#10;AADcAAAADwAAAGRycy9kb3ducmV2LnhtbERP22oCMRB9F/oPYQp9cxOFiqxGKYKgpS+ufsCwmb3Q&#10;ZLIk0d3+fVMo+DaHc53tfnJWPCjE3rOGRaFAENfe9NxquF2P8zWImJANWs+k4Yci7Hcvsy2Wxo98&#10;oUeVWpFDOJaooUtpKKWMdUcOY+EH4sw1PjhMGYZWmoBjDndWLpVaSYc954YOBzp0VH9Xd6dBXqvj&#10;uK5sUP5z2XzZ8+nSkNf67XX62IBINKWn+N99Mnm+eoe/Z/IFcvc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4bBx2vwAAANwAAAAPAAAAAAAAAAAAAAAAAJgCAABkcnMvZG93bnJl&#10;di54bWxQSwUGAAAAAAQABAD1AAAAhA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4"/>
                            <w:lang w:val="en-US"/>
                          </w:rPr>
                          <w:t xml:space="preserve">1 V/V </w:t>
                        </w:r>
                      </w:p>
                    </w:txbxContent>
                  </v:textbox>
                </v:rect>
                <v:rect id="Rectangle 838" o:spid="_x0000_s2242" style="position:absolute;left:8210;top:16700;width:205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/i+cQA&#10;AADcAAAADwAAAGRycy9kb3ducmV2LnhtbERPTWvCQBC9F/wPyxS81U1qlZK6BpEKQouirfcxO01C&#10;s7Mxu4mpv94VhN7m8T5nlvamEh01rrSsIB5FIIgzq0vOFXx/rZ5eQTiPrLGyTAr+yEE6HzzMMNH2&#10;zDvq9j4XIYRdggoK7+tESpcVZNCNbE0cuB/bGPQBNrnUDZ5DuKnkcxRNpcGSQ0OBNS0Lyn73rVEw&#10;2W037cuHjTfvl2PG48Np2X+elBo+9os3EJ56/y++u9c6zI+mcHsmXC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/4vnEAAAA3AAAAA8AAAAAAAAAAAAAAAAAmAIAAGRycy9k&#10;b3ducmV2LnhtbFBLBQYAAAAABAAEAPUAAACJAwAAAAA=&#10;" filled="f" strokeweight=".55pt"/>
                <v:line id="Line 839" o:spid="_x0000_s2243" style="position:absolute;flip:x;visibility:visible;mso-wrap-style:square" from="7785,17056" to="8210,1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14a8IAAADcAAAADwAAAGRycy9kb3ducmV2LnhtbERPS2vCQBC+C/6HZYTedGMPVWI2QQSl&#10;FHqolmJuY3byINnZkN3G+O+7hUJv8/E9J8km04mRBtdYVrBeRSCIC6sbrhR8Xo7LLQjnkTV2lknB&#10;gxxk6XyWYKztnT9oPPtKhBB2MSqove9jKV1Rk0G3sj1x4Eo7GPQBDpXUA95DuOnkcxS9SIMNh4Ya&#10;ezrUVLTnb6OgPek8v7V6ajdfFt/eH9xdS1bqaTHtdyA8Tf5f/Od+1WF+tIHfZ8IFMv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o14a8IAAADcAAAADwAAAAAAAAAAAAAA&#10;AAChAgAAZHJzL2Rvd25yZXYueG1sUEsFBgAAAAAEAAQA+QAAAJADAAAAAA==&#10;" strokeweight=".55pt"/>
                <v:line id="Line 840" o:spid="_x0000_s2244" style="position:absolute;flip:x;visibility:visible;mso-wrap-style:square" from="7785,18967" to="8210,18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LsGcUAAADcAAAADwAAAGRycy9kb3ducmV2LnhtbESPQWvCQBCF74L/YRmhN7NpD7WkrlIK&#10;LUXwYFpKc5tmxyQkOxuyqyb/3jkI3mZ4b977Zr0dXafONITGs4HHJAVFXHrbcGXg5/tj+QIqRGSL&#10;nWcyMFGA7WY+W2Nm/YUPdM5jpSSEQ4YG6hj7TOtQ1uQwJL4nFu3oB4dR1qHSdsCLhLtOP6Xps3bY&#10;sDTU2NN7TWWbn5yB9tMWxX9rx3b163G3n7j7O7IxD4vx7RVUpDHezbfrLyv4qdDKMzKB3l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xLsGcUAAADcAAAADwAAAAAAAAAA&#10;AAAAAAChAgAAZHJzL2Rvd25yZXYueG1sUEsFBgAAAAAEAAQA+QAAAJMDAAAAAA==&#10;" strokeweight=".55pt"/>
                <v:line id="Line 841" o:spid="_x0000_s2245" style="position:absolute;flip:y;visibility:visible;mso-wrap-style:square" from="9277,17335" to="9277,17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5JgsEAAADcAAAADwAAAGRycy9kb3ducmV2LnhtbERPS4vCMBC+C/6HMMLeNNWDq7VRRFBk&#10;YQ/rLqK3sZk+aDMpTdT67zeC4G0+vuckq87U4katKy0rGI8iEMSp1SXnCv5+t8MZCOeRNdaWScGD&#10;HKyW/V6CsbZ3/qHbwecihLCLUUHhfRNL6dKCDLqRbYgDl9nWoA+wzaVu8R7CTS0nUTSVBksODQU2&#10;tCkorQ5Xo6Da6fP5Uumu+jxa/Pp+cH3KWKmPQbdegPDU+bf45d7rMD+aw/OZcIF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cXkmCwQAAANwAAAAPAAAAAAAAAAAAAAAA&#10;AKECAABkcnMvZG93bnJldi54bWxQSwUGAAAAAAQABAD5AAAAjwMAAAAA&#10;" strokeweight=".55pt"/>
                <v:oval id="Oval 842" o:spid="_x0000_s2246" style="position:absolute;left:8210;top:17900;width:2057;height:20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LmWsMA&#10;AADcAAAADwAAAGRycy9kb3ducmV2LnhtbESPQU/DMAyF70j7D5EncWPpQEKsLJumwQRH2LhwsxLT&#10;FBqnasxa/j0+IHGz9Z7f+7zeTqkzZxpKm9nBclGBIfY5tNw4eDsdru7AFEEO2GUmBz9UYLuZXayx&#10;DnnkVzofpTEawqVGB1Gkr60tPlLCssg9sWofeUgoug6NDQOOGp46e11VtzZhy9oQsad9JP91/E4O&#10;vD+tXh5HCUKriJ/T4enh3d44dzmfdvdghCb5N/9dPwfFXyq+PqMT2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HLmWsMAAADcAAAADwAAAAAAAAAAAAAAAACYAgAAZHJzL2Rv&#10;d25yZXYueG1sUEsFBgAAAAAEAAQA9QAAAIgDAAAAAA==&#10;" filled="f" strokeweight=".55pt"/>
                <v:line id="Line 843" o:spid="_x0000_s2247" style="position:absolute;visibility:visible;mso-wrap-style:square" from="9912,20027" to="9912,20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TooL0AAADcAAAADwAAAGRycy9kb3ducmV2LnhtbERPSwrCMBDdC94hjODOpnUhWo0iotCN&#10;Cz8HGJqxLTaT2kStnt4Igrt5vO8sVp2pxYNaV1lWkEQxCOLc6ooLBefTbjQF4TyyxtoyKXiRg9Wy&#10;31tgqu2TD/Q4+kKEEHYpKii9b1IpXV6SQRfZhjhwF9sa9AG2hdQtPkO4qeU4jifSYMWhocSGNiXl&#10;1+PdKDjge+r0rDg7vOH+nZ2usyrbKjUcdOs5CE+d/4t/7kyH+UkC32fCBXL5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Yk6KC9AAAA3AAAAA8AAAAAAAAAAAAAAAAAoQIA&#10;AGRycy9kb3ducmV2LnhtbFBLBQYAAAAABAAEAPkAAACLAwAAAAA=&#10;" strokeweight=".55pt"/>
                <v:line id="Line 844" o:spid="_x0000_s2248" style="position:absolute;flip:x;visibility:visible;mso-wrap-style:square" from="9696,20237" to="10121,20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NNLsIAAADcAAAADwAAAGRycy9kb3ducmV2LnhtbERPyWrDMBC9B/IPYgK9xXJ8aIsbOZRC&#10;Syj0kDSU5ja1xgu2RsZSvPx9VAjkNo+3znY3mVYM1LvasoJNFIMgzq2uuVRw+n5fP4NwHllja5kU&#10;zORgly0XW0y1HflAw9GXIoSwS1FB5X2XSunyigy6yHbEgStsb9AH2JdS9ziGcNPKJI4fpcGaQ0OF&#10;Hb1VlDfHi1HQfOjz+a/RU/P0Y/Hza+b2t2ClHlbT6wsIT5O/i2/uvQ7zNwn8PxMukNk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yNNLsIAAADcAAAADwAAAAAAAAAAAAAA&#10;AAChAgAAZHJzL2Rvd25yZXYueG1sUEsFBgAAAAAEAAQA+QAAAJADAAAAAA==&#10;" strokeweight=".55pt"/>
                <v:line id="Line 845" o:spid="_x0000_s2249" style="position:absolute;visibility:visible;mso-wrap-style:square" from="9912,15995" to="9912,16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rTTL0AAADcAAAADwAAAGRycy9kb3ducmV2LnhtbERPzQ7BQBC+S7zDZiRubJEIZYkISS8O&#10;6ANMuqNtdGeruyhPbyUSt/ny/c5y3ZpKPKhxpWUFo2EEgjizuuRcQXreD2YgnEfWWFkmBS9ysF51&#10;O0uMtX3ykR4nn4sQwi5GBYX3dSylywoy6Ia2Jg7cxTYGfYBNLnWDzxBuKjmOoqk0WHJoKLCmbUHZ&#10;9XQ3Co74njk9z1OHNzy8k/N1XiY7pfq9drMA4an1f/HPnegwfzSB7zPhArn6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m600y9AAAA3AAAAA8AAAAAAAAAAAAAAAAAoQIA&#10;AGRycy9kb3ducmV2LnhtbFBLBQYAAAAABAAEAPkAAACLAwAAAAA=&#10;" strokeweight=".55pt"/>
                <v:line id="Line 846" o:spid="_x0000_s2250" style="position:absolute;flip:x;visibility:visible;mso-wrap-style:square" from="9696,16205" to="10121,16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ZwwcEAAADcAAAADwAAAGRycy9kb3ducmV2LnhtbERPS4vCMBC+C/6HMMLeNHURldooIuwi&#10;Cx5WRfQ2NtMHbSalyWr99xtB8DYf33OSVWdqcaPWlZYVjEcRCOLU6pJzBcfD13AOwnlkjbVlUvAg&#10;B6tlv5dgrO2df+m297kIIexiVFB438RSurQgg25kG+LAZbY16ANsc6lbvIdwU8vPKJpKgyWHhgIb&#10;2hSUVvs/o6D61pfLtdJdNTtZ/Nk9uD5nrNTHoFsvQHjq/Fv8cm91mD+ewPOZcIF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3hnDBwQAAANwAAAAPAAAAAAAAAAAAAAAA&#10;AKECAABkcnMvZG93bnJldi54bWxQSwUGAAAAAAQABAD5AAAAjwMAAAAA&#10;" strokeweight=".55pt"/>
                <v:line id="Line 847" o:spid="_x0000_s2251" style="position:absolute;visibility:visible;mso-wrap-style:square" from="8636,20027" to="8636,20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/uo70AAADcAAAADwAAAGRycy9kb3ducmV2LnhtbERPzQ7BQBC+S7zDZiRubEkIZYkISS8O&#10;6ANMuqNtdGeruyhPbyUSt/ny/c5y3ZpKPKhxpWUFo2EEgjizuuRcQXreD2YgnEfWWFkmBS9ysF51&#10;O0uMtX3ykR4nn4sQwi5GBYX3dSylywoy6Ia2Jg7cxTYGfYBNLnWDzxBuKjmOoqk0WHJoKLCmbUHZ&#10;9XQ3Co74njk9z1OHNzy8k/N1XiY7pfq9drMA4an1f/HPnegwfzSB7zPhArn6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Okf7qO9AAAA3AAAAA8AAAAAAAAAAAAAAAAAoQIA&#10;AGRycy9kb3ducmV2LnhtbFBLBQYAAAAABAAEAPkAAACLAwAAAAA=&#10;" strokeweight=".55pt"/>
                <v:line id="Line 848" o:spid="_x0000_s2252" style="position:absolute;visibility:visible;mso-wrap-style:square" from="8636,15995" to="8636,16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1w1L0AAADcAAAADwAAAGRycy9kb3ducmV2LnhtbERPSwrCMBDdC94hjOBOU12IVlMRUejG&#10;hZ8DDM3YljaT2kStnt4Igrt5vO+s1p2pxYNaV1pWMBlHIIgzq0vOFVzO+9EchPPIGmvLpOBFDtZJ&#10;v7fCWNsnH+lx8rkIIexiVFB438RSuqwgg25sG+LAXW1r0AfY5lK3+AzhppbTKJpJgyWHhgIb2haU&#10;Vae7UXDE99zpRX5xeMPDOz1XizLdKTUcdJslCE+d/4t/7lSH+ZMZfJ8JF8jk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nNcNS9AAAA3AAAAA8AAAAAAAAAAAAAAAAAoQIA&#10;AGRycy9kb3ducmV2LnhtbFBLBQYAAAAABAAEAPkAAACLAwAAAAA=&#10;" strokeweight=".55pt"/>
                <v:line id="Line 849" o:spid="_x0000_s2253" style="position:absolute;flip:x;visibility:visible;mso-wrap-style:square" from="8210,18967" to="10337,18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TutsMAAADcAAAADwAAAGRycy9kb3ducmV2LnhtbERPS2vCQBC+F/oflil4azZ60JJmI6XQ&#10;IgUPWinNbZqdPEh2NmS3Sfz3riB4m4/vOel2Np0YaXCNZQXLKAZBXFjdcKXg9P3x/ALCeWSNnWVS&#10;cCYH2+zxIcVE24kPNB59JUIIuwQV1N73iZSuqMmgi2xPHLjSDgZ9gEMl9YBTCDedXMXxWhpsODTU&#10;2NN7TUV7/DcK2k+d53+tntvNj8Wv/Zm735KVWjzNb68gPM3+Lr65dzrMX27g+ky4QGY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dU7rbDAAAA3AAAAA8AAAAAAAAAAAAA&#10;AAAAoQIAAGRycy9kb3ducmV2LnhtbFBLBQYAAAAABAAEAPkAAACRAwAAAAA=&#10;" strokeweight=".55pt"/>
                <v:shape id="Freeform 850" o:spid="_x0000_s2254" style="position:absolute;left:9061;top:17691;width:425;height:209;visibility:visible;mso-wrap-style:square;v-text-anchor:top" coordsize="67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7TwsUA&#10;AADcAAAADwAAAGRycy9kb3ducmV2LnhtbESPQUsDMRCF74L/IYzQm82uiCxr01IUodJTW1GPw2bc&#10;rG4mS5K22/5651DobR7zvjdvZovR9+pAMXWBDZTTAhRxE2zHrYGP3dt9BSplZIt9YDJwogSL+e3N&#10;DGsbjryhwza3SkI41WjA5TzUWqfGkcc0DQOx7H5C9JhFxlbbiEcJ971+KIon7bFjueBwoBdHzd92&#10;76XG43cVm/eNq9bLz93XK59L7X6NmdyNy2dQmcZ8NV/olRWulLbyjEyg5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vtPCxQAAANwAAAAPAAAAAAAAAAAAAAAAAJgCAABkcnMv&#10;ZG93bnJldi54bWxQSwUGAAAAAAQABAD1AAAAigMAAAAA&#10;" path="m67,l,,34,33,67,xe" fillcolor="black" strokeweight=".55pt">
                  <v:path arrowok="t" o:connecttype="custom" o:connectlocs="42545,0;0,0;21590,20955;42545,0" o:connectangles="0,0,0,0"/>
                </v:shape>
                <v:rect id="Rectangle 851" o:spid="_x0000_s2255" style="position:absolute;left:8858;top:16173;width:387;height:2095;rotation:-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oUwL8A&#10;AADcAAAADwAAAGRycy9kb3ducmV2LnhtbERPy6rCMBDdC/5DGMGNaKr4rEYRQbwrwed6aMa22ExK&#10;E7X+/Y0guJvDec5iVZtCPKlyuWUF/V4EgjixOudUwfm07U5BOI+ssbBMCt7kYLVsNhYYa/viAz2P&#10;PhUhhF2MCjLvy1hKl2Rk0PVsSRy4m60M+gCrVOoKXyHcFHIQRWNpMOfQkGFJm4yS+/FhFIwivJ7e&#10;+wlvOsN1eZj57XWnL0q1W/V6DsJT7X/ir/tPh/n9GXyeCRfI5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OhTAvwAAANwAAAAPAAAAAAAAAAAAAAAAAJgCAABkcnMvZG93bnJl&#10;di54bWxQSwUGAAAAAAQABAD1AAAAhA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Courier New" w:hAnsi="Courier New" w:cs="Courier New"/>
                            <w:color w:val="000000"/>
                            <w:sz w:val="10"/>
                            <w:szCs w:val="10"/>
                            <w:lang w:val="en-US"/>
                          </w:rPr>
                          <w:t>U</w:t>
                        </w:r>
                      </w:p>
                    </w:txbxContent>
                  </v:textbox>
                </v:rect>
                <v:line id="Line 852" o:spid="_x0000_s2256" style="position:absolute;visibility:visible;mso-wrap-style:square" from="10337,17056" to="11614,1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SHhsQAAADcAAAADwAAAGRycy9kb3ducmV2LnhtbESPwW7CQAxE70j9h5Ur9UY25VCFkAWh&#10;qpVy6SHAB1hZk0TJekN2CylfXx+QuNma8cxzsZvdoK40hc6zgfckBUVce9txY+B0/F5moEJEtjh4&#10;JgN/FGC3fVkUmFt/44quh9goCeGQo4E2xjHXOtQtOQyJH4lFO/vJYZR1arSd8CbhbtCrNP3QDjuW&#10;hhZH+myp7g+/zkCF9yzYdXMKeMGfe3ns1135Zczb67zfgIo0x6f5cV1awV8JvjwjE+jt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BIeGxAAAANwAAAAPAAAAAAAAAAAA&#10;AAAAAKECAABkcnMvZG93bnJldi54bWxQSwUGAAAAAAQABAD5AAAAkgMAAAAA&#10;" strokeweight=".55pt"/>
                <v:line id="Line 853" o:spid="_x0000_s2257" style="position:absolute;flip:x;visibility:visible;mso-wrap-style:square" from="7150,17056" to="7785,1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0Z5MIAAADcAAAADwAAAGRycy9kb3ducmV2LnhtbERPyWrDMBC9B/IPYgK9xXJ8aIsbOZRC&#10;Syj0kDSU5ja1xgu2RsZSvPx9VAjkNo+3znY3mVYM1LvasoJNFIMgzq2uuVRw+n5fP4NwHllja5kU&#10;zORgly0XW0y1HflAw9GXIoSwS1FB5X2XSunyigy6yHbEgStsb9AH2JdS9ziGcNPKJI4fpcGaQ0OF&#10;Hb1VlDfHi1HQfOjz+a/RU/P0Y/Hza+b2t2ClHlbT6wsIT5O/i2/uvQ7zkw38PxMukNk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Z0Z5MIAAADcAAAADwAAAAAAAAAAAAAA&#10;AAChAgAAZHJzL2Rvd25yZXYueG1sUEsFBgAAAAAEAAQA+QAAAJADAAAAAA==&#10;" strokeweight=".55pt"/>
                <v:line id="Line 854" o:spid="_x0000_s2258" style="position:absolute;flip:x;visibility:visible;mso-wrap-style:square" from="7150,18967" to="7785,18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+Hk8IAAADcAAAADwAAAGRycy9kb3ducmV2LnhtbERPS2vCQBC+F/wPywje6qY52BKzSiko&#10;InjQlqK3aXbyINnZkF2T+O/dguBtPr7npOvRNKKnzlWWFbzNIxDEmdUVFwp+vjevHyCcR9bYWCYF&#10;N3KwXk1eUky0HfhI/ckXIoSwS1BB6X2bSOmykgy6uW2JA5fbzqAPsCuk7nAI4aaRcRQtpMGKQ0OJ&#10;LX2VlNWnq1FQb/Xl8lfrsX7/tbg/3Lg556zUbDp+LkF4Gv1T/HDvdJgfx/D/TLhAr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U+Hk8IAAADcAAAADwAAAAAAAAAAAAAA&#10;AAChAgAAZHJzL2Rvd25yZXYueG1sUEsFBgAAAAAEAAQA+QAAAJADAAAAAA==&#10;" strokeweight=".55pt"/>
                <v:line id="Line 855" o:spid="_x0000_s2259" style="position:absolute;visibility:visible;mso-wrap-style:square" from="10337,18967" to="11614,18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YZ8b0AAADcAAAADwAAAGRycy9kb3ducmV2LnhtbERPzQ7BQBC+S7zDZiRubJEIZYkISS8O&#10;6ANMuqNtdGeruyhPbyUSt/ny/c5y3ZpKPKhxpWUFo2EEgjizuuRcQXreD2YgnEfWWFkmBS9ysF51&#10;O0uMtX3ykR4nn4sQwi5GBYX3dSylywoy6Ia2Jg7cxTYGfYBNLnWDzxBuKjmOoqk0WHJoKLCmbUHZ&#10;9XQ3Co74njk9z1OHNzy8k/N1XiY7pfq9drMA4an1f/HPnegwfzyB7zPhArn6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fWGfG9AAAA3AAAAA8AAAAAAAAAAAAAAAAAoQIA&#10;AGRycy9kb3ducmV2LnhtbFBLBQYAAAAABAAEAPkAAACLAwAAAAA=&#10;" strokeweight=".55pt"/>
                <v:oval id="Oval 856" o:spid="_x0000_s2260" style="position:absolute;left:1276;top:16910;width:209;height:2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BCDcIA&#10;AADcAAAADwAAAGRycy9kb3ducmV2LnhtbERP32vCMBB+F/wfwgl709RORKqxrMLYHAib7mVvR3M2&#10;Zc0lNFG7/34ZDHy7j+/nbcrBduJKfWgdK5jPMhDEtdMtNwo+T8/TFYgQkTV2jknBDwUot+PRBgvt&#10;bvxB12NsRArhUKACE6MvpAy1IYth5jxx4s6utxgT7Bupe7ylcNvJPMuW0mLLqcGgp52h+vt4sQre&#10;dCTPzUv16L8uh3yfG/d+qJR6mAxPaxCRhngX/7tfdZqfL+DvmXS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YEINwgAAANwAAAAPAAAAAAAAAAAAAAAAAJgCAABkcnMvZG93&#10;bnJldi54bWxQSwUGAAAAAAQABAD1AAAAhwMAAAAA&#10;" fillcolor="red" strokecolor="red" strokeweight=".55pt"/>
                <v:oval id="Oval 857" o:spid="_x0000_s2261" style="position:absolute;left:1276;top:18821;width:209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znlsIA&#10;AADcAAAADwAAAGRycy9kb3ducmV2LnhtbERP32vCMBB+F/wfwgl709QORaqxrMLYHAib7mVvR3M2&#10;Zc0lNFG7/34ZDHy7j+/nbcrBduJKfWgdK5jPMhDEtdMtNwo+T8/TFYgQkTV2jknBDwUot+PRBgvt&#10;bvxB12NsRArhUKACE6MvpAy1IYth5jxx4s6utxgT7Bupe7ylcNvJPMuW0mLLqcGgp52h+vt4sQre&#10;dCTPzUv16L8uh3yfG/d+qJR6mAxPaxCRhngX/7tfdZqfL+DvmXS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LOeWwgAAANwAAAAPAAAAAAAAAAAAAAAAAJgCAABkcnMvZG93&#10;bnJldi54bWxQSwUGAAAAAAQABAD1AAAAhwMAAAAA&#10;" fillcolor="red" strokecolor="red" strokeweight=".55pt"/>
                <v:rect id="Rectangle 858" o:spid="_x0000_s2262" style="position:absolute;left:6159;top:22434;width:1981;height:26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veYb4A&#10;AADcAAAADwAAAGRycy9kb3ducmV2LnhtbERPzYrCMBC+C75DGGFvmtqDSDWKCIIre7HuAwzN9AeT&#10;SUmi7b69EYS9zcf3O9v9aI14kg+dYwXLRQaCuHK640bB7+00X4MIEVmjcUwK/ijAfjedbLHQbuAr&#10;PcvYiBTCoUAFbYx9IWWoWrIYFq4nTlztvMWYoG+k9jikcGtknmUrabHj1NBiT8eWqnv5sArkrTwN&#10;69L4zF3y+sd8n681OaW+ZuNhAyLSGP/FH/dZp/n5Ct7PpAvk7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ML3mG+AAAA3AAAAA8AAAAAAAAAAAAAAAAAmAIAAGRycy9kb3ducmV2&#10;LnhtbFBLBQYAAAAABAAEAPUAAACDAwAAAAA=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  <w:lang w:val="en-US"/>
                          </w:rPr>
                          <w:t>RV4</w:t>
                        </w:r>
                      </w:p>
                    </w:txbxContent>
                  </v:textbox>
                </v:rect>
                <v:rect id="Rectangle 859" o:spid="_x0000_s2263" style="position:absolute;left:10547;top:22504;width:1676;height:24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d7+r8A&#10;AADcAAAADwAAAGRycy9kb3ducmV2LnhtbERPzYrCMBC+C75DGGFvmtqDK12jiCCo7MW6DzA00x9M&#10;JiWJtr69WVjY23x8v7PZjdaIJ/nQOVawXGQgiCunO24U/NyO8zWIEJE1Gsek4EUBdtvpZIOFdgNf&#10;6VnGRqQQDgUqaGPsCylD1ZLFsHA9ceJq5y3GBH0jtcchhVsj8yxbSYsdp4YWezq0VN3Lh1Ugb+Vx&#10;WJfGZ+6S19/mfLrW5JT6mI37LxCRxvgv/nOfdJqff8LvM+kCuX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R3v6vwAAANwAAAAPAAAAAAAAAAAAAAAAAJgCAABkcnMvZG93bnJl&#10;di54bWxQSwUGAAAAAAQABAD1AAAAhAMAAAAA&#10;" filled="f" stroked="f">
                  <v:textbox style="mso-fit-shape-to-text:t" inset="0,0,0,0">
                    <w:txbxContent>
                      <w:p w:rsidR="00760CBC" w:rsidRDefault="00760CBC" w:rsidP="00B87C11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4"/>
                            <w:lang w:val="en-US"/>
                          </w:rPr>
                          <w:t>1k</w:t>
                        </w:r>
                        <w:r w:rsidRPr="003D4E6E">
                          <w:rPr>
                            <w:rFonts w:ascii="Arial" w:hAnsi="Arial" w:cs="Arial"/>
                            <w:sz w:val="14"/>
                            <w:szCs w:val="26"/>
                          </w:rPr>
                          <w:t>Ω</w:t>
                        </w:r>
                      </w:p>
                    </w:txbxContent>
                  </v:textbox>
                </v:rect>
                <v:rect id="Rectangle 860" o:spid="_x0000_s2264" style="position:absolute;left:8426;top:21793;width:1841;height:6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mPcMYA&#10;AADcAAAADwAAAGRycy9kb3ducmV2LnhtbESPQWvCQBCF74L/YRmhN91oWympq4hYKFQUrd6n2TEJ&#10;ZmdjdtXYX985FLzN8N68981k1rpKXakJpWcDw0ECijjztuTcwP77o/8GKkRki5VnMnCnALNptzPB&#10;1Pobb+m6i7mSEA4pGihirFOtQ1aQwzDwNbFoR984jLI2ubYN3iTcVXqUJGPtsGRpKLCmRUHZaXdx&#10;Bl63m/Xl5csP18vfn4yfD+dFuzob89Rr5++gIrXxYf6//rSCPxJaeUYm0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dmPcMYAAADcAAAADwAAAAAAAAAAAAAAAACYAgAAZHJz&#10;L2Rvd25yZXYueG1sUEsFBgAAAAAEAAQA9QAAAIsDAAAAAA==&#10;" filled="f" strokeweight=".55pt"/>
                <v:line id="Line 861" o:spid="_x0000_s2265" style="position:absolute;flip:x;visibility:visible;mso-wrap-style:square" from="7785,22148" to="8426,2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sV4sEAAADcAAAADwAAAGRycy9kb3ducmV2LnhtbERPS4vCMBC+L/gfwgh7W1M9uGttFBEU&#10;WdiDD0RvYzN90GZSmqj13xtB2Nt8fM9J5p2pxY1aV1pWMBxEIIhTq0vOFRz2q68fEM4ja6wtk4IH&#10;OZjPeh8JxtreeUu3nc9FCGEXo4LC+yaW0qUFGXQD2xAHLrOtQR9gm0vd4j2Em1qOomgsDZYcGgps&#10;aFlQWu2uRkG11ufzpdJd9X20+Pv34PqUsVKf/W4xBeGp8//it3ujw/zRBF7PhAvk7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6xXiwQAAANwAAAAPAAAAAAAAAAAAAAAA&#10;AKECAABkcnMvZG93bnJldi54bWxQSwUGAAAAAAQABAD5AAAAjwMAAAAA&#10;" strokeweight=".55pt"/>
                <v:line id="Line 862" o:spid="_x0000_s2266" style="position:absolute;visibility:visible;mso-wrap-style:square" from="10337,22148" to="10972,2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0RW8IAAADcAAAADwAAAGRycy9kb3ducmV2LnhtbESPzarCQAyF94LvMERwp1MVRHsdRUSh&#10;m7vw5wFCJ7ctdjK1M2r16c3igruEc3LOl9Wmc7V6UBsqzwYm4wQUce5txYWBy/kwWoAKEdli7ZkM&#10;vCjAZt3vrTC1/slHepxioSSEQ4oGyhibVOuQl+QwjH1DLNqfbx1GWdtC2xafEu5qPU2SuXZYsTSU&#10;2NCupPx6ujsDR3wvgl0Wl4A3/H1n5+uyyvbGDAfd9gdUpC5+zf/XmRX8meDLMzKBX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t0RW8IAAADcAAAADwAAAAAAAAAAAAAA&#10;AAChAgAAZHJzL2Rvd25yZXYueG1sUEsFBgAAAAAEAAQA+QAAAJADAAAAAA==&#10;" strokeweight=".55pt"/>
                <v:oval id="Oval 863" o:spid="_x0000_s2267" style="position:absolute;left:1276;top:22644;width:209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53SMIA&#10;AADcAAAADwAAAGRycy9kb3ducmV2LnhtbERPS2sCMRC+C/6HMEJvmt0VimyN4gqltSD4uvQ2bKab&#10;pZtJ2ERd/31TKPQ2H99zluvBduJGfWgdK8hnGQji2umWGwWX8+t0ASJEZI2dY1LwoADr1Xi0xFK7&#10;Ox/pdoqNSCEcSlRgYvSllKE2ZDHMnCdO3JfrLcYE+0bqHu8p3HayyLJnabHl1GDQ09ZQ/X26WgUf&#10;OpLn5q2a+8/rvtgVxh32lVJPk2HzAiLSEP/Ff+53nebPc/h9Jl0gV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zndIwgAAANwAAAAPAAAAAAAAAAAAAAAAAJgCAABkcnMvZG93&#10;bnJldi54bWxQSwUGAAAAAAQABAD1AAAAhwMAAAAA&#10;" fillcolor="red" strokecolor="red" strokeweight=".55pt"/>
                <v:shape id="Freeform 864" o:spid="_x0000_s2268" style="position:absolute;left:5873;top:1771;width:2553;height:2547;visibility:visible;mso-wrap-style:square;v-text-anchor:top" coordsize="402,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wdWcEA&#10;AADcAAAADwAAAGRycy9kb3ducmV2LnhtbERPTYvCMBC9C/6HMMLeNLWCK12jiCAICrLqwePQzDbF&#10;ZlKSWLv76zfCwt7m8T5nue5tIzryoXasYDrJQBCXTtdcKbheduMFiBCRNTaOScE3BVivhoMlFto9&#10;+ZO6c6xECuFQoAITY1tIGUpDFsPEtcSJ+3LeYkzQV1J7fKZw28g8y+bSYs2pwWBLW0Pl/fywCmY/&#10;RytPB5qG+eHW5Ufjbwv9rtTbqN98gIjUx3/xn3uv0/xZDq9n0gVy9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7cHVnBAAAA3AAAAA8AAAAAAAAAAAAAAAAAmAIAAGRycy9kb3du&#10;cmV2LnhtbFBLBQYAAAAABAAEAPUAAACGAwAAAAA=&#10;" path="m402,401l,401,,,402,e" filled="f" strokecolor="red" strokeweight=".55pt">
                  <v:path arrowok="t" o:connecttype="custom" o:connectlocs="255270,254635;0,254635;0,0;255270,0" o:connectangles="0,0,0,0"/>
                </v:shape>
                <v:shape id="Freeform 865" o:spid="_x0000_s2269" style="position:absolute;left:11614;top:1771;width:5092;height:2547;visibility:visible;mso-wrap-style:square;v-text-anchor:top" coordsize="802,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CuCcQA&#10;AADcAAAADwAAAGRycy9kb3ducmV2LnhtbERPTWvCQBC9C/0PyxS86W4VpKSuYmsrCnpoKhRvQ3ZM&#10;UrOzIbua2F/fFQre5vE+ZzrvbCUu1PjSsYanoQJBnDlTcq5h//UxeAbhA7LByjFpuJKH+eyhN8XE&#10;uJY/6ZKGXMQQ9glqKEKoEyl9VpBFP3Q1ceSOrrEYImxyaRpsY7it5EipibRYcmwosKa3grJTerYa&#10;tpMfv/pul6+Hk+p2v/uFyjbmXev+Y7d4ARGoC3fxv3tt4vzxGG7PxAvk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wrgnEAAAA3AAAAA8AAAAAAAAAAAAAAAAAmAIAAGRycy9k&#10;b3ducmV2LnhtbFBLBQYAAAAABAAEAPUAAACJAwAAAAA=&#10;" path="m,l802,r,401e" filled="f" strokecolor="red" strokeweight=".55pt">
                  <v:path arrowok="t" o:connecttype="custom" o:connectlocs="0,0;509270,0;509270,254635" o:connectangles="0,0,0"/>
                </v:shape>
                <v:line id="Line 866" o:spid="_x0000_s2270" style="position:absolute;flip:x;visibility:visible;mso-wrap-style:square" from="12884,4318" to="16706,4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yPtsEAAADcAAAADwAAAGRycy9kb3ducmV2LnhtbERPS2vCQBC+F/wPywhexGyaikjqKlJQ&#10;vNZ6MLchO3nQ7GzMrnn8+26h0Nt8fM/ZHUbTiJ46V1tW8BrFIIhzq2suFdy+TqstCOeRNTaWScFE&#10;Dg772csOU20H/qT+6ksRQtilqKDyvk2ldHlFBl1kW+LAFbYz6APsSqk7HEK4aWQSxxtpsObQUGFL&#10;HxXl39enUbAs1sv2UWScUULNc6LkHvdnpRbz8fgOwtPo/8V/7osO89/W8PtMuEDu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XI+2wQAAANwAAAAPAAAAAAAAAAAAAAAA&#10;AKECAABkcnMvZG93bnJldi54bWxQSwUGAAAAAAQABAD5AAAAjwMAAAAA&#10;" strokecolor="red" strokeweight=".55pt"/>
                <v:line id="Line 867" o:spid="_x0000_s2271" style="position:absolute;flip:y;visibility:visible;mso-wrap-style:square" from="16706,4318" to="16706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AqLcIAAADcAAAADwAAAGRycy9kb3ducmV2LnhtbERPyWrDMBC9B/IPYgK9hFquk5biWgmh&#10;0JJrkh7q22CNF2qNHEte8vdVoNDbPN462X42rRipd41lBU9RDIK4sLrhSsHX5ePxFYTzyBpby6Tg&#10;Rg72u+Uiw1TbiU80nn0lQgi7FBXU3neplK6oyaCLbEccuNL2Bn2AfSV1j1MIN61M4vhFGmw4NNTY&#10;0XtNxc95MArW5XbdXcucc0qoHW6UfMfjp1IPq/nwBsLT7P/Ff+6jDvM3z3B/Jlwgd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hAqLcIAAADcAAAADwAAAAAAAAAAAAAA&#10;AAChAgAAZHJzL2Rvd25yZXYueG1sUEsFBgAAAAAEAAQA+QAAAJADAAAAAA==&#10;" strokecolor="red" strokeweight=".55pt"/>
                <v:line id="Line 868" o:spid="_x0000_s2272" style="position:absolute;flip:y;visibility:visible;mso-wrap-style:square" from="1416,8775" to="1416,10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K0WsAAAADcAAAADwAAAGRycy9kb3ducmV2LnhtbERPS4vCMBC+C/6HMAteZE2tItI1LSIo&#10;e/Vx0NvQTB9sM6lNrPXfbxYWvM3H95xNNphG9NS52rKC+SwCQZxbXXOp4HLef65BOI+ssbFMCl7k&#10;IEvHow0m2j75SP3JlyKEsEtQQeV9m0jp8ooMupltiQNX2M6gD7Arpe7wGcJNI+MoWkmDNYeGClva&#10;VZT/nB5GwbRYTtt7ceMbxdQ8XhRfo/6g1ORj2H6B8DT4t/jf/a3D/MUK/p4JF8j0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7CtFrAAAAA3AAAAA8AAAAAAAAAAAAAAAAA&#10;oQIAAGRycy9kb3ducmV2LnhtbFBLBQYAAAAABAAEAPkAAACOAwAAAAA=&#10;" strokecolor="red" strokeweight=".55pt"/>
                <v:shape id="Freeform 869" o:spid="_x0000_s2273" style="position:absolute;left:1416;top:6229;width:7010;height:2546;visibility:visible;mso-wrap-style:square;v-text-anchor:top" coordsize="1104,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jt0cEA&#10;AADcAAAADwAAAGRycy9kb3ducmV2LnhtbERPS4vCMBC+L/gfwgh708QKKtUosqys4MnHxdvYjG21&#10;mZQmand/vRGEvc3H95zZorWVuFPjS8caBn0FgjhzpuRcw2G/6k1A+IBssHJMGn7Jw2Le+ZhhatyD&#10;t3TfhVzEEPYpaihCqFMpfVaQRd93NXHkzq6xGCJscmkafMRwW8lEqZG0WHJsKLCmr4Ky6+5mNcjt&#10;cXP6G9brc3JJrPlmNc5+lNaf3XY5BRGoDf/it3tt4vzhGF7PxAv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9o7dHBAAAA3AAAAA8AAAAAAAAAAAAAAAAAmAIAAGRycy9kb3du&#10;cmV2LnhtbFBLBQYAAAAABAAEAPUAAACGAwAAAAA=&#10;" path="m,401l,,1104,e" filled="f" strokecolor="red" strokeweight=".55pt">
                  <v:path arrowok="t" o:connecttype="custom" o:connectlocs="0,254635;0,0;701040,0" o:connectangles="0,0,0"/>
                </v:shape>
                <v:line id="Line 870" o:spid="_x0000_s2274" style="position:absolute;flip:x;visibility:visible;mso-wrap-style:square" from="1416,8775" to="9061,8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GFs8MAAADcAAAADwAAAGRycy9kb3ducmV2LnhtbESPT2vCQBDF74V+h2UKXqRujEVKdJUi&#10;KF6rHvQ2ZCd/MDubZtcYv33nIHib4b157zfL9eAa1VMXas8GppMEFHHubc2lgdNx+/kNKkRki41n&#10;MvCgAOvV+9sSM+vv/Ev9IZZKQjhkaKCKsc20DnlFDsPEt8SiFb5zGGXtSm07vEu4a3SaJHPtsGZp&#10;qLClTUX59XBzBsbF17j9Ky58oZSa24PSc9LvjBl9DD8LUJGG+DI/r/dW8GdCK8/IBHr1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ARhbPDAAAA3AAAAA8AAAAAAAAAAAAA&#10;AAAAoQIAAGRycy9kb3ducmV2LnhtbFBLBQYAAAAABAAEAPkAAACRAwAAAAA=&#10;" strokecolor="red" strokeweight=".55pt"/>
                <v:shape id="Freeform 871" o:spid="_x0000_s2275" style="position:absolute;left:12884;top:6229;width:3822;height:2546;visibility:visible;mso-wrap-style:square;v-text-anchor:top" coordsize="602,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ESXsAA&#10;AADcAAAADwAAAGRycy9kb3ducmV2LnhtbERPTYvCMBC9C/6HMII3m6qwtNUoIiwInra74HVoxqba&#10;TEqT1eqv3ywI3ubxPme9HWwrbtT7xrGCeZKCIK6cbrhW8PP9OctA+ICssXVMCh7kYbsZj9ZYaHfn&#10;L7qVoRYxhH2BCkwIXSGlrwxZ9InriCN3dr3FEGFfS93jPYbbVi7S9ENabDg2GOxob6i6lr9WwQGP&#10;lOanS109y3mWZ9mA18YoNZ0MuxWIQEN4i1/ug47zlzn8PxMvkJ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dESXsAAAADcAAAADwAAAAAAAAAAAAAAAACYAgAAZHJzL2Rvd25y&#10;ZXYueG1sUEsFBgAAAAAEAAQA9QAAAIUDAAAAAA==&#10;" path="m,l602,r,401e" filled="f" strokecolor="red" strokeweight=".55pt">
                  <v:path arrowok="t" o:connecttype="custom" o:connectlocs="0,0;382270,0;382270,254635" o:connectangles="0,0,0"/>
                </v:shape>
                <v:line id="Line 872" o:spid="_x0000_s2276" style="position:absolute;flip:x;visibility:visible;mso-wrap-style:square" from="12249,8775" to="16706,8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H6yMMAAADcAAAADwAAAGRycy9kb3ducmV2LnhtbESPT4vCQAzF7wt+hyGCF9HpFlmkOooI&#10;Ll5196C30En/YCdTO2Ot394cFvaW8F7e+2W9HVyjeupC7dnA5zwBRZx7W3Np4PfnMFuCChHZYuOZ&#10;DLwowHYz+lhjZv2TT9SfY6kkhEOGBqoY20zrkFfkMMx9Syxa4TuHUdau1LbDp4S7RqdJ8qUd1iwN&#10;Fba0ryi/nR/OwLRYTNt7ceUrpdQ8XpRekv7bmMl42K1ARRriv/nv+mgFfyH48oxMoD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h+sjDAAAA3AAAAA8AAAAAAAAAAAAA&#10;AAAAoQIAAGRycy9kb3ducmV2LnhtbFBLBQYAAAAABAAEAPkAAACRAwAAAAA=&#10;" strokecolor="red" strokeweight=".55pt"/>
                <v:line id="Line 873" o:spid="_x0000_s2277" style="position:absolute;flip:y;visibility:visible;mso-wrap-style:square" from="16706,8775" to="16706,10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1fU8EAAADcAAAADwAAAGRycy9kb3ducmV2LnhtbERPyWrDMBC9B/IPYgq9hES2CSG4kU0p&#10;tPTatIf4NljjhVojx5K3v68Khd7m8da55IvpxESDay0riA8RCOLS6pZrBV+fr/szCOeRNXaWScFK&#10;DvJsu7lgqu3MHzRdfS1CCLsUFTTe96mUrmzIoDvYnjhwlR0M+gCHWuoB5xBuOplE0UkabDk0NNjT&#10;S0Pl93U0CnbVcdffq4ILSqgbV0pu0fSm1OPD8vwEwtPi/8V/7ncd5h9j+H0mXCCz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LV9TwQAAANwAAAAPAAAAAAAAAAAAAAAA&#10;AKECAABkcnMvZG93bnJldi54bWxQSwUGAAAAAAQABAD5AAAAjwMAAAAA&#10;" strokecolor="red" strokeweight=".55pt"/>
                <v:line id="Line 874" o:spid="_x0000_s2278" style="position:absolute;flip:y;visibility:visible;mso-wrap-style:square" from="1416,13868" to="1416,14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/BJL4AAADcAAAADwAAAGRycy9kb3ducmV2LnhtbERPy6rCMBDdX/AfwghuRFOLXKQaRQTF&#10;rY+F7oZm+sBmUptY698bQXA3h/OcxaozlWipcaVlBZNxBII4tbrkXMH5tB3NQDiPrLGyTApe5GC1&#10;7P0tMNH2yQdqjz4XIYRdggoK7+tESpcWZNCNbU0cuMw2Bn2ATS51g88QbioZR9G/NFhyaCiwpk1B&#10;6e34MAqG2XRY37MrXymm6vGi+BK1O6UG/W49B+Gp8z/x173XYf40hs8z4QK5fA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p/8EkvgAAANwAAAAPAAAAAAAAAAAAAAAAAKEC&#10;AABkcnMvZG93bnJldi54bWxQSwUGAAAAAAQABAD5AAAAjAMAAAAA&#10;" strokecolor="red" strokeweight=".55pt"/>
                <v:line id="Line 875" o:spid="_x0000_s2279" style="position:absolute;flip:x;visibility:visible;mso-wrap-style:square" from="1416,14509" to="7785,14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Nkv8EAAADcAAAADwAAAGRycy9kb3ducmV2LnhtbERPS2vCQBC+F/wPywhexGyaikjqKlJQ&#10;vNZ6MLchO3nQ7GzMrnn8+26h0Nt8fM/ZHUbTiJ46V1tW8BrFIIhzq2suFdy+TqstCOeRNTaWScFE&#10;Dg772csOU20H/qT+6ksRQtilqKDyvk2ldHlFBl1kW+LAFbYz6APsSqk7HEK4aWQSxxtpsObQUGFL&#10;HxXl39enUbAs1sv2UWScUULNc6LkHvdnpRbz8fgOwtPo/8V/7osO89dv8PtMuEDu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s2S/wQAAANwAAAAPAAAAAAAAAAAAAAAA&#10;AKECAABkcnMvZG93bnJldi54bWxQSwUGAAAAAAQABAD5AAAAjwMAAAAA&#10;" strokecolor="red" strokeweight=".55pt"/>
                <v:shape id="Freeform 876" o:spid="_x0000_s2280" style="position:absolute;left:16706;top:8775;width:5099;height:635;visibility:visible;mso-wrap-style:square;v-text-anchor:top" coordsize="803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+voMEA&#10;AADcAAAADwAAAGRycy9kb3ducmV2LnhtbERPTYvCMBC9C/sfwix403RFRLqmZVkUFfSg7t6HZmyK&#10;zaQ0Uau/3giCt3m8z5nlna3FhVpfOVbwNUxAEBdOV1wq+DssBlMQPiBrrB2Tght5yLOP3gxT7a68&#10;o8s+lCKGsE9RgQmhSaX0hSGLfuga4sgdXWsxRNiWUrd4jeG2lqMkmUiLFccGgw39GipO+7NVUP9v&#10;+T7flafjeiL90oRier5tlOp/dj/fIAJ14S1+uVc6zh+P4flMvEBm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bfr6DBAAAA3AAAAA8AAAAAAAAAAAAAAAAAmAIAAGRycy9kb3du&#10;cmV2LnhtbFBLBQYAAAAABAAEAPUAAACGAwAAAAA=&#10;" path="m803,100l803,,,e" filled="f" strokecolor="red" strokeweight=".55pt">
                  <v:path arrowok="t" o:connecttype="custom" o:connectlocs="509905,63500;509905,0;0,0" o:connectangles="0,0,0"/>
                </v:shape>
                <v:line id="Line 877" o:spid="_x0000_s2281" style="position:absolute;visibility:visible;mso-wrap-style:square" from="16706,13868" to="16706,14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tJCMMAAADcAAAADwAAAGRycy9kb3ducmV2LnhtbERPTWsCMRC9F/wPYQpeRLOKLbIaRVsE&#10;aQ/iVj0Pm+nu4mayJlG3/94IBW/zeJ8zW7SmFldyvrKsYDhIQBDnVldcKNj/rPsTED4ga6wtk4I/&#10;8rCYd15mmGp74x1ds1CIGMI+RQVlCE0qpc9LMugHtiGO3K91BkOErpDa4S2Gm1qOkuRdGqw4NpTY&#10;0EdJ+Sm7GAWfzn2ft6fD0freptn1Vjg66y+luq/tcgoiUBue4n/3Rsf54zd4PBMvkP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6rSQjDAAAA3AAAAA8AAAAAAAAAAAAA&#10;AAAAoQIAAGRycy9kb3ducmV2LnhtbFBLBQYAAAAABAAEAPkAAACRAwAAAAA=&#10;" strokecolor="red" strokeweight=".55pt"/>
                <v:line id="Line 878" o:spid="_x0000_s2282" style="position:absolute;flip:x;visibility:visible;mso-wrap-style:square" from="10972,14509" to="16706,14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THJ8EAAADcAAAADwAAAGRycy9kb3ducmV2LnhtbERPyWrDMBC9F/IPYgK9hFiuCSE4lk0o&#10;tPTatIfkNljjhVgjx5KX/H1VKPQ2j7dOViymExMNrrWs4CWKQRCXVrdcK/j+etseQDiPrLGzTAoe&#10;5KDIV08ZptrO/EnT2dcihLBLUUHjfZ9K6cqGDLrI9sSBq+xg0Ac41FIPOIdw08kkjvfSYMuhocGe&#10;Xhsqb+fRKNhUu01/r658pYS68UHJJZ7elXpeL6cjCE+L/xf/uT90mL/bw+8z4QKZ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xMcnwQAAANwAAAAPAAAAAAAAAAAAAAAA&#10;AKECAABkcnMvZG93bnJldi54bWxQSwUGAAAAAAQABAD5AAAAjwMAAAAA&#10;" strokecolor="red" strokeweight=".55pt"/>
                <v:shape id="Freeform 879" o:spid="_x0000_s2283" style="position:absolute;left:16706;top:13868;width:5099;height:641;visibility:visible;mso-wrap-style:square;v-text-anchor:top" coordsize="803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un28IA&#10;AADcAAAADwAAAGRycy9kb3ducmV2LnhtbERP32vCMBB+H/g/hBN8m6lDdFSjiLChIGxWwdezOZti&#10;c+maWOt/bwaDvd3H9/Pmy85WoqXGl44VjIYJCOLc6ZILBcfDx+s7CB+QNVaOScGDPCwXvZc5ptrd&#10;eU9tFgoRQ9inqMCEUKdS+tyQRT90NXHkLq6xGCJsCqkbvMdwW8m3JJlIiyXHBoM1rQ3l1+xmFewu&#10;dbb6Op+mP9uQmN3+U+I3tUoN+t1qBiJQF/7Ff+6NjvPHU/h9Jl4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e6fbwgAAANwAAAAPAAAAAAAAAAAAAAAAAJgCAABkcnMvZG93&#10;bnJldi54bWxQSwUGAAAAAAQABAD1AAAAhwMAAAAA&#10;" path="m803,r,101l,101e" filled="f" strokecolor="red" strokeweight=".55pt">
                  <v:path arrowok="t" o:connecttype="custom" o:connectlocs="509905,0;509905,64135;0,64135" o:connectangles="0,0,0"/>
                </v:shape>
                <v:shape id="Freeform 880" o:spid="_x0000_s2284" style="position:absolute;left:23717;top:8775;width:4457;height:1270;visibility:visible;mso-wrap-style:square;v-text-anchor:top" coordsize="702,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eJPcQA&#10;AADcAAAADwAAAGRycy9kb3ducmV2LnhtbESPQW/CMAyF75P4D5En7TbSVQixQkAwsYnjCjvAzWpM&#10;W9E4VZJB+ffzYRI3W+/5vc+L1eA6daUQW88G3sYZKOLK25ZrAz+Hz9cZqJiQLXaeycCdIqyWo6cF&#10;FtbfuKTrPtVKQjgWaKBJqS+0jlVDDuPY98SinX1wmGQNtbYBbxLuOp1n2VQ7bFkaGuzpo6Hqsv91&#10;BuLpTPdyczh9h22Wl7mebL/ej8a8PA/rOahEQ3qY/693VvAnQiv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1niT3EAAAA3AAAAA8AAAAAAAAAAAAAAAAAmAIAAGRycy9k&#10;b3ducmV2LnhtbFBLBQYAAAAABAAEAPUAAACJAwAAAAA=&#10;" path="m,100l,,702,r,200e" filled="f" strokecolor="red" strokeweight=".55pt">
                  <v:path arrowok="t" o:connecttype="custom" o:connectlocs="0,63500;0,0;445770,0;445770,127000" o:connectangles="0,0,0,0"/>
                </v:shape>
                <v:line id="Line 881" o:spid="_x0000_s2285" style="position:absolute;visibility:visible;mso-wrap-style:square" from="23717,13868" to="23717,14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ZDDcMAAADcAAAADwAAAGRycy9kb3ducmV2LnhtbERPTWsCMRC9F/wPYQpeRLOKlLoaRVsE&#10;aQ/iVj0Pm+nu4mayJlG3/94IBW/zeJ8zW7SmFldyvrKsYDhIQBDnVldcKNj/rPvvIHxA1lhbJgV/&#10;5GEx77zMMNX2xju6ZqEQMYR9igrKEJpUSp+XZNAPbEMcuV/rDIYIXSG1w1sMN7UcJcmbNFhxbCix&#10;oY+S8lN2MQo+nfs+b0+Ho/W9TbPrrXB01l9KdV/b5RREoDY8xf/ujY7zxxN4PBMvkP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/mQw3DAAAA3AAAAA8AAAAAAAAAAAAA&#10;AAAAoQIAAGRycy9kb3ducmV2LnhtbFBLBQYAAAAABAAEAPkAAACRAwAAAAA=&#10;" strokecolor="red" strokeweight=".55pt"/>
                <v:shape id="Freeform 882" o:spid="_x0000_s2286" style="position:absolute;left:23717;top:13233;width:4457;height:1276;visibility:visible;mso-wrap-style:square;v-text-anchor:top" coordsize="702,2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sglMQA&#10;AADcAAAADwAAAGRycy9kb3ducmV2LnhtbESPTWvCQBCG7wX/wzKCl6IbhUqJrmILll4K1q/zkB2z&#10;0exsyG5N2l/fORR6m2Hej2eW697X6k5trAIbmE4yUMRFsBWXBo6H7fgZVEzIFuvAZOCbIqxXg4cl&#10;5jZ0/En3fSqVhHDM0YBLqcm1joUjj3ESGmK5XULrMcnaltq22Em4r/Usy+baY8XS4LChV0fFbf/l&#10;pfdjd53HHV1fNLrqlB7fDt3P2ZjRsN8sQCXq07/4z/1uBf9J8OUZmUC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97IJTEAAAA3AAAAA8AAAAAAAAAAAAAAAAAmAIAAGRycy9k&#10;b3ducmV2LnhtbFBLBQYAAAAABAAEAPUAAACJAwAAAAA=&#10;" path="m,201r702,l702,e" filled="f" strokecolor="red" strokeweight=".55pt">
                  <v:path arrowok="t" o:connecttype="custom" o:connectlocs="0,127635;445770,127635;445770,0" o:connectangles="0,0,0"/>
                </v:shape>
                <v:line id="Line 883" o:spid="_x0000_s2287" style="position:absolute;flip:y;visibility:visible;mso-wrap-style:square" from="23717,14509" to="23717,16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TJjsAAAADcAAAADwAAAGRycy9kb3ducmV2LnhtbERPS4vCMBC+C/6HMIIXWVOLylKbyiIo&#10;XnU96G1opg9sJt0m1vrvzcLC3ubje066HUwjeupcbVnBYh6BIM6trrlUcPnef3yCcB5ZY2OZFLzI&#10;wTYbj1JMtH3yifqzL0UIYZeggsr7NpHS5RUZdHPbEgeusJ1BH2BXSt3hM4SbRsZRtJYGaw4NFba0&#10;qyi/nx9GwaxYztqf4sY3iql5vCi+Rv1Bqelk+NqA8DT4f/Gf+6jD/NUCfp8JF8js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z0yY7AAAAA3AAAAA8AAAAAAAAAAAAAAAAA&#10;oQIAAGRycy9kb3ducmV2LnhtbFBLBQYAAAAABAAEAPkAAACOAwAAAAA=&#10;" strokecolor="red" strokeweight=".55pt"/>
                <v:line id="Line 884" o:spid="_x0000_s2288" style="position:absolute;flip:y;visibility:visible;mso-wrap-style:square" from="1416,14509" to="1416,1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ZX+b8AAADcAAAADwAAAGRycy9kb3ducmV2LnhtbERPy6rCMBDdC/5DGMGNaGq5ilSjiKC4&#10;vXoX193QTB/YTGoTa/17Iwju5nCes9p0phItNa60rGA6iUAQp1aXnCv4O+/HCxDOI2usLJOCJznY&#10;rPu9FSbaPviX2pPPRQhhl6CCwvs6kdKlBRl0E1sTBy6zjUEfYJNL3eAjhJtKxlE0lwZLDg0F1rQr&#10;KL2e7kbBKPsZ1bfswheKqbo/Kf6P2oNSw0G3XYLw1Pmv+OM+6jB/FsP7mXCBXL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CZX+b8AAADcAAAADwAAAAAAAAAAAAAAAACh&#10;AgAAZHJzL2Rvd25yZXYueG1sUEsFBgAAAAAEAAQA+QAAAI0DAAAAAA==&#10;" strokecolor="red" strokeweight=".55pt"/>
                <v:line id="Line 885" o:spid="_x0000_s2289" style="position:absolute;flip:x;visibility:visible;mso-wrap-style:square" from="1416,17056" to="7150,1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ryYsIAAADcAAAADwAAAGRycy9kb3ducmV2LnhtbERPyWrDMBC9B/IPYgK9hFquk5biWgmh&#10;0JJrkh7q22CNF2qNHEte8vdVoNDbPN462X42rRipd41lBU9RDIK4sLrhSsHX5ePxFYTzyBpby6Tg&#10;Rg72u+Uiw1TbiU80nn0lQgi7FBXU3neplK6oyaCLbEccuNL2Bn2AfSV1j1MIN61M4vhFGmw4NNTY&#10;0XtNxc95MArW5XbdXcucc0qoHW6UfMfjp1IPq/nwBsLT7P/Ff+6jDvOfN3B/Jlwgd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2ryYsIAAADcAAAADwAAAAAAAAAAAAAA&#10;AAChAgAAZHJzL2Rvd25yZXYueG1sUEsFBgAAAAAEAAQA+QAAAJADAAAAAA==&#10;" strokecolor="red" strokeweight=".55pt"/>
                <v:line id="Line 886" o:spid="_x0000_s2290" style="position:absolute;flip:y;visibility:visible;mso-wrap-style:square" from="1416,17056" to="1416,18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NqFsEAAADcAAAADwAAAGRycy9kb3ducmV2LnhtbERPS2vCQBC+F/wPywhexGwarEjqKlJQ&#10;vNZ6MLchO3nQ7GzMrnn8+26h0Nt8fM/ZHUbTiJ46V1tW8BrFIIhzq2suFdy+TqstCOeRNTaWScFE&#10;Dg772csOU20H/qT+6ksRQtilqKDyvk2ldHlFBl1kW+LAFbYz6APsSqk7HEK4aWQSxxtpsObQUGFL&#10;HxXl39enUbAs1sv2UWScUULNc6LkHvdnpRbz8fgOwtPo/8V/7osO89/W8PtMuEDu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g2oWwQAAANwAAAAPAAAAAAAAAAAAAAAA&#10;AKECAABkcnMvZG93bnJldi54bWxQSwUGAAAAAAQABAD5AAAAjwMAAAAA&#10;" strokecolor="red" strokeweight=".55pt"/>
                <v:line id="Line 887" o:spid="_x0000_s2291" style="position:absolute;flip:x;visibility:visible;mso-wrap-style:square" from="1416,18967" to="7150,18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/PjcEAAADcAAAADwAAAGRycy9kb3ducmV2LnhtbERPS2vCQBC+F/wPywhexGwaqkjqKlJQ&#10;vNZ6MLchO3nQ7GzMrnn8+26h0Nt8fM/ZHUbTiJ46V1tW8BrFIIhzq2suFdy+TqstCOeRNTaWScFE&#10;Dg772csOU20H/qT+6ksRQtilqKDyvk2ldHlFBl1kW+LAFbYz6APsSqk7HEK4aWQSxxtpsObQUGFL&#10;HxXl39enUbAs3pbto8g4o4Sa50TJPe7PSi3m4/EdhKfR/4v/3Bcd5q/X8PtMuEDu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z8+NwQAAANwAAAAPAAAAAAAAAAAAAAAA&#10;AKECAABkcnMvZG93bnJldi54bWxQSwUGAAAAAAQABAD5AAAAjwMAAAAA&#10;" strokecolor="red" strokeweight=".55pt"/>
                <v:shape id="Freeform 888" o:spid="_x0000_s2292" style="position:absolute;left:11614;top:14509;width:5092;height:2547;visibility:visible;mso-wrap-style:square;v-text-anchor:top" coordsize="802,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joMcQA&#10;AADcAAAADwAAAGRycy9kb3ducmV2LnhtbERPTWvCQBC9C/6HZYTedLdCg6SuYtWWFvSgFUpvQ3ZM&#10;otnZkN2atL++Kwje5vE+ZzrvbCUu1PjSsYbHkQJBnDlTcq7h8Pk6nIDwAdlg5Zg0/JKH+azfm2Jq&#10;XMs7uuxDLmII+xQ1FCHUqZQ+K8iiH7maOHJH11gMETa5NA22MdxWcqxUIi2WHBsKrGlZUHbe/1gN&#10;m+Tk377a1cv3WXXbv8NCZR9mrfXDoFs8gwjUhbv45n43cf5TAtdn4gVy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LY6DHEAAAA3AAAAA8AAAAAAAAAAAAAAAAAmAIAAGRycy9k&#10;b3ducmV2LnhtbFBLBQYAAAAABAAEAPUAAACJAwAAAAA=&#10;" path="m,401r802,l802,e" filled="f" strokecolor="red" strokeweight=".55pt">
                  <v:path arrowok="t" o:connecttype="custom" o:connectlocs="0,254635;509270,254635;509270,0" o:connectangles="0,0,0"/>
                </v:shape>
                <v:line id="Line 889" o:spid="_x0000_s2293" style="position:absolute;flip:y;visibility:visible;mso-wrap-style:square" from="1416,22783" to="1416,24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H0YcIAAADcAAAADwAAAGRycy9kb3ducmV2LnhtbERPyWrDMBC9B/IPYgK9hFquSdriWgmh&#10;0JJrkh7q22CNF2qNHEte8vdVoNDbPN462X42rRipd41lBU9RDIK4sLrhSsHX5ePxFYTzyBpby6Tg&#10;Rg72u+Uiw1TbiU80nn0lQgi7FBXU3neplK6oyaCLbEccuNL2Bn2AfSV1j1MIN61M4vhZGmw4NNTY&#10;0XtNxc95MArW5WbdXcucc0qoHW6UfMfjp1IPq/nwBsLT7P/Ff+6jDvO3L3B/Jlwgd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FH0YcIAAADcAAAADwAAAAAAAAAAAAAA&#10;AAChAgAAZHJzL2Rvd25yZXYueG1sUEsFBgAAAAAEAAQA+QAAAJADAAAAAA==&#10;" strokecolor="red" strokeweight=".55pt"/>
                <v:line id="Line 890" o:spid="_x0000_s2294" style="position:absolute;flip:y;visibility:visible;mso-wrap-style:square" from="1416,18967" to="1416,227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5gE8MAAADcAAAADwAAAGRycy9kb3ducmV2LnhtbESPT2vCQBDF74V+h2UKXqRuDFZKdJUi&#10;KF6rHvQ2ZCd/MDubZtcYv33nIHib4b157zfL9eAa1VMXas8GppMEFHHubc2lgdNx+/kNKkRki41n&#10;MvCgAOvV+9sSM+vv/Ev9IZZKQjhkaKCKsc20DnlFDsPEt8SiFb5zGGXtSm07vEu4a3SaJHPtsGZp&#10;qLClTUX59XBzBsbFbNz+FRe+UErN7UHpOel3xow+hp8FqEhDfJmf13sr+F9CK8/IBHr1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3OYBPDAAAA3AAAAA8AAAAAAAAAAAAA&#10;AAAAoQIAAGRycy9kb3ducmV2LnhtbFBLBQYAAAAABAAEAPkAAACRAwAAAAA=&#10;" strokecolor="red" strokeweight=".55pt"/>
                <v:shape id="Freeform 891" o:spid="_x0000_s2295" style="position:absolute;left:1416;top:22148;width:6369;height:635;visibility:visible;mso-wrap-style:square;v-text-anchor:top" coordsize="1003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PMSMIA&#10;AADcAAAADwAAAGRycy9kb3ducmV2LnhtbERPS4vCMBC+C/6HMMJeRNMVLVqNsuguLHjyAXqcNmNb&#10;bCalyWr99xtB8DYf33MWq9ZU4kaNKy0r+BxGIIgzq0vOFRwPP4MpCOeRNVaWScGDHKyW3c4CE23v&#10;vKPb3ucihLBLUEHhfZ1I6bKCDLqhrYkDd7GNQR9gk0vd4D2Em0qOoiiWBksODQXWtC4ou+7/jAI7&#10;nsSn71E/3US7qpbneJqmW6fUR6/9moPw1Pq3+OX+1WH+ZAbPZ8IFcvk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w8xIwgAAANwAAAAPAAAAAAAAAAAAAAAAAJgCAABkcnMvZG93&#10;bnJldi54bWxQSwUGAAAAAAQABAD1AAAAhwMAAAAA&#10;" path="m1003,l,,,100e" filled="f" strokecolor="red" strokeweight=".55pt">
                  <v:path arrowok="t" o:connecttype="custom" o:connectlocs="636905,0;0,0;0,63500" o:connectangles="0,0,0"/>
                </v:shape>
                <v:shape id="Freeform 892" o:spid="_x0000_s2296" style="position:absolute;left:10972;top:18967;width:1277;height:3181;visibility:visible;mso-wrap-style:square;v-text-anchor:top" coordsize="201,5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McuMYA&#10;AADcAAAADwAAAGRycy9kb3ducmV2LnhtbESPW2vCQBCF3wX/wzJCX4purGAldZVSkBaKpV76PmSn&#10;SWh2NmQ3l/rrnQfBtxnOmXO+WW8HV6mOmlB6NjCfJaCIM29Lzg2cT7vpClSIyBYrz2TgnwJsN+PR&#10;GlPrez5Qd4y5khAOKRooYqxTrUNWkMMw8zWxaL++cRhlbXJtG+wl3FX6KUmW2mHJ0lBgTW8FZX/H&#10;1hkIepF1/ss9/xz6y/77/fJI7WdrzMNkeH0BFWmId/Pt+sMK/lLw5RmZQG+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6McuMYAAADcAAAADwAAAAAAAAAAAAAAAACYAgAAZHJz&#10;L2Rvd25yZXYueG1sUEsFBgAAAAAEAAQA9QAAAIsDAAAAAA==&#10;" path="m,501r201,l201,,101,e" filled="f" strokecolor="red" strokeweight=".55pt">
                  <v:path arrowok="t" o:connecttype="custom" o:connectlocs="0,318135;127635,318135;127635,0;64135,0" o:connectangles="0,0,0,0"/>
                </v:shape>
                <w10:anchorlock/>
              </v:group>
            </w:pict>
          </mc:Fallback>
        </mc:AlternateContent>
      </w:r>
    </w:p>
    <w:p w:rsidR="00B87C11" w:rsidRPr="00B87C11" w:rsidRDefault="00B87C11" w:rsidP="00B87C11">
      <w:pPr>
        <w:spacing w:after="12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36" w:name="Р716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с.7.16</w:t>
      </w:r>
      <w:bookmarkEnd w:id="136"/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хема последовательной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LC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цепи для определения переходных характеристик в режиме численного анализа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37" w:name="Зад72Г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Г.2</w:t>
      </w:r>
      <w:bookmarkEnd w:id="13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Модели линейных элементов емкост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индуктивности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резистор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нагрузочных резисторов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V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V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V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источника постоянного напряжения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заземлений вызываются аналогично п.п.</w:t>
      </w:r>
      <w:hyperlink w:anchor="В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В.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hyperlink w:anchor="Б4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Б.4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hyperlink w:anchor="Б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Б.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hyperlink w:anchor="Б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Б.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ответственно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38" w:name="Зад72Г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Г.3</w:t>
      </w:r>
      <w:bookmarkEnd w:id="13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Модели    источников   напряжения,   управляемых   напряжением 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gramStart"/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зываются аналогично п.п.</w:t>
      </w:r>
      <w:hyperlink w:anchor="Зад62Г4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6.2.Г.4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hyperlink w:anchor="Зад62Г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6.2.Г.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правляемые источники напряжения 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="00022CDF"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="00022CDF"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="00022CDF"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спользуются в данной работе в качестве датчиков напряжений (см.п.</w:t>
      </w:r>
      <w:hyperlink w:anchor="Зад62Г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6.2.Г.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39" w:name="Зад72Г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Г.4</w:t>
      </w:r>
      <w:bookmarkEnd w:id="13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Соединить все элементы между собой согласно схеме </w:t>
      </w:r>
      <w:hyperlink w:anchor="Р716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рис.7.16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см.п.</w:t>
      </w:r>
      <w:hyperlink w:anchor="Б1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Б.1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40" w:name="Зад72Г5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Г.5</w:t>
      </w:r>
      <w:bookmarkEnd w:id="140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о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данию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реподавателя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дать параметры пассивных элементов: </w:t>
      </w:r>
      <w:proofErr w:type="gramStart"/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-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диапазоне 100…200 Ом;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-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диапазоне 50 …200 </w:t>
      </w:r>
      <w:proofErr w:type="spell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мГн</w:t>
      </w:r>
      <w:proofErr w:type="spell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диапазоне 1…50 мкФ (см. п.п.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HYPERLINK  \l "Б15" </w:instrTex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proofErr w:type="gramStart"/>
      <w:r w:rsidRPr="00B87C11">
        <w:rPr>
          <w:rFonts w:ascii="Times New Roman" w:eastAsia="Times New Roman" w:hAnsi="Times New Roman" w:cs="Times New Roman"/>
          <w:color w:val="0000FF"/>
          <w:sz w:val="28"/>
          <w:szCs w:val="28"/>
          <w:u w:val="single"/>
          <w:lang w:eastAsia="ru-RU"/>
        </w:rPr>
        <w:t>1.2.Б.15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hyperlink w:anchor="В6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В.6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hyperlink w:anchor="В7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В.7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  <w:proofErr w:type="gramEnd"/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41" w:name="Зад72Г6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Г.6</w:t>
      </w:r>
      <w:bookmarkEnd w:id="14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Задать значения сопротивлений нагрузки управляемых источников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V</w:t>
      </w:r>
      <w:r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V</w:t>
      </w:r>
      <w:r w:rsidR="00022CDF"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V</w:t>
      </w:r>
      <w:r w:rsidR="00022CDF"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1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м (по умолчанию 1 </w:t>
      </w:r>
      <w:proofErr w:type="spellStart"/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kOhm</w:t>
      </w:r>
      <w:proofErr w:type="spell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, см. п.</w:t>
      </w:r>
      <w:hyperlink w:anchor="Б1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Б.1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42" w:name="Зад72Г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Г.7</w:t>
      </w:r>
      <w:bookmarkEnd w:id="14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Задать   параметры   управляемых   источников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="00022CDF"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="00022CDF"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="00022CDF"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дентичными параметрам в п.</w:t>
      </w:r>
      <w:hyperlink w:anchor="Зад62Г10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6.2.Г.10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Операции задания параметров аналогичны операциям п.</w:t>
      </w:r>
      <w:hyperlink w:anchor="Зад62Г10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6.2.Г.10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дать параметры источника постоянного напряжения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="00022CDF"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соответствии с определением переходных характеристик: установить напряжение сигнала 1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см. п.</w:t>
      </w:r>
      <w:hyperlink w:anchor="Б14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1.2.Б.14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43" w:name="Зад72Г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Г.8</w:t>
      </w:r>
      <w:bookmarkEnd w:id="14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Используя заданные значения параметров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="00022CDF"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="00022CDF"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="00022CDF"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ить корни  λ</w:t>
      </w:r>
      <w:r w:rsidRPr="00B87C1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 λ</w:t>
      </w:r>
      <w:r w:rsidRPr="00B87C1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характеристического уравнения цепи (см. выражение (</w:t>
      </w:r>
      <w:hyperlink w:anchor="Ф74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4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)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Рассчитать значения </w:t>
      </w:r>
      <w:r w:rsidR="00022CDF" w:rsidRPr="00022CDF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280" w:dyaOrig="340">
          <v:shape id="_x0000_i1499" type="#_x0000_t75" style="width:64pt;height:17pt" o:ole="">
            <v:imagedata r:id="rId859" o:title=""/>
          </v:shape>
          <o:OLEObject Type="Embed" ProgID="Equation.DSMT4" ShapeID="_x0000_i1499" DrawAspect="Content" ObjectID="_1566238680" r:id="rId86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="00CD00C5" w:rsidRPr="00B87C11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719" w:dyaOrig="440">
          <v:shape id="_x0000_i1500" type="#_x0000_t75" style="width:86.5pt;height:22pt" o:ole="">
            <v:imagedata r:id="rId861" o:title=""/>
          </v:shape>
          <o:OLEObject Type="Embed" ProgID="Equation.DSMT4" ShapeID="_x0000_i1500" DrawAspect="Content" ObjectID="_1566238681" r:id="rId86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proofErr w:type="spellEnd"/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равнить их между собой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По результатам этого сопоставления определить вид корней и характер ожидаемого переходного процесса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- Занести значения параметров  </w:t>
      </w:r>
      <w:r w:rsidR="00CD00C5"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="00CD00C5"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CD00C5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CD00C5"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="00CD00C5"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CD00C5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CD00C5"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="00CD00C5"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δ и  ω</w:t>
      </w:r>
      <w:r w:rsidRPr="00B87C1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соответствующие графы </w:t>
      </w:r>
      <w:hyperlink w:anchor="Т79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9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Определить корни λ</w:t>
      </w:r>
      <w:r w:rsidRPr="00B87C1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λ</w:t>
      </w:r>
      <w:r w:rsidRPr="00B87C1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выражению (</w:t>
      </w:r>
      <w:hyperlink w:anchor="Ф74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4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и занести их значения в соответствующие графы </w:t>
      </w:r>
      <w:hyperlink w:anchor="Т79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9.</w:t>
        </w:r>
      </w:hyperlink>
    </w:p>
    <w:p w:rsidR="00B87C11" w:rsidRPr="00B87C11" w:rsidRDefault="00B87C11" w:rsidP="00B87C11">
      <w:pPr>
        <w:spacing w:after="0" w:line="24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44" w:name="Т7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7.9</w:t>
      </w:r>
    </w:p>
    <w:bookmarkEnd w:id="144"/>
    <w:p w:rsidR="00B87C11" w:rsidRPr="00B87C11" w:rsidRDefault="00B87C11" w:rsidP="00B87C11">
      <w:pPr>
        <w:spacing w:after="120" w:line="24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Параметры </w:t>
      </w:r>
      <w:r w:rsidRPr="00B87C11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RLC</w:t>
      </w: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- цепи в переходном режим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3"/>
        <w:gridCol w:w="972"/>
        <w:gridCol w:w="932"/>
        <w:gridCol w:w="695"/>
        <w:gridCol w:w="1210"/>
        <w:gridCol w:w="984"/>
        <w:gridCol w:w="973"/>
        <w:gridCol w:w="964"/>
        <w:gridCol w:w="638"/>
        <w:gridCol w:w="1220"/>
      </w:tblGrid>
      <w:tr w:rsidR="00B87C11" w:rsidRPr="00B87C11" w:rsidTr="00CB4EF0">
        <w:tc>
          <w:tcPr>
            <w:tcW w:w="9854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арактер переходного процесса</w:t>
            </w:r>
          </w:p>
        </w:tc>
      </w:tr>
      <w:tr w:rsidR="00B87C11" w:rsidRPr="00B87C11" w:rsidTr="00CB4EF0">
        <w:tc>
          <w:tcPr>
            <w:tcW w:w="492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Апериодический: δ 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&gt; 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ω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0</w:t>
            </w:r>
          </w:p>
        </w:tc>
        <w:tc>
          <w:tcPr>
            <w:tcW w:w="492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лебательный: δ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&lt; 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ω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0</w:t>
            </w:r>
          </w:p>
        </w:tc>
      </w:tr>
      <w:tr w:rsidR="00B87C11" w:rsidRPr="00B87C11" w:rsidTr="00CB4EF0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CD00C5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R</w:t>
            </w:r>
            <w:r w:rsidRPr="00022CD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="00B87C11"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Ом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CD00C5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L</w:t>
            </w:r>
            <w:r w:rsidRPr="00022CD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="00B87C11"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Гн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CD00C5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C</w:t>
            </w:r>
            <w:r w:rsidRPr="00022CD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="00B87C11"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Ф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δ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ω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0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рад/</w:t>
            </w:r>
            <w:proofErr w:type="gramStart"/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</w:t>
            </w:r>
            <w:proofErr w:type="gramEnd"/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CD00C5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R</w:t>
            </w:r>
            <w:r w:rsidRPr="00022CD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="00B87C11"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Ом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CD00C5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L</w:t>
            </w:r>
            <w:r w:rsidRPr="00022CD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="00B87C11"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Гн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CD00C5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C</w:t>
            </w:r>
            <w:r w:rsidRPr="00022CD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="00B87C11"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Ф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δ</w:t>
            </w:r>
          </w:p>
        </w:tc>
        <w:tc>
          <w:tcPr>
            <w:tcW w:w="1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ω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0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рад/</w:t>
            </w:r>
            <w:proofErr w:type="gramStart"/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</w:t>
            </w:r>
            <w:proofErr w:type="gramEnd"/>
          </w:p>
        </w:tc>
      </w:tr>
      <w:tr w:rsidR="00B87C11" w:rsidRPr="00B87C11" w:rsidTr="00CB4EF0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B87C11" w:rsidRPr="00B87C11" w:rsidTr="00CB4EF0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λ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394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λ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394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B87C11" w:rsidRPr="00B87C11" w:rsidTr="00CB4EF0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λ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394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λ</w: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394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45" w:name="Зад72Г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Г.9</w:t>
      </w:r>
      <w:bookmarkEnd w:id="145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Идентифицировать узлы (узловые напряжения) схемы аналогично п.</w:t>
      </w:r>
      <w:hyperlink w:anchor="Зад62Б1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6.2.Б.1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46" w:name="Зад72Г10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Г.10</w:t>
      </w:r>
      <w:bookmarkEnd w:id="146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Выбрать в качестве реакций для определения переходных характеристик напряжения: на индуктивност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и-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501" type="#_x0000_t75" style="width:32pt;height:19pt" o:ole="">
            <v:imagedata r:id="rId328" o:title=""/>
          </v:shape>
          <o:OLEObject Type="Embed" ProgID="Equation.3" ShapeID="_x0000_i1501" DrawAspect="Content" ObjectID="_1566238682" r:id="rId86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на емкости-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502" type="#_x0000_t75" style="width:32pt;height:19pt" o:ole="">
            <v:imagedata r:id="rId113" o:title=""/>
          </v:shape>
          <o:OLEObject Type="Embed" ProgID="Equation.3" ShapeID="_x0000_i1502" DrawAspect="Content" ObjectID="_1566238683" r:id="rId86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на резисторе-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503" type="#_x0000_t75" style="width:32pt;height:19pt" o:ole="">
            <v:imagedata r:id="rId204" o:title=""/>
          </v:shape>
          <o:OLEObject Type="Embed" ProgID="Equation.3" ShapeID="_x0000_i1503" DrawAspect="Content" ObjectID="_1566238684" r:id="rId86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ереходная характеристика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780" w:dyaOrig="380">
          <v:shape id="_x0000_i1504" type="#_x0000_t75" style="width:139pt;height:19pt" o:ole="">
            <v:imagedata r:id="rId866" o:title=""/>
          </v:shape>
          <o:OLEObject Type="Embed" ProgID="Equation.3" ShapeID="_x0000_i1504" DrawAspect="Content" ObjectID="_1566238685" r:id="rId86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удет совпадать по форме с характеристикой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505" type="#_x0000_t75" style="width:32pt;height:19pt" o:ole="">
            <v:imagedata r:id="rId204" o:title=""/>
          </v:shape>
          <o:OLEObject Type="Embed" ProgID="Equation.3" ShapeID="_x0000_i1505" DrawAspect="Content" ObjectID="_1566238686" r:id="rId868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47" w:name="Зад72Г1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Г.11</w:t>
      </w:r>
      <w:bookmarkEnd w:id="14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ри численном анализе использовать для выбранных реакций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506" type="#_x0000_t75" style="width:32pt;height:19pt" o:ole="">
            <v:imagedata r:id="rId328" o:title=""/>
          </v:shape>
          <o:OLEObject Type="Embed" ProgID="Equation.3" ShapeID="_x0000_i1506" DrawAspect="Content" ObjectID="_1566238687" r:id="rId869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507" type="#_x0000_t75" style="width:32pt;height:19pt" o:ole="">
            <v:imagedata r:id="rId204" o:title=""/>
          </v:shape>
          <o:OLEObject Type="Embed" ProgID="Equation.3" ShapeID="_x0000_i1507" DrawAspect="Content" ObjectID="_1566238688" r:id="rId87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508" type="#_x0000_t75" style="width:32pt;height:19pt" o:ole="">
            <v:imagedata r:id="rId113" o:title=""/>
          </v:shape>
          <o:OLEObject Type="Embed" ProgID="Equation.3" ShapeID="_x0000_i1508" DrawAspect="Content" ObjectID="_1566238689" r:id="rId87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пряжения их датчиков </w:t>
      </w:r>
      <w:r w:rsidR="00CD00C5"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="00CD00C5"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CD00C5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CD00C5"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="00CD00C5"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CD00C5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CD00C5"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="00CD00C5"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48" w:name="Зад72Г12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Г.12</w:t>
      </w:r>
      <w:bookmarkEnd w:id="14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Задать вид численного анализа и его параметры аналогично п.</w:t>
      </w:r>
      <w:hyperlink w:anchor="Зад72Б1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Н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кладке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u w:val="single"/>
          <w:lang w:val="en-US" w:eastAsia="ru-RU"/>
        </w:rPr>
        <w:t>Analysis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u w:val="single"/>
          <w:lang w:val="en-US" w:eastAsia="ru-RU"/>
        </w:rPr>
        <w:t>Parameter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азделе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arameter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становить в строке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End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ime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STOP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значение верхнего предела интегрирования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680" w:dyaOrig="420">
          <v:shape id="_x0000_i1509" type="#_x0000_t75" style="width:84pt;height:21pt" o:ole="">
            <v:imagedata r:id="rId872" o:title=""/>
          </v:shape>
          <o:OLEObject Type="Embed" ProgID="Equation.3" ShapeID="_x0000_i1509" DrawAspect="Content" ObjectID="_1566238690" r:id="rId87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секундах для случая δ &lt; ω</w:t>
      </w:r>
      <w:r w:rsidRPr="00B87C1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ли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2079" w:dyaOrig="440">
          <v:shape id="_x0000_i1510" type="#_x0000_t75" style="width:103.5pt;height:22pt" o:ole="">
            <v:imagedata r:id="rId874" o:title=""/>
          </v:shape>
          <o:OLEObject Type="Embed" ProgID="Equation.3" ShapeID="_x0000_i1510" DrawAspect="Content" ObjectID="_1566238691" r:id="rId875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секундах для случая δ &gt; ω</w:t>
      </w:r>
      <w:r w:rsidRPr="00B87C1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 где |λ|</w:t>
      </w:r>
      <w:r w:rsidRPr="00B87C11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min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наименьший из модулей  |λ</w:t>
      </w:r>
      <w:r w:rsidRPr="00B87C1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|  и  |λ</w:t>
      </w:r>
      <w:r w:rsidRPr="00B87C1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|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Остальные операции и значения параметров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н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кладке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u w:val="single"/>
          <w:lang w:val="en-US" w:eastAsia="ru-RU"/>
        </w:rPr>
        <w:t>Analysis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u w:val="single"/>
          <w:lang w:val="en-US" w:eastAsia="ru-RU"/>
        </w:rPr>
        <w:t>Parameter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совпадают с операциями и параметрами п.</w:t>
      </w:r>
      <w:hyperlink w:anchor="Зад72Б1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На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кладке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u w:val="single"/>
          <w:lang w:val="en-US" w:eastAsia="ru-RU"/>
        </w:rPr>
        <w:t>Output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u w:val="single"/>
          <w:lang w:val="en-US" w:eastAsia="ru-RU"/>
        </w:rPr>
        <w:t>variables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ревести из окна раздел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ariables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n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proofErr w:type="spellStart"/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itcuit</w:t>
      </w:r>
      <w:proofErr w:type="spell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окно раздел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elected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ariables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or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nalysis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омера узлов (узловых напряжений), соответствующих напряжениям управляемых источников (датчиков напряжений) </w:t>
      </w:r>
      <w:r w:rsidR="00CD00C5"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="00CD00C5"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CD00C5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CD00C5"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="00CD00C5"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CD00C5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CD00C5"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="00CD00C5"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CD00C5"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согласно п.</w:t>
      </w:r>
      <w:hyperlink w:anchor="Зад72Г11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Г.11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49" w:name="Зад72Г1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Г.13</w:t>
      </w:r>
      <w:bookmarkEnd w:id="14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Запустить процесс анализа кнопкой </w:t>
      </w: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88950" cy="190500"/>
            <wp:effectExtent l="0" t="0" r="635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55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50" w:name="Зад72Г1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Г.14</w:t>
      </w:r>
      <w:bookmarkEnd w:id="150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Обработку результатов численного анализа провести аналогично п.</w:t>
      </w:r>
      <w:hyperlink w:anchor="Зад72Б1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Данные измерений занести в </w:t>
      </w:r>
      <w:hyperlink w:anchor="Т710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10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51" w:name="Зад72Г15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Г.15</w:t>
      </w:r>
      <w:bookmarkEnd w:id="15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вторить операции п.</w:t>
      </w:r>
      <w:hyperlink w:anchor="Зад72Б16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6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результатов численного анализа </w:t>
      </w:r>
      <w:hyperlink w:anchor="Т710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10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указать характер процесса.</w:t>
      </w:r>
    </w:p>
    <w:p w:rsidR="001D5D6B" w:rsidRPr="00B71D45" w:rsidRDefault="001D5D6B" w:rsidP="00B87C11">
      <w:pPr>
        <w:spacing w:after="0" w:line="24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52" w:name="Т710"/>
    </w:p>
    <w:p w:rsidR="001D5D6B" w:rsidRPr="00B71D45" w:rsidRDefault="001D5D6B" w:rsidP="00B87C11">
      <w:pPr>
        <w:spacing w:after="0" w:line="24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D5D6B" w:rsidRPr="00B71D45" w:rsidRDefault="001D5D6B" w:rsidP="00B87C11">
      <w:pPr>
        <w:spacing w:after="0" w:line="24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Таблица 7.10</w:t>
      </w:r>
      <w:bookmarkEnd w:id="152"/>
    </w:p>
    <w:p w:rsidR="00B87C11" w:rsidRPr="00B87C11" w:rsidRDefault="00B87C11" w:rsidP="00B87C11">
      <w:pPr>
        <w:spacing w:after="120" w:line="24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Переходные характеристики </w:t>
      </w:r>
      <w:r w:rsidRPr="00B87C11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RLC</w:t>
      </w: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- цепи второго порядка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511" type="#_x0000_t75" style="width:32pt;height:19pt" o:ole="">
            <v:imagedata r:id="rId328" o:title=""/>
          </v:shape>
          <o:OLEObject Type="Embed" ProgID="Equation.3" ShapeID="_x0000_i1511" DrawAspect="Content" ObjectID="_1566238692" r:id="rId876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512" type="#_x0000_t75" style="width:32pt;height:19pt" o:ole="">
            <v:imagedata r:id="rId113" o:title=""/>
          </v:shape>
          <o:OLEObject Type="Embed" ProgID="Equation.3" ShapeID="_x0000_i1512" DrawAspect="Content" ObjectID="_1566238693" r:id="rId877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513" type="#_x0000_t75" style="width:32pt;height:19pt" o:ole="">
            <v:imagedata r:id="rId204" o:title=""/>
          </v:shape>
          <o:OLEObject Type="Embed" ProgID="Equation.3" ShapeID="_x0000_i1513" DrawAspect="Content" ObjectID="_1566238694" r:id="rId878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73"/>
        <w:gridCol w:w="1385"/>
        <w:gridCol w:w="1360"/>
        <w:gridCol w:w="1360"/>
        <w:gridCol w:w="1360"/>
        <w:gridCol w:w="1360"/>
        <w:gridCol w:w="1373"/>
      </w:tblGrid>
      <w:tr w:rsidR="00B87C11" w:rsidRPr="00B87C11" w:rsidTr="00CB4EF0">
        <w:tc>
          <w:tcPr>
            <w:tcW w:w="844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арактер процесса: …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733434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62D5C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360">
                <v:shape id="_x0000_i1544" type="#_x0000_t75" style="width:16pt;height:18pt" o:ole="">
                  <v:imagedata r:id="rId761" o:title=""/>
                </v:shape>
                <o:OLEObject Type="Embed" ProgID="Equation.DSMT4" ShapeID="_x0000_i1544" DrawAspect="Content" ObjectID="_1566238695" r:id="rId879"/>
              </w:object>
            </w:r>
            <w:r w:rsidR="00B87C11" w:rsidRPr="00B87C11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, c</w:t>
            </w:r>
          </w:p>
        </w:tc>
      </w:tr>
      <w:tr w:rsidR="00B87C11" w:rsidRPr="00B87C11" w:rsidTr="00CB4EF0"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n-US" w:eastAsia="ru-RU"/>
              </w:rPr>
              <w:object w:dxaOrig="160" w:dyaOrig="279">
                <v:shape id="_x0000_i1514" type="#_x0000_t75" style="width:4pt;height:13.5pt" o:ole="">
                  <v:imagedata r:id="rId880" o:title=""/>
                </v:shape>
                <o:OLEObject Type="Embed" ProgID="Equation.3" ShapeID="_x0000_i1514" DrawAspect="Content" ObjectID="_1566238696" r:id="rId881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, c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720" w:dyaOrig="380">
                <v:shape id="_x0000_i1515" type="#_x0000_t75" style="width:33pt;height:17pt" o:ole="">
                  <v:imagedata r:id="rId882" o:title=""/>
                </v:shape>
                <o:OLEObject Type="Embed" ProgID="Equation.3" ShapeID="_x0000_i1515" DrawAspect="Content" ObjectID="_1566238697" r:id="rId883"/>
              </w:objec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B87C11" w:rsidRPr="00B87C11" w:rsidTr="00CB4EF0"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8"/>
                <w:sz w:val="28"/>
                <w:szCs w:val="28"/>
                <w:lang w:eastAsia="ru-RU"/>
              </w:rPr>
              <w:object w:dxaOrig="340" w:dyaOrig="419">
                <v:shape id="_x0000_i1516" type="#_x0000_t75" style="width:17.5pt;height:21pt" o:ole="">
                  <v:imagedata r:id="rId884" o:title=""/>
                </v:shape>
                <o:OLEObject Type="Embed" ProgID="Equation.3" ShapeID="_x0000_i1516" DrawAspect="Content" ObjectID="_1566238698" r:id="rId885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, B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87C11" w:rsidRPr="00B87C11" w:rsidRDefault="00B87C11" w:rsidP="00B87C11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B87C11" w:rsidRPr="00B87C11" w:rsidTr="00CB4EF0"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8"/>
                <w:sz w:val="28"/>
                <w:szCs w:val="28"/>
                <w:lang w:eastAsia="ru-RU"/>
              </w:rPr>
              <w:object w:dxaOrig="380" w:dyaOrig="420">
                <v:shape id="_x0000_i1517" type="#_x0000_t75" style="width:19pt;height:21pt" o:ole="">
                  <v:imagedata r:id="rId886" o:title=""/>
                </v:shape>
                <o:OLEObject Type="Embed" ProgID="Equation.3" ShapeID="_x0000_i1517" DrawAspect="Content" ObjectID="_1566238699" r:id="rId887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, B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87C11" w:rsidRPr="00B87C11" w:rsidRDefault="00B87C11" w:rsidP="00B87C11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B87C11" w:rsidRPr="00B87C11" w:rsidTr="00CB4EF0"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8"/>
                <w:sz w:val="28"/>
                <w:szCs w:val="28"/>
                <w:lang w:eastAsia="ru-RU"/>
              </w:rPr>
              <w:object w:dxaOrig="360" w:dyaOrig="420">
                <v:shape id="_x0000_i1518" type="#_x0000_t75" style="width:18.5pt;height:21pt" o:ole="">
                  <v:imagedata r:id="rId888" o:title=""/>
                </v:shape>
                <o:OLEObject Type="Embed" ProgID="Equation.3" ShapeID="_x0000_i1518" DrawAspect="Content" ObjectID="_1566238700" r:id="rId889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, B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87C11" w:rsidRPr="00B87C11" w:rsidRDefault="00B87C11" w:rsidP="00B87C11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53" w:name="Зад72Г16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Г.16</w:t>
      </w:r>
      <w:bookmarkEnd w:id="153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овторить </w:t>
      </w:r>
      <w:proofErr w:type="spell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.п</w:t>
      </w:r>
      <w:proofErr w:type="spell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73343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hyperlink w:anchor="Зад72Б17" w:history="1">
        <w:r w:rsidR="00733434"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</w:t>
        </w:r>
        <w:r w:rsidR="00733434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6</w:t>
        </w:r>
      </w:hyperlink>
      <w:r w:rsidR="00733434" w:rsidRPr="00733434">
        <w:rPr>
          <w:rFonts w:ascii="Times New Roman" w:hAnsi="Times New Roman" w:cs="Times New Roman"/>
          <w:sz w:val="28"/>
          <w:szCs w:val="28"/>
        </w:rPr>
        <w:t>,</w:t>
      </w:r>
      <w:r w:rsidR="00733434" w:rsidRPr="00733434">
        <w:t xml:space="preserve"> </w:t>
      </w:r>
      <w:hyperlink w:anchor="Зад72Б17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7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hyperlink w:anchor="Зад72Б18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8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hyperlink w:anchor="Зад72Б19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9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результатов проведенного анализа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Значение </w:t>
      </w:r>
      <w:r w:rsidR="00733434" w:rsidRPr="00A62D5C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60">
          <v:shape id="_x0000_i1545" type="#_x0000_t75" style="width:16pt;height:18pt" o:ole="">
            <v:imagedata r:id="rId761" o:title=""/>
          </v:shape>
          <o:OLEObject Type="Embed" ProgID="Equation.DSMT4" ShapeID="_x0000_i1545" DrawAspect="Content" ObjectID="_1566238701" r:id="rId890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ить по моменту окончательного входа характеристики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519" type="#_x0000_t75" style="width:32pt;height:19pt" o:ole="">
            <v:imagedata r:id="rId113" o:title=""/>
          </v:shape>
          <o:OLEObject Type="Embed" ProgID="Equation.3" ShapeID="_x0000_i1519" DrawAspect="Content" ObjectID="_1566238702" r:id="rId891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трубку заданной погрешности. Результат измерения занести в </w:t>
      </w:r>
      <w:hyperlink w:anchor="Т710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10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54" w:name="Зад72Г1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Г.17</w:t>
      </w:r>
      <w:bookmarkEnd w:id="154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Изменить значение параметра одного из элементов, принятое в п.</w:t>
      </w:r>
      <w:hyperlink w:anchor="Зад72Г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Г.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например емкости </w:t>
      </w:r>
      <w:r w:rsidR="00CD00C5"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="00CD00C5" w:rsidRPr="00022CD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аким образом, чтобы получить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другой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ид корней характеристического уравнения. Если при ранее заданных параметрах выполнялось  условие   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δ &gt; ω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vertAlign w:val="subscript"/>
          <w:lang w:eastAsia="ru-RU"/>
        </w:rPr>
        <w:t>0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 то   необходимо  добиться  выполнения условия 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δ &lt; ω</w:t>
      </w:r>
      <w:r w:rsidRPr="00B87C11">
        <w:rPr>
          <w:rFonts w:ascii="Times New Roman" w:eastAsia="Times New Roman" w:hAnsi="Times New Roman" w:cs="Times New Roman"/>
          <w:sz w:val="28"/>
          <w:szCs w:val="28"/>
          <w:u w:val="single"/>
          <w:vertAlign w:val="subscript"/>
          <w:lang w:eastAsia="ru-RU"/>
        </w:rPr>
        <w:t>0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наоборот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Рассчитать значения δ и ω</w:t>
      </w:r>
      <w:r w:rsidRPr="00B87C1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занести новый вариант значений всех параметров цепи в соответствующие графы </w:t>
      </w:r>
      <w:hyperlink w:anchor="Т79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9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Определить новые значения корней λ</w:t>
      </w:r>
      <w:r w:rsidRPr="00B87C1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λ</w:t>
      </w:r>
      <w:r w:rsidRPr="00B87C1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выражению (</w:t>
      </w:r>
      <w:hyperlink w:anchor="Ф74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4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и занести их в </w:t>
      </w:r>
      <w:hyperlink w:anchor="Т79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9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55" w:name="Зад72Г18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Г.18</w:t>
      </w:r>
      <w:bookmarkEnd w:id="155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Задать вид численного анализа аналогично п.</w:t>
      </w:r>
      <w:hyperlink w:anchor="Зад72Б13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3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Открыть окно задания параметров анализа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ransient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nalysi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на закладке 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nalysis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arameter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В разделе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arameter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в строке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End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ime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STOP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установить значение верхнего предела  интегрирования </w:t>
      </w:r>
      <w:r w:rsidRPr="00B87C11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40" w:dyaOrig="420">
          <v:shape id="_x0000_i1547" type="#_x0000_t75" style="width:22pt;height:21pt" o:ole="">
            <v:imagedata r:id="rId547" o:title=""/>
          </v:shape>
          <o:OLEObject Type="Embed" ProgID="Equation.3" ShapeID="_x0000_i1547" DrawAspect="Content" ObjectID="_1566238703" r:id="rId892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секундах в соответствии с соотношением между значениями δ  и ω</w:t>
      </w:r>
      <w:r w:rsidRPr="00B87C1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см. п.</w:t>
      </w:r>
      <w:hyperlink w:anchor="Зад72Г1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Г.1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Остальные параметры анализа на закладках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nalysis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arameter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и 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Output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ariables</w: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тавить теми же, что и  в п.</w:t>
      </w:r>
      <w:hyperlink w:anchor="Зад72Г12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Г.12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56" w:name="Зад72Г1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Г.19</w:t>
      </w:r>
      <w:bookmarkEnd w:id="156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Запустить процесс анализа кнопкой </w:t>
      </w: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88950" cy="190500"/>
            <wp:effectExtent l="0" t="0" r="635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54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57" w:name="Зад72Г20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Г.20</w:t>
      </w:r>
      <w:bookmarkEnd w:id="157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Обработку результатов провести аналогично п.</w:t>
      </w:r>
      <w:hyperlink w:anchor="Зад72Б1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Б.1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Данные измерений занести в </w:t>
      </w:r>
      <w:hyperlink w:anchor="Т711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11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- Повторить операции п.п.</w:t>
      </w:r>
      <w:hyperlink w:anchor="Зад72Г15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Г.15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hyperlink w:anchor="Зад72Г16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7.2.Г.16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результатов численного анализа </w:t>
      </w:r>
      <w:hyperlink w:anchor="Т711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11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D5D6B" w:rsidRPr="00B71D45" w:rsidRDefault="001D5D6B" w:rsidP="00B87C11">
      <w:pPr>
        <w:spacing w:after="0" w:line="24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58" w:name="Т711"/>
    </w:p>
    <w:p w:rsidR="001D5D6B" w:rsidRDefault="001D5D6B" w:rsidP="00B87C11">
      <w:pPr>
        <w:spacing w:after="0" w:line="24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F476B" w:rsidRPr="00B71D45" w:rsidRDefault="000F476B" w:rsidP="00B87C11">
      <w:pPr>
        <w:spacing w:after="0" w:line="24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D5D6B" w:rsidRPr="00B71D45" w:rsidRDefault="001D5D6B" w:rsidP="00B87C11">
      <w:pPr>
        <w:spacing w:after="0" w:line="24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D5D6B" w:rsidRPr="00B71D45" w:rsidRDefault="001D5D6B" w:rsidP="00B87C11">
      <w:pPr>
        <w:spacing w:after="0" w:line="24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Таблица 7.11</w:t>
      </w:r>
      <w:bookmarkEnd w:id="158"/>
    </w:p>
    <w:p w:rsidR="00B87C11" w:rsidRPr="00B87C11" w:rsidRDefault="00B87C11" w:rsidP="00B87C11">
      <w:pPr>
        <w:spacing w:after="120" w:line="24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Переходные характеристики </w:t>
      </w:r>
      <w:r w:rsidRPr="00B87C11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RLC</w:t>
      </w: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- цепи второго порядка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520" type="#_x0000_t75" style="width:32pt;height:19pt" o:ole="">
            <v:imagedata r:id="rId328" o:title=""/>
          </v:shape>
          <o:OLEObject Type="Embed" ProgID="Equation.3" ShapeID="_x0000_i1520" DrawAspect="Content" ObjectID="_1566238704" r:id="rId893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521" type="#_x0000_t75" style="width:32pt;height:19pt" o:ole="">
            <v:imagedata r:id="rId113" o:title=""/>
          </v:shape>
          <o:OLEObject Type="Embed" ProgID="Equation.3" ShapeID="_x0000_i1521" DrawAspect="Content" ObjectID="_1566238705" r:id="rId894"/>
        </w:object>
      </w: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B87C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B87C1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80">
          <v:shape id="_x0000_i1522" type="#_x0000_t75" style="width:32pt;height:19pt" o:ole="">
            <v:imagedata r:id="rId204" o:title=""/>
          </v:shape>
          <o:OLEObject Type="Embed" ProgID="Equation.3" ShapeID="_x0000_i1522" DrawAspect="Content" ObjectID="_1566238706" r:id="rId895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73"/>
        <w:gridCol w:w="1386"/>
        <w:gridCol w:w="1360"/>
        <w:gridCol w:w="1360"/>
        <w:gridCol w:w="1360"/>
        <w:gridCol w:w="1360"/>
        <w:gridCol w:w="1372"/>
      </w:tblGrid>
      <w:tr w:rsidR="00B87C11" w:rsidRPr="00B87C11" w:rsidTr="00CB4EF0">
        <w:tc>
          <w:tcPr>
            <w:tcW w:w="844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арактер процесса: …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733434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62D5C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360">
                <v:shape id="_x0000_i1546" type="#_x0000_t75" style="width:16pt;height:18pt" o:ole="">
                  <v:imagedata r:id="rId761" o:title=""/>
                </v:shape>
                <o:OLEObject Type="Embed" ProgID="Equation.DSMT4" ShapeID="_x0000_i1546" DrawAspect="Content" ObjectID="_1566238707" r:id="rId896"/>
              </w:object>
            </w:r>
            <w:r w:rsidR="00B87C11" w:rsidRPr="00B87C11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, c</w:t>
            </w:r>
          </w:p>
        </w:tc>
      </w:tr>
      <w:tr w:rsidR="00B87C11" w:rsidRPr="00B87C11" w:rsidTr="00CB4EF0"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 w:eastAsia="ru-RU"/>
              </w:rPr>
              <w:object w:dxaOrig="320" w:dyaOrig="320">
                <v:shape id="_x0000_i1523" type="#_x0000_t75" style="width:7.5pt;height:16pt" o:ole="">
                  <v:imagedata r:id="rId897" o:title=""/>
                </v:shape>
                <o:OLEObject Type="Embed" ProgID="Equation.3" ShapeID="_x0000_i1523" DrawAspect="Content" ObjectID="_1566238708" r:id="rId898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 c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720" w:dyaOrig="380">
                <v:shape id="_x0000_i1524" type="#_x0000_t75" style="width:34.5pt;height:17.5pt" o:ole="">
                  <v:imagedata r:id="rId882" o:title=""/>
                </v:shape>
                <o:OLEObject Type="Embed" ProgID="Equation.3" ShapeID="_x0000_i1524" DrawAspect="Content" ObjectID="_1566238709" r:id="rId899"/>
              </w:objec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B87C11" w:rsidRPr="00B87C11" w:rsidTr="00CB4EF0"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8"/>
                <w:sz w:val="28"/>
                <w:szCs w:val="28"/>
                <w:lang w:eastAsia="ru-RU"/>
              </w:rPr>
              <w:object w:dxaOrig="340" w:dyaOrig="419">
                <v:shape id="_x0000_i1525" type="#_x0000_t75" style="width:17.5pt;height:21pt" o:ole="">
                  <v:imagedata r:id="rId884" o:title=""/>
                </v:shape>
                <o:OLEObject Type="Embed" ProgID="Equation.3" ShapeID="_x0000_i1525" DrawAspect="Content" ObjectID="_1566238710" r:id="rId900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, B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87C11" w:rsidRPr="00B87C11" w:rsidRDefault="00B87C11" w:rsidP="00B87C11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B87C11" w:rsidRPr="00B87C11" w:rsidTr="00CB4EF0"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8"/>
                <w:sz w:val="28"/>
                <w:szCs w:val="28"/>
                <w:lang w:eastAsia="ru-RU"/>
              </w:rPr>
              <w:object w:dxaOrig="380" w:dyaOrig="420">
                <v:shape id="_x0000_i1526" type="#_x0000_t75" style="width:19pt;height:21pt" o:ole="">
                  <v:imagedata r:id="rId886" o:title=""/>
                </v:shape>
                <o:OLEObject Type="Embed" ProgID="Equation.3" ShapeID="_x0000_i1526" DrawAspect="Content" ObjectID="_1566238711" r:id="rId901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, B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87C11" w:rsidRPr="00B87C11" w:rsidRDefault="00B87C11" w:rsidP="00B87C11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B87C11" w:rsidRPr="00B87C11" w:rsidTr="00CB4EF0"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87C11">
              <w:rPr>
                <w:rFonts w:ascii="Times New Roman" w:eastAsia="Times New Roman" w:hAnsi="Times New Roman" w:cs="Times New Roman"/>
                <w:position w:val="-18"/>
                <w:sz w:val="28"/>
                <w:szCs w:val="28"/>
                <w:lang w:eastAsia="ru-RU"/>
              </w:rPr>
              <w:object w:dxaOrig="360" w:dyaOrig="420">
                <v:shape id="_x0000_i1527" type="#_x0000_t75" style="width:18.5pt;height:21pt" o:ole="">
                  <v:imagedata r:id="rId888" o:title=""/>
                </v:shape>
                <o:OLEObject Type="Embed" ProgID="Equation.3" ShapeID="_x0000_i1527" DrawAspect="Content" ObjectID="_1566238712" r:id="rId902"/>
              </w:object>
            </w:r>
            <w:r w:rsidRPr="00B87C11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, B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7C11" w:rsidRPr="00B87C11" w:rsidRDefault="00B87C11" w:rsidP="00B87C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87C11" w:rsidRPr="00B87C11" w:rsidRDefault="00B87C11" w:rsidP="00B87C11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159" w:name="Зад72Г21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7.2.Г.21</w:t>
      </w:r>
      <w:bookmarkEnd w:id="159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роанализировать результаты </w:t>
      </w:r>
      <w:hyperlink w:anchor="Т710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10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hyperlink w:anchor="Т711" w:history="1">
        <w:r w:rsidRPr="00B87C11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  <w:lang w:eastAsia="ru-RU"/>
          </w:rPr>
          <w:t>табл.7.11</w:t>
        </w:r>
      </w:hyperlink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. Сделать выводы о влиянии параметров элементов цепи на характер переходных процессов и на скорость протекания процесса. Сделать выводы о связи вида корней характеристического уравнения цепи и характера переходного процесса.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КОНТРОЛЬНЫЕ  ВОПРОСЫ</w:t>
      </w:r>
    </w:p>
    <w:p w:rsidR="00B87C11" w:rsidRPr="00B87C11" w:rsidRDefault="00B87C11" w:rsidP="00B87C11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7C11" w:rsidRPr="00B87C11" w:rsidRDefault="00B87C11" w:rsidP="00B87C11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ие цепи принято относить к линейным динамическим цепям?</w:t>
      </w:r>
    </w:p>
    <w:p w:rsidR="00B87C11" w:rsidRPr="00B87C11" w:rsidRDefault="00B87C11" w:rsidP="00B87C11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ие режимы в цепях называются установившимися?</w:t>
      </w:r>
    </w:p>
    <w:p w:rsidR="00B87C11" w:rsidRPr="00B87C11" w:rsidRDefault="00B87C11" w:rsidP="00B87C11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Что такое переходный процесс (режим)?</w:t>
      </w:r>
    </w:p>
    <w:p w:rsidR="00B87C11" w:rsidRPr="00B87C11" w:rsidRDefault="00B87C11" w:rsidP="00B87C11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Что является причиной возникновения переходного процесса?</w:t>
      </w:r>
    </w:p>
    <w:p w:rsidR="00B87C11" w:rsidRPr="00B87C11" w:rsidRDefault="00B87C11" w:rsidP="00B87C11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В чем заключается понятие коммутаций?</w:t>
      </w:r>
    </w:p>
    <w:p w:rsidR="00B87C11" w:rsidRPr="00B87C11" w:rsidRDefault="00B87C11" w:rsidP="00B87C11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В чем отличие реальной коммутации и идеальной?</w:t>
      </w:r>
    </w:p>
    <w:p w:rsidR="00B87C11" w:rsidRPr="00B87C11" w:rsidRDefault="00B87C11" w:rsidP="00B87C11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В чем состоит задача анализа переходных процессов в цепи?</w:t>
      </w:r>
    </w:p>
    <w:p w:rsidR="00B87C11" w:rsidRPr="00B87C11" w:rsidRDefault="00B87C11" w:rsidP="00B87C11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ие основные особенности переходных процессов в реальных цепях 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устройствах)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известны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ам?</w:t>
      </w:r>
    </w:p>
    <w:p w:rsidR="00B87C11" w:rsidRPr="00B87C11" w:rsidRDefault="00B87C11" w:rsidP="00B87C11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ие основные упрощающие допущения принимаются при анализе 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ходных процессов в линейных цепях?</w:t>
      </w:r>
    </w:p>
    <w:p w:rsidR="00B87C11" w:rsidRPr="00B87C11" w:rsidRDefault="00B87C11" w:rsidP="00B87C11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чем состоит общий порядок анализа переходных процессов?</w:t>
      </w:r>
    </w:p>
    <w:p w:rsidR="00B87C11" w:rsidRPr="00B87C11" w:rsidRDefault="00B87C11" w:rsidP="00B87C11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то представляет в общем случае полная математическая модель цепи 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анализа переходных процессов?</w:t>
      </w:r>
    </w:p>
    <w:p w:rsidR="00B87C11" w:rsidRPr="00B87C11" w:rsidRDefault="00B87C11" w:rsidP="00B87C11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кие методы решения уравнений цепи при анализе переходных 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цессов Вам известны и в чем их основной смысл?</w:t>
      </w:r>
    </w:p>
    <w:p w:rsidR="00B87C11" w:rsidRPr="00B87C11" w:rsidRDefault="00B87C11" w:rsidP="00B87C11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кие переменные являются переменными состояния при анализе 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ходных процессов в технических устройствах?</w:t>
      </w:r>
    </w:p>
    <w:p w:rsidR="00B87C11" w:rsidRPr="00B87C11" w:rsidRDefault="00B87C11" w:rsidP="00B87C11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кие переменные электрической цепи выбираются в качестве 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менных состояния?</w:t>
      </w:r>
    </w:p>
    <w:p w:rsidR="00B87C11" w:rsidRPr="00B87C11" w:rsidRDefault="00B87C11" w:rsidP="00B87C11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то такое независимые начальные условия и на основе чего они 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яются в технических задачах?</w:t>
      </w:r>
    </w:p>
    <w:p w:rsidR="00B87C11" w:rsidRPr="00B87C11" w:rsidRDefault="00B87C11" w:rsidP="00B87C11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чем заключаются законы коммутации и их следствия?</w:t>
      </w:r>
    </w:p>
    <w:p w:rsidR="00B87C11" w:rsidRPr="00B87C11" w:rsidRDefault="00B87C11" w:rsidP="00B87C11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 Что такое зависимые начальные условия и на основе чего они 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яются?</w:t>
      </w:r>
    </w:p>
    <w:p w:rsidR="00B87C11" w:rsidRPr="00B87C11" w:rsidRDefault="00B87C11" w:rsidP="00B87C11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то такое порядок динамической цепи и чем он определяется?</w:t>
      </w:r>
    </w:p>
    <w:p w:rsidR="00B87C11" w:rsidRPr="00B87C11" w:rsidRDefault="00B87C11" w:rsidP="00B87C11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кой характер имеют временные зависимости реакций </w:t>
      </w: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еходных </w:t>
      </w:r>
    </w:p>
    <w:p w:rsidR="00B87C11" w:rsidRPr="00B87C11" w:rsidRDefault="00B87C11" w:rsidP="00B87C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режимах</w:t>
      </w:r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цепях первого и второго порядков?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20. Что такое постоянная времени цепи, от чего она зависит и как влияет на скорость протекания переходного процесса?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21. Как определить значение постоянной времени цепи по временной зависимости реакции?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22. Какие способы построения характеристического уравнения цепи Вам известны?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23. Какова взаимосвязь между видом корней характеристического уравнения цепи и характером переходного процесса?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24. Что такое переходные и импульсные переходные характеристики и в чем их практический смысл?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25. Какие варианты экспериментального определения переходных и импульсных переходных характеристик Вам известны?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26. Какие варианты аналитического определения переходных и импульсных переходных характеристик Вам известны и в чем их основной смысл?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27.  Каким образом можно определить приближенное значение верхнего предела интегрирования при аналитическом построении переходных характеристик?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28. Что такое расчетное время переходного процесса и как оно определяется?</w:t>
      </w:r>
    </w:p>
    <w:p w:rsidR="00B87C11" w:rsidRPr="00B87C11" w:rsidRDefault="00B87C11" w:rsidP="00B87C11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9. Какие технические параметры и </w:t>
      </w:r>
      <w:proofErr w:type="spellStart"/>
      <w:proofErr w:type="gramStart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proofErr w:type="spellEnd"/>
      <w:proofErr w:type="gramEnd"/>
      <w:r w:rsidRPr="00B87C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ким образом можно получить из переходных и импульсных характеристик?</w:t>
      </w:r>
    </w:p>
    <w:p w:rsidR="000E541A" w:rsidRPr="00B71D45" w:rsidRDefault="000E541A" w:rsidP="00B87C11"/>
    <w:sectPr w:rsidR="000E541A" w:rsidRPr="00B71D4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6D1E" w:rsidRDefault="00E36D1E" w:rsidP="00470AE9">
      <w:pPr>
        <w:spacing w:after="0" w:line="240" w:lineRule="auto"/>
      </w:pPr>
      <w:r>
        <w:separator/>
      </w:r>
    </w:p>
  </w:endnote>
  <w:endnote w:type="continuationSeparator" w:id="0">
    <w:p w:rsidR="00E36D1E" w:rsidRDefault="00E36D1E" w:rsidP="00470A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6D1E" w:rsidRDefault="00E36D1E" w:rsidP="00470AE9">
      <w:pPr>
        <w:spacing w:after="0" w:line="240" w:lineRule="auto"/>
      </w:pPr>
      <w:r>
        <w:separator/>
      </w:r>
    </w:p>
  </w:footnote>
  <w:footnote w:type="continuationSeparator" w:id="0">
    <w:p w:rsidR="00E36D1E" w:rsidRDefault="00E36D1E" w:rsidP="00470AE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C7EE6AF4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0AB16399"/>
    <w:multiLevelType w:val="hybridMultilevel"/>
    <w:tmpl w:val="2304B82C"/>
    <w:lvl w:ilvl="0" w:tplc="57D4CC24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">
    <w:nsid w:val="0EDE1167"/>
    <w:multiLevelType w:val="hybridMultilevel"/>
    <w:tmpl w:val="BBC06798"/>
    <w:lvl w:ilvl="0" w:tplc="0419000B">
      <w:start w:val="1"/>
      <w:numFmt w:val="bullet"/>
      <w:lvlText w:val=""/>
      <w:lvlJc w:val="left"/>
      <w:pPr>
        <w:tabs>
          <w:tab w:val="num" w:pos="797"/>
        </w:tabs>
        <w:ind w:left="79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7"/>
        </w:tabs>
        <w:ind w:left="151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7"/>
        </w:tabs>
        <w:ind w:left="223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7"/>
        </w:tabs>
        <w:ind w:left="295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7"/>
        </w:tabs>
        <w:ind w:left="367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7"/>
        </w:tabs>
        <w:ind w:left="439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7"/>
        </w:tabs>
        <w:ind w:left="511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7"/>
        </w:tabs>
        <w:ind w:left="583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7"/>
        </w:tabs>
        <w:ind w:left="6557" w:hanging="360"/>
      </w:pPr>
      <w:rPr>
        <w:rFonts w:ascii="Wingdings" w:hAnsi="Wingdings" w:hint="default"/>
      </w:rPr>
    </w:lvl>
  </w:abstractNum>
  <w:abstractNum w:abstractNumId="3">
    <w:nsid w:val="128075BB"/>
    <w:multiLevelType w:val="hybridMultilevel"/>
    <w:tmpl w:val="C60EA256"/>
    <w:lvl w:ilvl="0" w:tplc="BBC8848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2EC20A1"/>
    <w:multiLevelType w:val="hybridMultilevel"/>
    <w:tmpl w:val="85544720"/>
    <w:lvl w:ilvl="0" w:tplc="6C64981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15580009"/>
    <w:multiLevelType w:val="hybridMultilevel"/>
    <w:tmpl w:val="FB245F84"/>
    <w:lvl w:ilvl="0" w:tplc="0419000B">
      <w:start w:val="1"/>
      <w:numFmt w:val="bullet"/>
      <w:lvlText w:val=""/>
      <w:lvlJc w:val="left"/>
      <w:pPr>
        <w:tabs>
          <w:tab w:val="num" w:pos="784"/>
        </w:tabs>
        <w:ind w:left="78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04"/>
        </w:tabs>
        <w:ind w:left="150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4"/>
        </w:tabs>
        <w:ind w:left="22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4"/>
        </w:tabs>
        <w:ind w:left="29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4"/>
        </w:tabs>
        <w:ind w:left="36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4"/>
        </w:tabs>
        <w:ind w:left="43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4"/>
        </w:tabs>
        <w:ind w:left="51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4"/>
        </w:tabs>
        <w:ind w:left="58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4"/>
        </w:tabs>
        <w:ind w:left="6544" w:hanging="360"/>
      </w:pPr>
      <w:rPr>
        <w:rFonts w:ascii="Wingdings" w:hAnsi="Wingdings" w:hint="default"/>
      </w:rPr>
    </w:lvl>
  </w:abstractNum>
  <w:abstractNum w:abstractNumId="6">
    <w:nsid w:val="184A0961"/>
    <w:multiLevelType w:val="hybridMultilevel"/>
    <w:tmpl w:val="A6F8E0E6"/>
    <w:lvl w:ilvl="0" w:tplc="6C64981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21F867B8"/>
    <w:multiLevelType w:val="multilevel"/>
    <w:tmpl w:val="70CE1102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07"/>
        </w:tabs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985"/>
        </w:tabs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054"/>
        </w:tabs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763"/>
        </w:tabs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32"/>
        </w:tabs>
        <w:ind w:left="7832" w:hanging="2160"/>
      </w:pPr>
      <w:rPr>
        <w:rFonts w:hint="default"/>
      </w:rPr>
    </w:lvl>
  </w:abstractNum>
  <w:abstractNum w:abstractNumId="8">
    <w:nsid w:val="23CF6C1F"/>
    <w:multiLevelType w:val="hybridMultilevel"/>
    <w:tmpl w:val="67161DCE"/>
    <w:lvl w:ilvl="0" w:tplc="8CEA7AFA">
      <w:start w:val="2"/>
      <w:numFmt w:val="bullet"/>
      <w:lvlText w:val="-"/>
      <w:lvlJc w:val="left"/>
      <w:pPr>
        <w:tabs>
          <w:tab w:val="num" w:pos="2498"/>
        </w:tabs>
        <w:ind w:left="2498" w:hanging="360"/>
      </w:pPr>
      <w:rPr>
        <w:rFonts w:ascii="Times New Roman" w:eastAsia="Times New Roman" w:hAnsi="Times New Roman" w:cs="Times New Roman" w:hint="default"/>
      </w:rPr>
    </w:lvl>
    <w:lvl w:ilvl="1" w:tplc="8CEA7AFA">
      <w:start w:val="2"/>
      <w:numFmt w:val="bullet"/>
      <w:lvlText w:val="-"/>
      <w:lvlJc w:val="left"/>
      <w:pPr>
        <w:tabs>
          <w:tab w:val="num" w:pos="2210"/>
        </w:tabs>
        <w:ind w:left="221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9">
    <w:nsid w:val="24866409"/>
    <w:multiLevelType w:val="hybridMultilevel"/>
    <w:tmpl w:val="7CF8D19C"/>
    <w:lvl w:ilvl="0" w:tplc="C34CCBB2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BAE457A6">
      <w:start w:val="1"/>
      <w:numFmt w:val="decimal"/>
      <w:lvlText w:val="%2."/>
      <w:lvlJc w:val="left"/>
      <w:pPr>
        <w:tabs>
          <w:tab w:val="num" w:pos="1789"/>
        </w:tabs>
        <w:ind w:left="178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0">
    <w:nsid w:val="285B7044"/>
    <w:multiLevelType w:val="hybridMultilevel"/>
    <w:tmpl w:val="A6660A9A"/>
    <w:lvl w:ilvl="0" w:tplc="3174B412">
      <w:start w:val="1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11">
    <w:nsid w:val="28D660C5"/>
    <w:multiLevelType w:val="hybridMultilevel"/>
    <w:tmpl w:val="78FE07B0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A3A620A"/>
    <w:multiLevelType w:val="hybridMultilevel"/>
    <w:tmpl w:val="DD349134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A7F0829"/>
    <w:multiLevelType w:val="hybridMultilevel"/>
    <w:tmpl w:val="5E868F24"/>
    <w:lvl w:ilvl="0" w:tplc="8CEA7AFA">
      <w:start w:val="2"/>
      <w:numFmt w:val="bullet"/>
      <w:lvlText w:val="-"/>
      <w:lvlJc w:val="left"/>
      <w:pPr>
        <w:tabs>
          <w:tab w:val="num" w:pos="2626"/>
        </w:tabs>
        <w:ind w:left="2626" w:hanging="360"/>
      </w:pPr>
      <w:rPr>
        <w:rFonts w:ascii="Times New Roman" w:eastAsia="Times New Roman" w:hAnsi="Times New Roman" w:cs="Times New Roman" w:hint="default"/>
      </w:rPr>
    </w:lvl>
    <w:lvl w:ilvl="1" w:tplc="8CEA7AFA">
      <w:start w:val="2"/>
      <w:numFmt w:val="bullet"/>
      <w:lvlText w:val="-"/>
      <w:lvlJc w:val="left"/>
      <w:pPr>
        <w:tabs>
          <w:tab w:val="num" w:pos="2210"/>
        </w:tabs>
        <w:ind w:left="221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97"/>
        </w:tabs>
        <w:ind w:left="299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17"/>
        </w:tabs>
        <w:ind w:left="371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37"/>
        </w:tabs>
        <w:ind w:left="443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57"/>
        </w:tabs>
        <w:ind w:left="515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77"/>
        </w:tabs>
        <w:ind w:left="587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97"/>
        </w:tabs>
        <w:ind w:left="659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17"/>
        </w:tabs>
        <w:ind w:left="7317" w:hanging="360"/>
      </w:pPr>
      <w:rPr>
        <w:rFonts w:ascii="Wingdings" w:hAnsi="Wingdings" w:hint="default"/>
      </w:rPr>
    </w:lvl>
  </w:abstractNum>
  <w:abstractNum w:abstractNumId="14">
    <w:nsid w:val="63F50309"/>
    <w:multiLevelType w:val="hybridMultilevel"/>
    <w:tmpl w:val="A6F8E0E6"/>
    <w:lvl w:ilvl="0" w:tplc="6C64981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66CE2BBA"/>
    <w:multiLevelType w:val="hybridMultilevel"/>
    <w:tmpl w:val="6B7AB118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71F6DA3"/>
    <w:multiLevelType w:val="hybridMultilevel"/>
    <w:tmpl w:val="C010CE2C"/>
    <w:lvl w:ilvl="0" w:tplc="04190005">
      <w:start w:val="1"/>
      <w:numFmt w:val="bullet"/>
      <w:lvlText w:val=""/>
      <w:lvlJc w:val="left"/>
      <w:pPr>
        <w:tabs>
          <w:tab w:val="num" w:pos="1789"/>
        </w:tabs>
        <w:ind w:left="178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7B6778B3"/>
    <w:multiLevelType w:val="hybridMultilevel"/>
    <w:tmpl w:val="638C7B4C"/>
    <w:lvl w:ilvl="0" w:tplc="8CEA7AFA">
      <w:start w:val="2"/>
      <w:numFmt w:val="bullet"/>
      <w:lvlText w:val="-"/>
      <w:lvlJc w:val="left"/>
      <w:pPr>
        <w:tabs>
          <w:tab w:val="num" w:pos="2693"/>
        </w:tabs>
        <w:ind w:left="2693" w:hanging="360"/>
      </w:pPr>
      <w:rPr>
        <w:rFonts w:ascii="Times New Roman" w:eastAsia="Times New Roman" w:hAnsi="Times New Roman" w:cs="Times New Roman" w:hint="default"/>
      </w:rPr>
    </w:lvl>
    <w:lvl w:ilvl="1" w:tplc="8CEA7AFA">
      <w:start w:val="2"/>
      <w:numFmt w:val="bullet"/>
      <w:lvlText w:val="-"/>
      <w:lvlJc w:val="left"/>
      <w:pPr>
        <w:tabs>
          <w:tab w:val="num" w:pos="2210"/>
        </w:tabs>
        <w:ind w:left="221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64"/>
        </w:tabs>
        <w:ind w:left="306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84"/>
        </w:tabs>
        <w:ind w:left="378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04"/>
        </w:tabs>
        <w:ind w:left="450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24"/>
        </w:tabs>
        <w:ind w:left="522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944"/>
        </w:tabs>
        <w:ind w:left="594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64"/>
        </w:tabs>
        <w:ind w:left="666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84"/>
        </w:tabs>
        <w:ind w:left="7384" w:hanging="360"/>
      </w:pPr>
      <w:rPr>
        <w:rFonts w:ascii="Wingdings" w:hAnsi="Wingdings" w:hint="default"/>
      </w:rPr>
    </w:lvl>
  </w:abstractNum>
  <w:abstractNum w:abstractNumId="18">
    <w:nsid w:val="7D626B6D"/>
    <w:multiLevelType w:val="hybridMultilevel"/>
    <w:tmpl w:val="0A4C7106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0"/>
  </w:num>
  <w:num w:numId="3">
    <w:abstractNumId w:val="1"/>
  </w:num>
  <w:num w:numId="4">
    <w:abstractNumId w:val="0"/>
  </w:num>
  <w:num w:numId="5">
    <w:abstractNumId w:val="9"/>
  </w:num>
  <w:num w:numId="6">
    <w:abstractNumId w:val="4"/>
  </w:num>
  <w:num w:numId="7">
    <w:abstractNumId w:val="14"/>
  </w:num>
  <w:num w:numId="8">
    <w:abstractNumId w:val="6"/>
  </w:num>
  <w:num w:numId="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7"/>
  </w:num>
  <w:num w:numId="11">
    <w:abstractNumId w:val="8"/>
  </w:num>
  <w:num w:numId="12">
    <w:abstractNumId w:val="13"/>
  </w:num>
  <w:num w:numId="13">
    <w:abstractNumId w:val="16"/>
  </w:num>
  <w:num w:numId="14">
    <w:abstractNumId w:val="11"/>
  </w:num>
  <w:num w:numId="15">
    <w:abstractNumId w:val="2"/>
  </w:num>
  <w:num w:numId="16">
    <w:abstractNumId w:val="15"/>
  </w:num>
  <w:num w:numId="17">
    <w:abstractNumId w:val="5"/>
  </w:num>
  <w:num w:numId="18">
    <w:abstractNumId w:val="12"/>
  </w:num>
  <w:num w:numId="19">
    <w:abstractNumId w:val="18"/>
  </w:num>
  <w:num w:numId="2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4A6D"/>
    <w:rsid w:val="000001D6"/>
    <w:rsid w:val="000128A0"/>
    <w:rsid w:val="000204B9"/>
    <w:rsid w:val="00022CDF"/>
    <w:rsid w:val="000428BF"/>
    <w:rsid w:val="00047948"/>
    <w:rsid w:val="00084EBB"/>
    <w:rsid w:val="000874C9"/>
    <w:rsid w:val="00093BDE"/>
    <w:rsid w:val="00093E6C"/>
    <w:rsid w:val="000A49F9"/>
    <w:rsid w:val="000C1BFB"/>
    <w:rsid w:val="000C33E3"/>
    <w:rsid w:val="000C507E"/>
    <w:rsid w:val="000E2497"/>
    <w:rsid w:val="000E471C"/>
    <w:rsid w:val="000E541A"/>
    <w:rsid w:val="000F476B"/>
    <w:rsid w:val="000F53DB"/>
    <w:rsid w:val="00105A34"/>
    <w:rsid w:val="00144567"/>
    <w:rsid w:val="00160F32"/>
    <w:rsid w:val="00165BFD"/>
    <w:rsid w:val="00175D24"/>
    <w:rsid w:val="001767C3"/>
    <w:rsid w:val="0018242F"/>
    <w:rsid w:val="001A52C9"/>
    <w:rsid w:val="001A7928"/>
    <w:rsid w:val="001B599E"/>
    <w:rsid w:val="001D5D6B"/>
    <w:rsid w:val="001E6133"/>
    <w:rsid w:val="001F6D6A"/>
    <w:rsid w:val="00204361"/>
    <w:rsid w:val="002166E4"/>
    <w:rsid w:val="00247729"/>
    <w:rsid w:val="00280287"/>
    <w:rsid w:val="002977DA"/>
    <w:rsid w:val="002C10E2"/>
    <w:rsid w:val="002D3D56"/>
    <w:rsid w:val="002F28C0"/>
    <w:rsid w:val="002F30FE"/>
    <w:rsid w:val="00300585"/>
    <w:rsid w:val="00303212"/>
    <w:rsid w:val="003051AB"/>
    <w:rsid w:val="00306C66"/>
    <w:rsid w:val="00320B94"/>
    <w:rsid w:val="00353C41"/>
    <w:rsid w:val="003637D4"/>
    <w:rsid w:val="00380216"/>
    <w:rsid w:val="00383118"/>
    <w:rsid w:val="003A7789"/>
    <w:rsid w:val="003C2678"/>
    <w:rsid w:val="003D413E"/>
    <w:rsid w:val="00407D63"/>
    <w:rsid w:val="0041063B"/>
    <w:rsid w:val="00423C64"/>
    <w:rsid w:val="00446852"/>
    <w:rsid w:val="0045296D"/>
    <w:rsid w:val="00456623"/>
    <w:rsid w:val="00460695"/>
    <w:rsid w:val="00470AE9"/>
    <w:rsid w:val="00471741"/>
    <w:rsid w:val="004754B0"/>
    <w:rsid w:val="00496D8A"/>
    <w:rsid w:val="004A68FE"/>
    <w:rsid w:val="004D0E98"/>
    <w:rsid w:val="005052C6"/>
    <w:rsid w:val="00527E1A"/>
    <w:rsid w:val="00565076"/>
    <w:rsid w:val="005755D0"/>
    <w:rsid w:val="00575EBC"/>
    <w:rsid w:val="0059103C"/>
    <w:rsid w:val="005A5439"/>
    <w:rsid w:val="005D3A90"/>
    <w:rsid w:val="005D470F"/>
    <w:rsid w:val="006201FA"/>
    <w:rsid w:val="00626D9D"/>
    <w:rsid w:val="00635CB1"/>
    <w:rsid w:val="0069419E"/>
    <w:rsid w:val="006C270A"/>
    <w:rsid w:val="006D3384"/>
    <w:rsid w:val="006D6575"/>
    <w:rsid w:val="006E2106"/>
    <w:rsid w:val="006E4604"/>
    <w:rsid w:val="00724D71"/>
    <w:rsid w:val="00731ED4"/>
    <w:rsid w:val="00733434"/>
    <w:rsid w:val="00744DB9"/>
    <w:rsid w:val="00747074"/>
    <w:rsid w:val="0075072A"/>
    <w:rsid w:val="00760CBC"/>
    <w:rsid w:val="00775993"/>
    <w:rsid w:val="007776C0"/>
    <w:rsid w:val="00777F6C"/>
    <w:rsid w:val="00786463"/>
    <w:rsid w:val="007C2ACC"/>
    <w:rsid w:val="007C6EEB"/>
    <w:rsid w:val="0080584F"/>
    <w:rsid w:val="00866C71"/>
    <w:rsid w:val="00890188"/>
    <w:rsid w:val="008A1512"/>
    <w:rsid w:val="008B7BDF"/>
    <w:rsid w:val="00916962"/>
    <w:rsid w:val="00921686"/>
    <w:rsid w:val="009329AD"/>
    <w:rsid w:val="009367CD"/>
    <w:rsid w:val="009418EB"/>
    <w:rsid w:val="00943D5C"/>
    <w:rsid w:val="009445B5"/>
    <w:rsid w:val="0099318E"/>
    <w:rsid w:val="009C1F2C"/>
    <w:rsid w:val="009C5DC1"/>
    <w:rsid w:val="009E52BF"/>
    <w:rsid w:val="009F290C"/>
    <w:rsid w:val="009F6D20"/>
    <w:rsid w:val="00A03880"/>
    <w:rsid w:val="00A062D6"/>
    <w:rsid w:val="00A31069"/>
    <w:rsid w:val="00A40B31"/>
    <w:rsid w:val="00A5251F"/>
    <w:rsid w:val="00A55A68"/>
    <w:rsid w:val="00A62D5C"/>
    <w:rsid w:val="00A72BAD"/>
    <w:rsid w:val="00AC4A6D"/>
    <w:rsid w:val="00AC71F9"/>
    <w:rsid w:val="00B36AA6"/>
    <w:rsid w:val="00B650A0"/>
    <w:rsid w:val="00B71D45"/>
    <w:rsid w:val="00B84B40"/>
    <w:rsid w:val="00B87C11"/>
    <w:rsid w:val="00BF056E"/>
    <w:rsid w:val="00BF79BD"/>
    <w:rsid w:val="00C147CF"/>
    <w:rsid w:val="00C537B2"/>
    <w:rsid w:val="00C54F23"/>
    <w:rsid w:val="00C617CC"/>
    <w:rsid w:val="00CB4EF0"/>
    <w:rsid w:val="00CC493C"/>
    <w:rsid w:val="00CD00C5"/>
    <w:rsid w:val="00D11EF2"/>
    <w:rsid w:val="00D14F8F"/>
    <w:rsid w:val="00D30AEA"/>
    <w:rsid w:val="00D4172F"/>
    <w:rsid w:val="00D41C02"/>
    <w:rsid w:val="00D46C23"/>
    <w:rsid w:val="00D50C2A"/>
    <w:rsid w:val="00D53B65"/>
    <w:rsid w:val="00D64ABB"/>
    <w:rsid w:val="00D92CD4"/>
    <w:rsid w:val="00DA620A"/>
    <w:rsid w:val="00DC6947"/>
    <w:rsid w:val="00E11EB0"/>
    <w:rsid w:val="00E36D1E"/>
    <w:rsid w:val="00E70293"/>
    <w:rsid w:val="00E70F9A"/>
    <w:rsid w:val="00E73A24"/>
    <w:rsid w:val="00E767F2"/>
    <w:rsid w:val="00E86042"/>
    <w:rsid w:val="00EA0739"/>
    <w:rsid w:val="00ED21DD"/>
    <w:rsid w:val="00EE3BE2"/>
    <w:rsid w:val="00EE4045"/>
    <w:rsid w:val="00F154FF"/>
    <w:rsid w:val="00F20183"/>
    <w:rsid w:val="00F22DAB"/>
    <w:rsid w:val="00F473B2"/>
    <w:rsid w:val="00F54B3D"/>
    <w:rsid w:val="00F83F56"/>
    <w:rsid w:val="00F92766"/>
    <w:rsid w:val="00FA0EA9"/>
    <w:rsid w:val="00FB249A"/>
    <w:rsid w:val="00FC2AB1"/>
    <w:rsid w:val="00FC7A2B"/>
    <w:rsid w:val="00FD68D8"/>
    <w:rsid w:val="00FE39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endnote reference" w:uiPriority="0"/>
    <w:lsdException w:name="endnote text" w:uiPriority="0"/>
    <w:lsdException w:name="List 2" w:uiPriority="0"/>
    <w:lsdException w:name="List Bulle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" w:uiPriority="0"/>
    <w:lsdException w:name="Body Text First Indent 2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B87C11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0">
    <w:name w:val="heading 2"/>
    <w:basedOn w:val="a"/>
    <w:next w:val="a"/>
    <w:link w:val="21"/>
    <w:qFormat/>
    <w:rsid w:val="00B87C11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B87C11"/>
    <w:pPr>
      <w:keepNext/>
      <w:overflowPunct w:val="0"/>
      <w:autoSpaceDE w:val="0"/>
      <w:autoSpaceDN w:val="0"/>
      <w:adjustRightInd w:val="0"/>
      <w:spacing w:after="0" w:line="360" w:lineRule="auto"/>
      <w:ind w:firstLine="567"/>
      <w:jc w:val="center"/>
      <w:textAlignment w:val="baseline"/>
      <w:outlineLvl w:val="2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B87C11"/>
    <w:pPr>
      <w:keepNext/>
      <w:overflowPunct w:val="0"/>
      <w:autoSpaceDE w:val="0"/>
      <w:autoSpaceDN w:val="0"/>
      <w:adjustRightInd w:val="0"/>
      <w:spacing w:after="0" w:line="240" w:lineRule="auto"/>
      <w:textAlignment w:val="baseline"/>
      <w:outlineLvl w:val="3"/>
    </w:pPr>
    <w:rPr>
      <w:rFonts w:ascii="Times New Roman" w:eastAsia="Times New Roman" w:hAnsi="Times New Roman" w:cs="Times New Roman"/>
      <w:i/>
      <w:iCs/>
      <w:sz w:val="24"/>
      <w:szCs w:val="20"/>
      <w:lang w:val="en-US" w:eastAsia="ru-RU"/>
    </w:rPr>
  </w:style>
  <w:style w:type="paragraph" w:styleId="5">
    <w:name w:val="heading 5"/>
    <w:basedOn w:val="a"/>
    <w:next w:val="a"/>
    <w:link w:val="50"/>
    <w:qFormat/>
    <w:rsid w:val="00B87C11"/>
    <w:pPr>
      <w:keepNext/>
      <w:overflowPunct w:val="0"/>
      <w:autoSpaceDE w:val="0"/>
      <w:autoSpaceDN w:val="0"/>
      <w:adjustRightInd w:val="0"/>
      <w:spacing w:after="0" w:line="240" w:lineRule="auto"/>
      <w:textAlignment w:val="baseline"/>
      <w:outlineLvl w:val="4"/>
    </w:pPr>
    <w:rPr>
      <w:rFonts w:ascii="Times New Roman" w:eastAsia="Times New Roman" w:hAnsi="Times New Roman" w:cs="Times New Roman"/>
      <w:i/>
      <w:sz w:val="32"/>
      <w:szCs w:val="20"/>
      <w:lang w:val="en-US" w:eastAsia="ru-RU"/>
    </w:rPr>
  </w:style>
  <w:style w:type="paragraph" w:styleId="6">
    <w:name w:val="heading 6"/>
    <w:basedOn w:val="a"/>
    <w:next w:val="a"/>
    <w:link w:val="60"/>
    <w:qFormat/>
    <w:rsid w:val="00B87C11"/>
    <w:pPr>
      <w:keepNext/>
      <w:overflowPunct w:val="0"/>
      <w:autoSpaceDE w:val="0"/>
      <w:autoSpaceDN w:val="0"/>
      <w:adjustRightInd w:val="0"/>
      <w:spacing w:after="0" w:line="240" w:lineRule="auto"/>
      <w:textAlignment w:val="baseline"/>
      <w:outlineLvl w:val="5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87C11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1">
    <w:name w:val="Заголовок 2 Знак"/>
    <w:basedOn w:val="a0"/>
    <w:link w:val="20"/>
    <w:rsid w:val="00B87C11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B87C11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B87C11"/>
    <w:rPr>
      <w:rFonts w:ascii="Times New Roman" w:eastAsia="Times New Roman" w:hAnsi="Times New Roman" w:cs="Times New Roman"/>
      <w:i/>
      <w:iCs/>
      <w:sz w:val="24"/>
      <w:szCs w:val="20"/>
      <w:lang w:val="en-US" w:eastAsia="ru-RU"/>
    </w:rPr>
  </w:style>
  <w:style w:type="character" w:customStyle="1" w:styleId="50">
    <w:name w:val="Заголовок 5 Знак"/>
    <w:basedOn w:val="a0"/>
    <w:link w:val="5"/>
    <w:rsid w:val="00B87C11"/>
    <w:rPr>
      <w:rFonts w:ascii="Times New Roman" w:eastAsia="Times New Roman" w:hAnsi="Times New Roman" w:cs="Times New Roman"/>
      <w:i/>
      <w:sz w:val="32"/>
      <w:szCs w:val="20"/>
      <w:lang w:val="en-US" w:eastAsia="ru-RU"/>
    </w:rPr>
  </w:style>
  <w:style w:type="character" w:customStyle="1" w:styleId="60">
    <w:name w:val="Заголовок 6 Знак"/>
    <w:basedOn w:val="a0"/>
    <w:link w:val="6"/>
    <w:rsid w:val="00B87C11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numbering" w:customStyle="1" w:styleId="11">
    <w:name w:val="Нет списка1"/>
    <w:next w:val="a2"/>
    <w:semiHidden/>
    <w:unhideWhenUsed/>
    <w:rsid w:val="00B87C11"/>
  </w:style>
  <w:style w:type="paragraph" w:styleId="a3">
    <w:name w:val="footer"/>
    <w:basedOn w:val="a"/>
    <w:link w:val="a4"/>
    <w:rsid w:val="00B87C1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4">
    <w:name w:val="Нижний колонтитул Знак"/>
    <w:basedOn w:val="a0"/>
    <w:link w:val="a3"/>
    <w:rsid w:val="00B87C11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5">
    <w:name w:val="page number"/>
    <w:basedOn w:val="a0"/>
    <w:rsid w:val="00B87C11"/>
  </w:style>
  <w:style w:type="paragraph" w:styleId="a6">
    <w:name w:val="header"/>
    <w:basedOn w:val="a"/>
    <w:link w:val="a7"/>
    <w:rsid w:val="00B87C1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7">
    <w:name w:val="Верхний колонтитул Знак"/>
    <w:basedOn w:val="a0"/>
    <w:link w:val="a6"/>
    <w:rsid w:val="00B87C11"/>
    <w:rPr>
      <w:rFonts w:ascii="Times New Roman" w:eastAsia="Times New Roman" w:hAnsi="Times New Roman" w:cs="Times New Roman"/>
      <w:sz w:val="28"/>
      <w:szCs w:val="28"/>
      <w:lang w:eastAsia="ru-RU"/>
    </w:rPr>
  </w:style>
  <w:style w:type="table" w:styleId="a8">
    <w:name w:val="Table Grid"/>
    <w:basedOn w:val="a1"/>
    <w:rsid w:val="00B87C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2">
    <w:name w:val="List 2"/>
    <w:basedOn w:val="a"/>
    <w:rsid w:val="00B87C11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">
    <w:name w:val="List Bullet 2"/>
    <w:basedOn w:val="a"/>
    <w:rsid w:val="00B87C11"/>
    <w:pPr>
      <w:numPr>
        <w:numId w:val="4"/>
      </w:num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9">
    <w:name w:val="Body Text"/>
    <w:basedOn w:val="a"/>
    <w:link w:val="aa"/>
    <w:rsid w:val="00B87C11"/>
    <w:pPr>
      <w:spacing w:after="12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a">
    <w:name w:val="Основной текст Знак"/>
    <w:basedOn w:val="a0"/>
    <w:link w:val="a9"/>
    <w:rsid w:val="00B87C11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b">
    <w:name w:val="Body Text Indent"/>
    <w:basedOn w:val="a"/>
    <w:link w:val="ac"/>
    <w:rsid w:val="00B87C11"/>
    <w:pPr>
      <w:spacing w:after="120" w:line="240" w:lineRule="auto"/>
      <w:ind w:left="283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B87C11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d">
    <w:name w:val="Body Text First Indent"/>
    <w:basedOn w:val="a9"/>
    <w:link w:val="ae"/>
    <w:rsid w:val="00B87C11"/>
    <w:pPr>
      <w:ind w:firstLine="210"/>
    </w:pPr>
  </w:style>
  <w:style w:type="character" w:customStyle="1" w:styleId="ae">
    <w:name w:val="Красная строка Знак"/>
    <w:basedOn w:val="aa"/>
    <w:link w:val="ad"/>
    <w:rsid w:val="00B87C11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3">
    <w:name w:val="Body Text First Indent 2"/>
    <w:basedOn w:val="ab"/>
    <w:link w:val="24"/>
    <w:rsid w:val="00B87C11"/>
    <w:pPr>
      <w:ind w:firstLine="210"/>
    </w:pPr>
  </w:style>
  <w:style w:type="character" w:customStyle="1" w:styleId="24">
    <w:name w:val="Красная строка 2 Знак"/>
    <w:basedOn w:val="ac"/>
    <w:link w:val="23"/>
    <w:rsid w:val="00B87C11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f">
    <w:name w:val="annotation reference"/>
    <w:rsid w:val="00B87C11"/>
    <w:rPr>
      <w:sz w:val="16"/>
      <w:szCs w:val="16"/>
    </w:rPr>
  </w:style>
  <w:style w:type="paragraph" w:styleId="af0">
    <w:name w:val="annotation text"/>
    <w:basedOn w:val="a"/>
    <w:link w:val="af1"/>
    <w:rsid w:val="00B87C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1">
    <w:name w:val="Текст примечания Знак"/>
    <w:basedOn w:val="a0"/>
    <w:link w:val="af0"/>
    <w:rsid w:val="00B87C1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2">
    <w:name w:val="annotation subject"/>
    <w:basedOn w:val="af0"/>
    <w:next w:val="af0"/>
    <w:link w:val="af3"/>
    <w:rsid w:val="00B87C11"/>
    <w:rPr>
      <w:b/>
      <w:bCs/>
    </w:rPr>
  </w:style>
  <w:style w:type="character" w:customStyle="1" w:styleId="af3">
    <w:name w:val="Тема примечания Знак"/>
    <w:basedOn w:val="af1"/>
    <w:link w:val="af2"/>
    <w:rsid w:val="00B87C11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4">
    <w:name w:val="Balloon Text"/>
    <w:basedOn w:val="a"/>
    <w:link w:val="af5"/>
    <w:rsid w:val="00B87C11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5">
    <w:name w:val="Текст выноски Знак"/>
    <w:basedOn w:val="a0"/>
    <w:link w:val="af4"/>
    <w:rsid w:val="00B87C11"/>
    <w:rPr>
      <w:rFonts w:ascii="Tahoma" w:eastAsia="Times New Roman" w:hAnsi="Tahoma" w:cs="Tahoma"/>
      <w:sz w:val="16"/>
      <w:szCs w:val="16"/>
      <w:lang w:eastAsia="ru-RU"/>
    </w:rPr>
  </w:style>
  <w:style w:type="paragraph" w:styleId="af6">
    <w:name w:val="Revision"/>
    <w:hidden/>
    <w:uiPriority w:val="99"/>
    <w:semiHidden/>
    <w:rsid w:val="00B87C1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f7">
    <w:name w:val="Hyperlink"/>
    <w:uiPriority w:val="99"/>
    <w:rsid w:val="00B87C11"/>
    <w:rPr>
      <w:color w:val="0000FF"/>
      <w:u w:val="single"/>
    </w:rPr>
  </w:style>
  <w:style w:type="character" w:styleId="af8">
    <w:name w:val="FollowedHyperlink"/>
    <w:rsid w:val="00B87C11"/>
    <w:rPr>
      <w:color w:val="800080"/>
      <w:u w:val="single"/>
    </w:rPr>
  </w:style>
  <w:style w:type="paragraph" w:styleId="af9">
    <w:name w:val="endnote text"/>
    <w:basedOn w:val="a"/>
    <w:link w:val="afa"/>
    <w:rsid w:val="00B87C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a">
    <w:name w:val="Текст концевой сноски Знак"/>
    <w:basedOn w:val="a0"/>
    <w:link w:val="af9"/>
    <w:rsid w:val="00B87C11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b">
    <w:name w:val="endnote reference"/>
    <w:rsid w:val="00B87C11"/>
    <w:rPr>
      <w:vertAlign w:val="superscript"/>
    </w:rPr>
  </w:style>
  <w:style w:type="paragraph" w:styleId="afc">
    <w:name w:val="TOC Heading"/>
    <w:basedOn w:val="1"/>
    <w:next w:val="a"/>
    <w:uiPriority w:val="39"/>
    <w:qFormat/>
    <w:rsid w:val="00B87C11"/>
    <w:pPr>
      <w:keepLines/>
      <w:spacing w:before="480" w:after="0" w:line="276" w:lineRule="auto"/>
      <w:outlineLvl w:val="9"/>
    </w:pPr>
    <w:rPr>
      <w:rFonts w:ascii="Cambria" w:hAnsi="Cambria" w:cs="Times New Roman"/>
      <w:color w:val="365F91"/>
      <w:kern w:val="0"/>
      <w:sz w:val="28"/>
      <w:szCs w:val="28"/>
    </w:rPr>
  </w:style>
  <w:style w:type="paragraph" w:styleId="31">
    <w:name w:val="toc 3"/>
    <w:basedOn w:val="a"/>
    <w:next w:val="a"/>
    <w:autoRedefine/>
    <w:uiPriority w:val="39"/>
    <w:rsid w:val="00B87C11"/>
    <w:pPr>
      <w:spacing w:after="100" w:line="240" w:lineRule="auto"/>
      <w:ind w:left="56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5">
    <w:name w:val="toc 2"/>
    <w:basedOn w:val="a"/>
    <w:next w:val="a"/>
    <w:autoRedefine/>
    <w:uiPriority w:val="39"/>
    <w:rsid w:val="00B87C11"/>
    <w:pPr>
      <w:spacing w:after="100" w:line="240" w:lineRule="auto"/>
      <w:ind w:left="28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12">
    <w:name w:val="toc 1"/>
    <w:basedOn w:val="a"/>
    <w:next w:val="a"/>
    <w:autoRedefine/>
    <w:uiPriority w:val="39"/>
    <w:rsid w:val="00B87C11"/>
    <w:pPr>
      <w:spacing w:after="10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d">
    <w:name w:val="List Paragraph"/>
    <w:basedOn w:val="a"/>
    <w:uiPriority w:val="34"/>
    <w:qFormat/>
    <w:rsid w:val="00B87C1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endnote reference" w:uiPriority="0"/>
    <w:lsdException w:name="endnote text" w:uiPriority="0"/>
    <w:lsdException w:name="List 2" w:uiPriority="0"/>
    <w:lsdException w:name="List Bulle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" w:uiPriority="0"/>
    <w:lsdException w:name="Body Text First Indent 2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B87C11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0">
    <w:name w:val="heading 2"/>
    <w:basedOn w:val="a"/>
    <w:next w:val="a"/>
    <w:link w:val="21"/>
    <w:qFormat/>
    <w:rsid w:val="00B87C11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B87C11"/>
    <w:pPr>
      <w:keepNext/>
      <w:overflowPunct w:val="0"/>
      <w:autoSpaceDE w:val="0"/>
      <w:autoSpaceDN w:val="0"/>
      <w:adjustRightInd w:val="0"/>
      <w:spacing w:after="0" w:line="360" w:lineRule="auto"/>
      <w:ind w:firstLine="567"/>
      <w:jc w:val="center"/>
      <w:textAlignment w:val="baseline"/>
      <w:outlineLvl w:val="2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B87C11"/>
    <w:pPr>
      <w:keepNext/>
      <w:overflowPunct w:val="0"/>
      <w:autoSpaceDE w:val="0"/>
      <w:autoSpaceDN w:val="0"/>
      <w:adjustRightInd w:val="0"/>
      <w:spacing w:after="0" w:line="240" w:lineRule="auto"/>
      <w:textAlignment w:val="baseline"/>
      <w:outlineLvl w:val="3"/>
    </w:pPr>
    <w:rPr>
      <w:rFonts w:ascii="Times New Roman" w:eastAsia="Times New Roman" w:hAnsi="Times New Roman" w:cs="Times New Roman"/>
      <w:i/>
      <w:iCs/>
      <w:sz w:val="24"/>
      <w:szCs w:val="20"/>
      <w:lang w:val="en-US" w:eastAsia="ru-RU"/>
    </w:rPr>
  </w:style>
  <w:style w:type="paragraph" w:styleId="5">
    <w:name w:val="heading 5"/>
    <w:basedOn w:val="a"/>
    <w:next w:val="a"/>
    <w:link w:val="50"/>
    <w:qFormat/>
    <w:rsid w:val="00B87C11"/>
    <w:pPr>
      <w:keepNext/>
      <w:overflowPunct w:val="0"/>
      <w:autoSpaceDE w:val="0"/>
      <w:autoSpaceDN w:val="0"/>
      <w:adjustRightInd w:val="0"/>
      <w:spacing w:after="0" w:line="240" w:lineRule="auto"/>
      <w:textAlignment w:val="baseline"/>
      <w:outlineLvl w:val="4"/>
    </w:pPr>
    <w:rPr>
      <w:rFonts w:ascii="Times New Roman" w:eastAsia="Times New Roman" w:hAnsi="Times New Roman" w:cs="Times New Roman"/>
      <w:i/>
      <w:sz w:val="32"/>
      <w:szCs w:val="20"/>
      <w:lang w:val="en-US" w:eastAsia="ru-RU"/>
    </w:rPr>
  </w:style>
  <w:style w:type="paragraph" w:styleId="6">
    <w:name w:val="heading 6"/>
    <w:basedOn w:val="a"/>
    <w:next w:val="a"/>
    <w:link w:val="60"/>
    <w:qFormat/>
    <w:rsid w:val="00B87C11"/>
    <w:pPr>
      <w:keepNext/>
      <w:overflowPunct w:val="0"/>
      <w:autoSpaceDE w:val="0"/>
      <w:autoSpaceDN w:val="0"/>
      <w:adjustRightInd w:val="0"/>
      <w:spacing w:after="0" w:line="240" w:lineRule="auto"/>
      <w:textAlignment w:val="baseline"/>
      <w:outlineLvl w:val="5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87C11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1">
    <w:name w:val="Заголовок 2 Знак"/>
    <w:basedOn w:val="a0"/>
    <w:link w:val="20"/>
    <w:rsid w:val="00B87C11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B87C11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B87C11"/>
    <w:rPr>
      <w:rFonts w:ascii="Times New Roman" w:eastAsia="Times New Roman" w:hAnsi="Times New Roman" w:cs="Times New Roman"/>
      <w:i/>
      <w:iCs/>
      <w:sz w:val="24"/>
      <w:szCs w:val="20"/>
      <w:lang w:val="en-US" w:eastAsia="ru-RU"/>
    </w:rPr>
  </w:style>
  <w:style w:type="character" w:customStyle="1" w:styleId="50">
    <w:name w:val="Заголовок 5 Знак"/>
    <w:basedOn w:val="a0"/>
    <w:link w:val="5"/>
    <w:rsid w:val="00B87C11"/>
    <w:rPr>
      <w:rFonts w:ascii="Times New Roman" w:eastAsia="Times New Roman" w:hAnsi="Times New Roman" w:cs="Times New Roman"/>
      <w:i/>
      <w:sz w:val="32"/>
      <w:szCs w:val="20"/>
      <w:lang w:val="en-US" w:eastAsia="ru-RU"/>
    </w:rPr>
  </w:style>
  <w:style w:type="character" w:customStyle="1" w:styleId="60">
    <w:name w:val="Заголовок 6 Знак"/>
    <w:basedOn w:val="a0"/>
    <w:link w:val="6"/>
    <w:rsid w:val="00B87C11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numbering" w:customStyle="1" w:styleId="11">
    <w:name w:val="Нет списка1"/>
    <w:next w:val="a2"/>
    <w:semiHidden/>
    <w:unhideWhenUsed/>
    <w:rsid w:val="00B87C11"/>
  </w:style>
  <w:style w:type="paragraph" w:styleId="a3">
    <w:name w:val="footer"/>
    <w:basedOn w:val="a"/>
    <w:link w:val="a4"/>
    <w:rsid w:val="00B87C1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4">
    <w:name w:val="Нижний колонтитул Знак"/>
    <w:basedOn w:val="a0"/>
    <w:link w:val="a3"/>
    <w:rsid w:val="00B87C11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5">
    <w:name w:val="page number"/>
    <w:basedOn w:val="a0"/>
    <w:rsid w:val="00B87C11"/>
  </w:style>
  <w:style w:type="paragraph" w:styleId="a6">
    <w:name w:val="header"/>
    <w:basedOn w:val="a"/>
    <w:link w:val="a7"/>
    <w:rsid w:val="00B87C1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7">
    <w:name w:val="Верхний колонтитул Знак"/>
    <w:basedOn w:val="a0"/>
    <w:link w:val="a6"/>
    <w:rsid w:val="00B87C11"/>
    <w:rPr>
      <w:rFonts w:ascii="Times New Roman" w:eastAsia="Times New Roman" w:hAnsi="Times New Roman" w:cs="Times New Roman"/>
      <w:sz w:val="28"/>
      <w:szCs w:val="28"/>
      <w:lang w:eastAsia="ru-RU"/>
    </w:rPr>
  </w:style>
  <w:style w:type="table" w:styleId="a8">
    <w:name w:val="Table Grid"/>
    <w:basedOn w:val="a1"/>
    <w:rsid w:val="00B87C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2">
    <w:name w:val="List 2"/>
    <w:basedOn w:val="a"/>
    <w:rsid w:val="00B87C11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">
    <w:name w:val="List Bullet 2"/>
    <w:basedOn w:val="a"/>
    <w:rsid w:val="00B87C11"/>
    <w:pPr>
      <w:numPr>
        <w:numId w:val="4"/>
      </w:num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9">
    <w:name w:val="Body Text"/>
    <w:basedOn w:val="a"/>
    <w:link w:val="aa"/>
    <w:rsid w:val="00B87C11"/>
    <w:pPr>
      <w:spacing w:after="12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a">
    <w:name w:val="Основной текст Знак"/>
    <w:basedOn w:val="a0"/>
    <w:link w:val="a9"/>
    <w:rsid w:val="00B87C11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b">
    <w:name w:val="Body Text Indent"/>
    <w:basedOn w:val="a"/>
    <w:link w:val="ac"/>
    <w:rsid w:val="00B87C11"/>
    <w:pPr>
      <w:spacing w:after="120" w:line="240" w:lineRule="auto"/>
      <w:ind w:left="283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B87C11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d">
    <w:name w:val="Body Text First Indent"/>
    <w:basedOn w:val="a9"/>
    <w:link w:val="ae"/>
    <w:rsid w:val="00B87C11"/>
    <w:pPr>
      <w:ind w:firstLine="210"/>
    </w:pPr>
  </w:style>
  <w:style w:type="character" w:customStyle="1" w:styleId="ae">
    <w:name w:val="Красная строка Знак"/>
    <w:basedOn w:val="aa"/>
    <w:link w:val="ad"/>
    <w:rsid w:val="00B87C11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3">
    <w:name w:val="Body Text First Indent 2"/>
    <w:basedOn w:val="ab"/>
    <w:link w:val="24"/>
    <w:rsid w:val="00B87C11"/>
    <w:pPr>
      <w:ind w:firstLine="210"/>
    </w:pPr>
  </w:style>
  <w:style w:type="character" w:customStyle="1" w:styleId="24">
    <w:name w:val="Красная строка 2 Знак"/>
    <w:basedOn w:val="ac"/>
    <w:link w:val="23"/>
    <w:rsid w:val="00B87C11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f">
    <w:name w:val="annotation reference"/>
    <w:rsid w:val="00B87C11"/>
    <w:rPr>
      <w:sz w:val="16"/>
      <w:szCs w:val="16"/>
    </w:rPr>
  </w:style>
  <w:style w:type="paragraph" w:styleId="af0">
    <w:name w:val="annotation text"/>
    <w:basedOn w:val="a"/>
    <w:link w:val="af1"/>
    <w:rsid w:val="00B87C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1">
    <w:name w:val="Текст примечания Знак"/>
    <w:basedOn w:val="a0"/>
    <w:link w:val="af0"/>
    <w:rsid w:val="00B87C1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2">
    <w:name w:val="annotation subject"/>
    <w:basedOn w:val="af0"/>
    <w:next w:val="af0"/>
    <w:link w:val="af3"/>
    <w:rsid w:val="00B87C11"/>
    <w:rPr>
      <w:b/>
      <w:bCs/>
    </w:rPr>
  </w:style>
  <w:style w:type="character" w:customStyle="1" w:styleId="af3">
    <w:name w:val="Тема примечания Знак"/>
    <w:basedOn w:val="af1"/>
    <w:link w:val="af2"/>
    <w:rsid w:val="00B87C11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4">
    <w:name w:val="Balloon Text"/>
    <w:basedOn w:val="a"/>
    <w:link w:val="af5"/>
    <w:rsid w:val="00B87C11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5">
    <w:name w:val="Текст выноски Знак"/>
    <w:basedOn w:val="a0"/>
    <w:link w:val="af4"/>
    <w:rsid w:val="00B87C11"/>
    <w:rPr>
      <w:rFonts w:ascii="Tahoma" w:eastAsia="Times New Roman" w:hAnsi="Tahoma" w:cs="Tahoma"/>
      <w:sz w:val="16"/>
      <w:szCs w:val="16"/>
      <w:lang w:eastAsia="ru-RU"/>
    </w:rPr>
  </w:style>
  <w:style w:type="paragraph" w:styleId="af6">
    <w:name w:val="Revision"/>
    <w:hidden/>
    <w:uiPriority w:val="99"/>
    <w:semiHidden/>
    <w:rsid w:val="00B87C1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f7">
    <w:name w:val="Hyperlink"/>
    <w:uiPriority w:val="99"/>
    <w:rsid w:val="00B87C11"/>
    <w:rPr>
      <w:color w:val="0000FF"/>
      <w:u w:val="single"/>
    </w:rPr>
  </w:style>
  <w:style w:type="character" w:styleId="af8">
    <w:name w:val="FollowedHyperlink"/>
    <w:rsid w:val="00B87C11"/>
    <w:rPr>
      <w:color w:val="800080"/>
      <w:u w:val="single"/>
    </w:rPr>
  </w:style>
  <w:style w:type="paragraph" w:styleId="af9">
    <w:name w:val="endnote text"/>
    <w:basedOn w:val="a"/>
    <w:link w:val="afa"/>
    <w:rsid w:val="00B87C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a">
    <w:name w:val="Текст концевой сноски Знак"/>
    <w:basedOn w:val="a0"/>
    <w:link w:val="af9"/>
    <w:rsid w:val="00B87C11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b">
    <w:name w:val="endnote reference"/>
    <w:rsid w:val="00B87C11"/>
    <w:rPr>
      <w:vertAlign w:val="superscript"/>
    </w:rPr>
  </w:style>
  <w:style w:type="paragraph" w:styleId="afc">
    <w:name w:val="TOC Heading"/>
    <w:basedOn w:val="1"/>
    <w:next w:val="a"/>
    <w:uiPriority w:val="39"/>
    <w:qFormat/>
    <w:rsid w:val="00B87C11"/>
    <w:pPr>
      <w:keepLines/>
      <w:spacing w:before="480" w:after="0" w:line="276" w:lineRule="auto"/>
      <w:outlineLvl w:val="9"/>
    </w:pPr>
    <w:rPr>
      <w:rFonts w:ascii="Cambria" w:hAnsi="Cambria" w:cs="Times New Roman"/>
      <w:color w:val="365F91"/>
      <w:kern w:val="0"/>
      <w:sz w:val="28"/>
      <w:szCs w:val="28"/>
    </w:rPr>
  </w:style>
  <w:style w:type="paragraph" w:styleId="31">
    <w:name w:val="toc 3"/>
    <w:basedOn w:val="a"/>
    <w:next w:val="a"/>
    <w:autoRedefine/>
    <w:uiPriority w:val="39"/>
    <w:rsid w:val="00B87C11"/>
    <w:pPr>
      <w:spacing w:after="100" w:line="240" w:lineRule="auto"/>
      <w:ind w:left="56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5">
    <w:name w:val="toc 2"/>
    <w:basedOn w:val="a"/>
    <w:next w:val="a"/>
    <w:autoRedefine/>
    <w:uiPriority w:val="39"/>
    <w:rsid w:val="00B87C11"/>
    <w:pPr>
      <w:spacing w:after="100" w:line="240" w:lineRule="auto"/>
      <w:ind w:left="28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12">
    <w:name w:val="toc 1"/>
    <w:basedOn w:val="a"/>
    <w:next w:val="a"/>
    <w:autoRedefine/>
    <w:uiPriority w:val="39"/>
    <w:rsid w:val="00B87C11"/>
    <w:pPr>
      <w:spacing w:after="10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d">
    <w:name w:val="List Paragraph"/>
    <w:basedOn w:val="a"/>
    <w:uiPriority w:val="34"/>
    <w:qFormat/>
    <w:rsid w:val="00B87C1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671" Type="http://schemas.openxmlformats.org/officeDocument/2006/relationships/image" Target="media/image283.wmf"/><Relationship Id="rId769" Type="http://schemas.openxmlformats.org/officeDocument/2006/relationships/oleObject" Target="embeddings/oleObject435.bin"/><Relationship Id="rId21" Type="http://schemas.openxmlformats.org/officeDocument/2006/relationships/image" Target="media/image7.wmf"/><Relationship Id="rId324" Type="http://schemas.openxmlformats.org/officeDocument/2006/relationships/image" Target="media/image139.wmf"/><Relationship Id="rId531" Type="http://schemas.openxmlformats.org/officeDocument/2006/relationships/image" Target="media/image227.wmf"/><Relationship Id="rId629" Type="http://schemas.openxmlformats.org/officeDocument/2006/relationships/oleObject" Target="embeddings/oleObject358.bin"/><Relationship Id="rId170" Type="http://schemas.openxmlformats.org/officeDocument/2006/relationships/oleObject" Target="embeddings/oleObject90.bin"/><Relationship Id="rId836" Type="http://schemas.openxmlformats.org/officeDocument/2006/relationships/oleObject" Target="embeddings/oleObject481.bin"/><Relationship Id="rId268" Type="http://schemas.openxmlformats.org/officeDocument/2006/relationships/oleObject" Target="embeddings/oleObject145.bin"/><Relationship Id="rId475" Type="http://schemas.openxmlformats.org/officeDocument/2006/relationships/oleObject" Target="embeddings/oleObject263.bin"/><Relationship Id="rId682" Type="http://schemas.openxmlformats.org/officeDocument/2006/relationships/oleObject" Target="embeddings/oleObject386.bin"/><Relationship Id="rId903" Type="http://schemas.openxmlformats.org/officeDocument/2006/relationships/fontTable" Target="fontTable.xml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7.bin"/><Relationship Id="rId335" Type="http://schemas.openxmlformats.org/officeDocument/2006/relationships/oleObject" Target="embeddings/oleObject184.bin"/><Relationship Id="rId542" Type="http://schemas.openxmlformats.org/officeDocument/2006/relationships/image" Target="media/image231.wmf"/><Relationship Id="rId181" Type="http://schemas.openxmlformats.org/officeDocument/2006/relationships/oleObject" Target="embeddings/oleObject96.bin"/><Relationship Id="rId402" Type="http://schemas.openxmlformats.org/officeDocument/2006/relationships/image" Target="media/image174.wmf"/><Relationship Id="rId847" Type="http://schemas.openxmlformats.org/officeDocument/2006/relationships/image" Target="media/image349.wmf"/><Relationship Id="rId279" Type="http://schemas.openxmlformats.org/officeDocument/2006/relationships/oleObject" Target="embeddings/oleObject152.bin"/><Relationship Id="rId486" Type="http://schemas.openxmlformats.org/officeDocument/2006/relationships/image" Target="media/image208.wmf"/><Relationship Id="rId693" Type="http://schemas.openxmlformats.org/officeDocument/2006/relationships/image" Target="media/image294.wmf"/><Relationship Id="rId707" Type="http://schemas.openxmlformats.org/officeDocument/2006/relationships/oleObject" Target="embeddings/oleObject399.bin"/><Relationship Id="rId43" Type="http://schemas.openxmlformats.org/officeDocument/2006/relationships/oleObject" Target="embeddings/oleObject22.bin"/><Relationship Id="rId139" Type="http://schemas.openxmlformats.org/officeDocument/2006/relationships/oleObject" Target="embeddings/oleObject74.bin"/><Relationship Id="rId346" Type="http://schemas.openxmlformats.org/officeDocument/2006/relationships/image" Target="media/image147.wmf"/><Relationship Id="rId553" Type="http://schemas.openxmlformats.org/officeDocument/2006/relationships/oleObject" Target="embeddings/oleObject312.bin"/><Relationship Id="rId760" Type="http://schemas.openxmlformats.org/officeDocument/2006/relationships/oleObject" Target="embeddings/oleObject430.bin"/><Relationship Id="rId192" Type="http://schemas.openxmlformats.org/officeDocument/2006/relationships/image" Target="media/image83.wmf"/><Relationship Id="rId206" Type="http://schemas.openxmlformats.org/officeDocument/2006/relationships/oleObject" Target="embeddings/oleObject110.bin"/><Relationship Id="rId413" Type="http://schemas.openxmlformats.org/officeDocument/2006/relationships/oleObject" Target="embeddings/oleObject226.bin"/><Relationship Id="rId858" Type="http://schemas.openxmlformats.org/officeDocument/2006/relationships/oleObject" Target="embeddings/oleObject496.bin"/><Relationship Id="rId497" Type="http://schemas.openxmlformats.org/officeDocument/2006/relationships/image" Target="media/image211.wmf"/><Relationship Id="rId620" Type="http://schemas.openxmlformats.org/officeDocument/2006/relationships/oleObject" Target="embeddings/oleObject353.bin"/><Relationship Id="rId718" Type="http://schemas.openxmlformats.org/officeDocument/2006/relationships/oleObject" Target="embeddings/oleObject405.bin"/><Relationship Id="rId357" Type="http://schemas.openxmlformats.org/officeDocument/2006/relationships/image" Target="media/image152.wmf"/><Relationship Id="rId54" Type="http://schemas.openxmlformats.org/officeDocument/2006/relationships/image" Target="media/image19.wmf"/><Relationship Id="rId217" Type="http://schemas.openxmlformats.org/officeDocument/2006/relationships/image" Target="media/image93.wmf"/><Relationship Id="rId564" Type="http://schemas.openxmlformats.org/officeDocument/2006/relationships/image" Target="media/image239.wmf"/><Relationship Id="rId771" Type="http://schemas.openxmlformats.org/officeDocument/2006/relationships/image" Target="media/image326.wmf"/><Relationship Id="rId869" Type="http://schemas.openxmlformats.org/officeDocument/2006/relationships/oleObject" Target="embeddings/oleObject504.bin"/><Relationship Id="rId424" Type="http://schemas.openxmlformats.org/officeDocument/2006/relationships/oleObject" Target="embeddings/oleObject232.bin"/><Relationship Id="rId631" Type="http://schemas.openxmlformats.org/officeDocument/2006/relationships/oleObject" Target="embeddings/oleObject359.bin"/><Relationship Id="rId729" Type="http://schemas.openxmlformats.org/officeDocument/2006/relationships/oleObject" Target="embeddings/oleObject413.bin"/><Relationship Id="rId270" Type="http://schemas.openxmlformats.org/officeDocument/2006/relationships/oleObject" Target="embeddings/oleObject146.bin"/><Relationship Id="rId65" Type="http://schemas.openxmlformats.org/officeDocument/2006/relationships/oleObject" Target="embeddings/oleObject33.bin"/><Relationship Id="rId130" Type="http://schemas.openxmlformats.org/officeDocument/2006/relationships/oleObject" Target="embeddings/oleObject68.bin"/><Relationship Id="rId368" Type="http://schemas.openxmlformats.org/officeDocument/2006/relationships/image" Target="media/image157.wmf"/><Relationship Id="rId575" Type="http://schemas.openxmlformats.org/officeDocument/2006/relationships/oleObject" Target="embeddings/oleObject325.bin"/><Relationship Id="rId782" Type="http://schemas.openxmlformats.org/officeDocument/2006/relationships/oleObject" Target="embeddings/oleObject441.bin"/><Relationship Id="rId228" Type="http://schemas.openxmlformats.org/officeDocument/2006/relationships/oleObject" Target="embeddings/oleObject122.bin"/><Relationship Id="rId435" Type="http://schemas.openxmlformats.org/officeDocument/2006/relationships/oleObject" Target="embeddings/oleObject238.bin"/><Relationship Id="rId642" Type="http://schemas.openxmlformats.org/officeDocument/2006/relationships/oleObject" Target="embeddings/oleObject365.bin"/><Relationship Id="rId281" Type="http://schemas.openxmlformats.org/officeDocument/2006/relationships/oleObject" Target="embeddings/oleObject153.bin"/><Relationship Id="rId502" Type="http://schemas.openxmlformats.org/officeDocument/2006/relationships/oleObject" Target="embeddings/oleObject281.bin"/><Relationship Id="rId76" Type="http://schemas.openxmlformats.org/officeDocument/2006/relationships/oleObject" Target="embeddings/oleObject39.bin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09.bin"/><Relationship Id="rId586" Type="http://schemas.openxmlformats.org/officeDocument/2006/relationships/oleObject" Target="embeddings/oleObject331.bin"/><Relationship Id="rId793" Type="http://schemas.openxmlformats.org/officeDocument/2006/relationships/oleObject" Target="embeddings/oleObject448.bin"/><Relationship Id="rId807" Type="http://schemas.openxmlformats.org/officeDocument/2006/relationships/oleObject" Target="embeddings/oleObject458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29.bin"/><Relationship Id="rId446" Type="http://schemas.openxmlformats.org/officeDocument/2006/relationships/image" Target="media/image195.wmf"/><Relationship Id="rId653" Type="http://schemas.openxmlformats.org/officeDocument/2006/relationships/oleObject" Target="embeddings/oleObject371.bin"/><Relationship Id="rId292" Type="http://schemas.openxmlformats.org/officeDocument/2006/relationships/image" Target="media/image126.wmf"/><Relationship Id="rId306" Type="http://schemas.openxmlformats.org/officeDocument/2006/relationships/oleObject" Target="embeddings/oleObject166.bin"/><Relationship Id="rId860" Type="http://schemas.openxmlformats.org/officeDocument/2006/relationships/oleObject" Target="embeddings/oleObject497.bin"/><Relationship Id="rId87" Type="http://schemas.openxmlformats.org/officeDocument/2006/relationships/oleObject" Target="embeddings/oleObject45.bin"/><Relationship Id="rId513" Type="http://schemas.openxmlformats.org/officeDocument/2006/relationships/oleObject" Target="embeddings/oleObject287.bin"/><Relationship Id="rId597" Type="http://schemas.openxmlformats.org/officeDocument/2006/relationships/image" Target="media/image252.wmf"/><Relationship Id="rId720" Type="http://schemas.openxmlformats.org/officeDocument/2006/relationships/image" Target="media/image306.wmf"/><Relationship Id="rId818" Type="http://schemas.openxmlformats.org/officeDocument/2006/relationships/oleObject" Target="embeddings/oleObject467.bin"/><Relationship Id="rId152" Type="http://schemas.openxmlformats.org/officeDocument/2006/relationships/image" Target="media/image64.wmf"/><Relationship Id="rId457" Type="http://schemas.openxmlformats.org/officeDocument/2006/relationships/oleObject" Target="embeddings/oleObject249.bin"/><Relationship Id="rId664" Type="http://schemas.openxmlformats.org/officeDocument/2006/relationships/oleObject" Target="embeddings/oleObject377.bin"/><Relationship Id="rId871" Type="http://schemas.openxmlformats.org/officeDocument/2006/relationships/oleObject" Target="embeddings/oleObject506.bin"/><Relationship Id="rId14" Type="http://schemas.openxmlformats.org/officeDocument/2006/relationships/oleObject" Target="embeddings/oleObject3.bin"/><Relationship Id="rId317" Type="http://schemas.openxmlformats.org/officeDocument/2006/relationships/image" Target="media/image136.wmf"/><Relationship Id="rId524" Type="http://schemas.openxmlformats.org/officeDocument/2006/relationships/oleObject" Target="embeddings/oleObject293.bin"/><Relationship Id="rId731" Type="http://schemas.openxmlformats.org/officeDocument/2006/relationships/oleObject" Target="embeddings/oleObject414.bin"/><Relationship Id="rId98" Type="http://schemas.openxmlformats.org/officeDocument/2006/relationships/oleObject" Target="embeddings/oleObject52.bin"/><Relationship Id="rId163" Type="http://schemas.openxmlformats.org/officeDocument/2006/relationships/image" Target="media/image69.wmf"/><Relationship Id="rId370" Type="http://schemas.openxmlformats.org/officeDocument/2006/relationships/image" Target="media/image158.wmf"/><Relationship Id="rId829" Type="http://schemas.openxmlformats.org/officeDocument/2006/relationships/image" Target="media/image344.wmf"/><Relationship Id="rId230" Type="http://schemas.openxmlformats.org/officeDocument/2006/relationships/oleObject" Target="embeddings/oleObject123.bin"/><Relationship Id="rId468" Type="http://schemas.openxmlformats.org/officeDocument/2006/relationships/oleObject" Target="embeddings/oleObject258.bin"/><Relationship Id="rId675" Type="http://schemas.openxmlformats.org/officeDocument/2006/relationships/image" Target="media/image285.wmf"/><Relationship Id="rId882" Type="http://schemas.openxmlformats.org/officeDocument/2006/relationships/image" Target="media/image359.wmf"/><Relationship Id="rId25" Type="http://schemas.openxmlformats.org/officeDocument/2006/relationships/image" Target="media/image9.wmf"/><Relationship Id="rId328" Type="http://schemas.openxmlformats.org/officeDocument/2006/relationships/image" Target="media/image140.wmf"/><Relationship Id="rId535" Type="http://schemas.openxmlformats.org/officeDocument/2006/relationships/image" Target="media/image229.wmf"/><Relationship Id="rId742" Type="http://schemas.openxmlformats.org/officeDocument/2006/relationships/image" Target="media/image312.png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10.bin"/><Relationship Id="rId602" Type="http://schemas.openxmlformats.org/officeDocument/2006/relationships/oleObject" Target="embeddings/oleObject341.bin"/><Relationship Id="rId241" Type="http://schemas.openxmlformats.org/officeDocument/2006/relationships/oleObject" Target="embeddings/oleObject130.bin"/><Relationship Id="rId479" Type="http://schemas.openxmlformats.org/officeDocument/2006/relationships/oleObject" Target="embeddings/oleObject265.bin"/><Relationship Id="rId686" Type="http://schemas.openxmlformats.org/officeDocument/2006/relationships/oleObject" Target="embeddings/oleObject388.bin"/><Relationship Id="rId893" Type="http://schemas.openxmlformats.org/officeDocument/2006/relationships/oleObject" Target="embeddings/oleObject521.bin"/><Relationship Id="rId36" Type="http://schemas.openxmlformats.org/officeDocument/2006/relationships/image" Target="media/image12.wmf"/><Relationship Id="rId339" Type="http://schemas.openxmlformats.org/officeDocument/2006/relationships/oleObject" Target="embeddings/oleObject187.bin"/><Relationship Id="rId546" Type="http://schemas.openxmlformats.org/officeDocument/2006/relationships/oleObject" Target="embeddings/oleObject307.bin"/><Relationship Id="rId753" Type="http://schemas.openxmlformats.org/officeDocument/2006/relationships/image" Target="media/image320.wmf"/><Relationship Id="rId101" Type="http://schemas.openxmlformats.org/officeDocument/2006/relationships/image" Target="media/image40.wmf"/><Relationship Id="rId185" Type="http://schemas.openxmlformats.org/officeDocument/2006/relationships/oleObject" Target="embeddings/oleObject98.bin"/><Relationship Id="rId406" Type="http://schemas.openxmlformats.org/officeDocument/2006/relationships/image" Target="media/image176.wmf"/><Relationship Id="rId392" Type="http://schemas.openxmlformats.org/officeDocument/2006/relationships/image" Target="media/image169.wmf"/><Relationship Id="rId613" Type="http://schemas.openxmlformats.org/officeDocument/2006/relationships/image" Target="media/image258.wmf"/><Relationship Id="rId697" Type="http://schemas.openxmlformats.org/officeDocument/2006/relationships/image" Target="media/image296.wmf"/><Relationship Id="rId820" Type="http://schemas.openxmlformats.org/officeDocument/2006/relationships/image" Target="media/image342.wmf"/><Relationship Id="rId252" Type="http://schemas.openxmlformats.org/officeDocument/2006/relationships/oleObject" Target="embeddings/oleObject136.bin"/><Relationship Id="rId47" Type="http://schemas.openxmlformats.org/officeDocument/2006/relationships/oleObject" Target="embeddings/oleObject24.bin"/><Relationship Id="rId112" Type="http://schemas.openxmlformats.org/officeDocument/2006/relationships/oleObject" Target="embeddings/oleObject59.bin"/><Relationship Id="rId557" Type="http://schemas.openxmlformats.org/officeDocument/2006/relationships/oleObject" Target="embeddings/oleObject314.bin"/><Relationship Id="rId764" Type="http://schemas.openxmlformats.org/officeDocument/2006/relationships/oleObject" Target="embeddings/oleObject432.bin"/><Relationship Id="rId196" Type="http://schemas.openxmlformats.org/officeDocument/2006/relationships/image" Target="media/image85.wmf"/><Relationship Id="rId417" Type="http://schemas.openxmlformats.org/officeDocument/2006/relationships/image" Target="media/image181.wmf"/><Relationship Id="rId624" Type="http://schemas.openxmlformats.org/officeDocument/2006/relationships/image" Target="media/image261.wmf"/><Relationship Id="rId831" Type="http://schemas.openxmlformats.org/officeDocument/2006/relationships/oleObject" Target="embeddings/oleObject477.bin"/><Relationship Id="rId263" Type="http://schemas.openxmlformats.org/officeDocument/2006/relationships/image" Target="media/image113.wmf"/><Relationship Id="rId470" Type="http://schemas.openxmlformats.org/officeDocument/2006/relationships/oleObject" Target="embeddings/oleObject259.bin"/><Relationship Id="rId58" Type="http://schemas.openxmlformats.org/officeDocument/2006/relationships/image" Target="media/image21.wmf"/><Relationship Id="rId123" Type="http://schemas.openxmlformats.org/officeDocument/2006/relationships/image" Target="media/image51.wmf"/><Relationship Id="rId330" Type="http://schemas.openxmlformats.org/officeDocument/2006/relationships/image" Target="media/image141.wmf"/><Relationship Id="rId568" Type="http://schemas.openxmlformats.org/officeDocument/2006/relationships/oleObject" Target="embeddings/oleObject320.bin"/><Relationship Id="rId775" Type="http://schemas.openxmlformats.org/officeDocument/2006/relationships/image" Target="media/image328.png"/><Relationship Id="rId428" Type="http://schemas.openxmlformats.org/officeDocument/2006/relationships/oleObject" Target="embeddings/oleObject234.bin"/><Relationship Id="rId635" Type="http://schemas.openxmlformats.org/officeDocument/2006/relationships/oleObject" Target="embeddings/oleObject361.bin"/><Relationship Id="rId842" Type="http://schemas.openxmlformats.org/officeDocument/2006/relationships/image" Target="media/image347.wmf"/><Relationship Id="rId274" Type="http://schemas.openxmlformats.org/officeDocument/2006/relationships/image" Target="media/image117.wmf"/><Relationship Id="rId481" Type="http://schemas.openxmlformats.org/officeDocument/2006/relationships/oleObject" Target="embeddings/oleObject266.bin"/><Relationship Id="rId702" Type="http://schemas.openxmlformats.org/officeDocument/2006/relationships/oleObject" Target="embeddings/oleObject396.bin"/><Relationship Id="rId69" Type="http://schemas.openxmlformats.org/officeDocument/2006/relationships/oleObject" Target="embeddings/oleObject35.bin"/><Relationship Id="rId134" Type="http://schemas.openxmlformats.org/officeDocument/2006/relationships/oleObject" Target="embeddings/oleObject71.bin"/><Relationship Id="rId579" Type="http://schemas.openxmlformats.org/officeDocument/2006/relationships/oleObject" Target="embeddings/oleObject327.bin"/><Relationship Id="rId786" Type="http://schemas.openxmlformats.org/officeDocument/2006/relationships/oleObject" Target="embeddings/oleObject443.bin"/><Relationship Id="rId341" Type="http://schemas.openxmlformats.org/officeDocument/2006/relationships/oleObject" Target="embeddings/oleObject188.bin"/><Relationship Id="rId439" Type="http://schemas.openxmlformats.org/officeDocument/2006/relationships/oleObject" Target="embeddings/oleObject240.bin"/><Relationship Id="rId646" Type="http://schemas.openxmlformats.org/officeDocument/2006/relationships/oleObject" Target="embeddings/oleObject367.bin"/><Relationship Id="rId201" Type="http://schemas.openxmlformats.org/officeDocument/2006/relationships/oleObject" Target="embeddings/oleObject106.bin"/><Relationship Id="rId285" Type="http://schemas.openxmlformats.org/officeDocument/2006/relationships/oleObject" Target="embeddings/oleObject155.bin"/><Relationship Id="rId506" Type="http://schemas.openxmlformats.org/officeDocument/2006/relationships/image" Target="media/image215.wmf"/><Relationship Id="rId853" Type="http://schemas.openxmlformats.org/officeDocument/2006/relationships/oleObject" Target="embeddings/oleObject492.bin"/><Relationship Id="rId492" Type="http://schemas.openxmlformats.org/officeDocument/2006/relationships/oleObject" Target="embeddings/oleObject276.bin"/><Relationship Id="rId713" Type="http://schemas.openxmlformats.org/officeDocument/2006/relationships/oleObject" Target="embeddings/oleObject402.bin"/><Relationship Id="rId797" Type="http://schemas.openxmlformats.org/officeDocument/2006/relationships/oleObject" Target="embeddings/oleObject451.bin"/><Relationship Id="rId145" Type="http://schemas.openxmlformats.org/officeDocument/2006/relationships/oleObject" Target="embeddings/oleObject77.bin"/><Relationship Id="rId352" Type="http://schemas.openxmlformats.org/officeDocument/2006/relationships/oleObject" Target="embeddings/oleObject195.bin"/><Relationship Id="rId212" Type="http://schemas.openxmlformats.org/officeDocument/2006/relationships/image" Target="media/image91.wmf"/><Relationship Id="rId657" Type="http://schemas.openxmlformats.org/officeDocument/2006/relationships/oleObject" Target="embeddings/oleObject373.bin"/><Relationship Id="rId864" Type="http://schemas.openxmlformats.org/officeDocument/2006/relationships/oleObject" Target="embeddings/oleObject500.bin"/><Relationship Id="rId296" Type="http://schemas.openxmlformats.org/officeDocument/2006/relationships/oleObject" Target="embeddings/oleObject161.bin"/><Relationship Id="rId517" Type="http://schemas.openxmlformats.org/officeDocument/2006/relationships/oleObject" Target="embeddings/oleObject289.bin"/><Relationship Id="rId724" Type="http://schemas.openxmlformats.org/officeDocument/2006/relationships/oleObject" Target="embeddings/oleObject409.bin"/><Relationship Id="rId60" Type="http://schemas.openxmlformats.org/officeDocument/2006/relationships/image" Target="media/image22.wmf"/><Relationship Id="rId156" Type="http://schemas.openxmlformats.org/officeDocument/2006/relationships/image" Target="media/image66.wmf"/><Relationship Id="rId363" Type="http://schemas.openxmlformats.org/officeDocument/2006/relationships/image" Target="media/image155.wmf"/><Relationship Id="rId570" Type="http://schemas.openxmlformats.org/officeDocument/2006/relationships/oleObject" Target="embeddings/oleObject322.bin"/><Relationship Id="rId223" Type="http://schemas.openxmlformats.org/officeDocument/2006/relationships/image" Target="media/image96.wmf"/><Relationship Id="rId430" Type="http://schemas.openxmlformats.org/officeDocument/2006/relationships/oleObject" Target="embeddings/oleObject235.bin"/><Relationship Id="rId668" Type="http://schemas.openxmlformats.org/officeDocument/2006/relationships/oleObject" Target="embeddings/oleObject379.bin"/><Relationship Id="rId875" Type="http://schemas.openxmlformats.org/officeDocument/2006/relationships/oleObject" Target="embeddings/oleObject508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95.bin"/><Relationship Id="rId735" Type="http://schemas.openxmlformats.org/officeDocument/2006/relationships/oleObject" Target="embeddings/oleObject416.bin"/><Relationship Id="rId167" Type="http://schemas.openxmlformats.org/officeDocument/2006/relationships/image" Target="media/image71.wmf"/><Relationship Id="rId374" Type="http://schemas.openxmlformats.org/officeDocument/2006/relationships/image" Target="media/image160.wmf"/><Relationship Id="rId581" Type="http://schemas.openxmlformats.org/officeDocument/2006/relationships/oleObject" Target="embeddings/oleObject328.bin"/><Relationship Id="rId71" Type="http://schemas.openxmlformats.org/officeDocument/2006/relationships/image" Target="media/image27.wmf"/><Relationship Id="rId234" Type="http://schemas.openxmlformats.org/officeDocument/2006/relationships/oleObject" Target="embeddings/oleObject125.bin"/><Relationship Id="rId679" Type="http://schemas.openxmlformats.org/officeDocument/2006/relationships/image" Target="media/image287.wmf"/><Relationship Id="rId802" Type="http://schemas.openxmlformats.org/officeDocument/2006/relationships/oleObject" Target="embeddings/oleObject454.bin"/><Relationship Id="rId886" Type="http://schemas.openxmlformats.org/officeDocument/2006/relationships/image" Target="media/image36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41.bin"/><Relationship Id="rId539" Type="http://schemas.openxmlformats.org/officeDocument/2006/relationships/oleObject" Target="embeddings/oleObject301.bin"/><Relationship Id="rId746" Type="http://schemas.openxmlformats.org/officeDocument/2006/relationships/oleObject" Target="embeddings/oleObject423.bin"/><Relationship Id="rId178" Type="http://schemas.openxmlformats.org/officeDocument/2006/relationships/oleObject" Target="embeddings/oleObject94.bin"/><Relationship Id="rId301" Type="http://schemas.openxmlformats.org/officeDocument/2006/relationships/image" Target="media/image130.wmf"/><Relationship Id="rId82" Type="http://schemas.openxmlformats.org/officeDocument/2006/relationships/oleObject" Target="embeddings/oleObject42.bin"/><Relationship Id="rId385" Type="http://schemas.openxmlformats.org/officeDocument/2006/relationships/oleObject" Target="embeddings/oleObject212.bin"/><Relationship Id="rId592" Type="http://schemas.openxmlformats.org/officeDocument/2006/relationships/oleObject" Target="embeddings/oleObject335.bin"/><Relationship Id="rId606" Type="http://schemas.openxmlformats.org/officeDocument/2006/relationships/oleObject" Target="embeddings/oleObject344.bin"/><Relationship Id="rId813" Type="http://schemas.openxmlformats.org/officeDocument/2006/relationships/oleObject" Target="embeddings/oleObject463.bin"/><Relationship Id="rId245" Type="http://schemas.openxmlformats.org/officeDocument/2006/relationships/oleObject" Target="embeddings/oleObject132.bin"/><Relationship Id="rId452" Type="http://schemas.openxmlformats.org/officeDocument/2006/relationships/image" Target="media/image198.wmf"/><Relationship Id="rId897" Type="http://schemas.openxmlformats.org/officeDocument/2006/relationships/image" Target="media/image363.wmf"/><Relationship Id="rId105" Type="http://schemas.openxmlformats.org/officeDocument/2006/relationships/image" Target="media/image42.wmf"/><Relationship Id="rId312" Type="http://schemas.openxmlformats.org/officeDocument/2006/relationships/oleObject" Target="embeddings/oleObject170.bin"/><Relationship Id="rId757" Type="http://schemas.openxmlformats.org/officeDocument/2006/relationships/oleObject" Target="embeddings/oleObject428.bin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00.bin"/><Relationship Id="rId396" Type="http://schemas.openxmlformats.org/officeDocument/2006/relationships/image" Target="media/image171.wmf"/><Relationship Id="rId617" Type="http://schemas.openxmlformats.org/officeDocument/2006/relationships/oleObject" Target="embeddings/oleObject350.bin"/><Relationship Id="rId824" Type="http://schemas.openxmlformats.org/officeDocument/2006/relationships/image" Target="media/image343.wmf"/><Relationship Id="rId256" Type="http://schemas.openxmlformats.org/officeDocument/2006/relationships/image" Target="media/image110.wmf"/><Relationship Id="rId463" Type="http://schemas.openxmlformats.org/officeDocument/2006/relationships/oleObject" Target="embeddings/oleObject254.bin"/><Relationship Id="rId670" Type="http://schemas.openxmlformats.org/officeDocument/2006/relationships/oleObject" Target="embeddings/oleObject380.bin"/><Relationship Id="rId116" Type="http://schemas.openxmlformats.org/officeDocument/2006/relationships/oleObject" Target="embeddings/oleObject61.bin"/><Relationship Id="rId323" Type="http://schemas.openxmlformats.org/officeDocument/2006/relationships/oleObject" Target="embeddings/oleObject177.bin"/><Relationship Id="rId530" Type="http://schemas.openxmlformats.org/officeDocument/2006/relationships/oleObject" Target="embeddings/oleObject296.bin"/><Relationship Id="rId768" Type="http://schemas.openxmlformats.org/officeDocument/2006/relationships/oleObject" Target="embeddings/oleObject434.bin"/><Relationship Id="rId20" Type="http://schemas.openxmlformats.org/officeDocument/2006/relationships/oleObject" Target="embeddings/oleObject6.bin"/><Relationship Id="rId628" Type="http://schemas.openxmlformats.org/officeDocument/2006/relationships/image" Target="media/image263.wmf"/><Relationship Id="rId835" Type="http://schemas.openxmlformats.org/officeDocument/2006/relationships/oleObject" Target="embeddings/oleObject480.bin"/><Relationship Id="rId267" Type="http://schemas.openxmlformats.org/officeDocument/2006/relationships/image" Target="media/image115.wmf"/><Relationship Id="rId474" Type="http://schemas.openxmlformats.org/officeDocument/2006/relationships/oleObject" Target="embeddings/oleObject262.bin"/><Relationship Id="rId127" Type="http://schemas.openxmlformats.org/officeDocument/2006/relationships/image" Target="media/image53.wmf"/><Relationship Id="rId681" Type="http://schemas.openxmlformats.org/officeDocument/2006/relationships/image" Target="media/image288.wmf"/><Relationship Id="rId779" Type="http://schemas.openxmlformats.org/officeDocument/2006/relationships/image" Target="media/image331.wmf"/><Relationship Id="rId902" Type="http://schemas.openxmlformats.org/officeDocument/2006/relationships/oleObject" Target="embeddings/oleObject529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43.wmf"/><Relationship Id="rId541" Type="http://schemas.openxmlformats.org/officeDocument/2006/relationships/oleObject" Target="embeddings/oleObject303.bin"/><Relationship Id="rId639" Type="http://schemas.openxmlformats.org/officeDocument/2006/relationships/image" Target="media/image268.wmf"/><Relationship Id="rId180" Type="http://schemas.openxmlformats.org/officeDocument/2006/relationships/image" Target="media/image77.wmf"/><Relationship Id="rId278" Type="http://schemas.openxmlformats.org/officeDocument/2006/relationships/image" Target="media/image119.wmf"/><Relationship Id="rId401" Type="http://schemas.openxmlformats.org/officeDocument/2006/relationships/oleObject" Target="embeddings/oleObject220.bin"/><Relationship Id="rId846" Type="http://schemas.openxmlformats.org/officeDocument/2006/relationships/oleObject" Target="embeddings/oleObject488.bin"/><Relationship Id="rId485" Type="http://schemas.openxmlformats.org/officeDocument/2006/relationships/oleObject" Target="embeddings/oleObject270.bin"/><Relationship Id="rId692" Type="http://schemas.openxmlformats.org/officeDocument/2006/relationships/oleObject" Target="embeddings/oleObject391.bin"/><Relationship Id="rId706" Type="http://schemas.openxmlformats.org/officeDocument/2006/relationships/image" Target="media/image300.wmf"/><Relationship Id="rId42" Type="http://schemas.openxmlformats.org/officeDocument/2006/relationships/oleObject" Target="embeddings/oleObject21.bin"/><Relationship Id="rId138" Type="http://schemas.openxmlformats.org/officeDocument/2006/relationships/image" Target="media/image57.wmf"/><Relationship Id="rId345" Type="http://schemas.openxmlformats.org/officeDocument/2006/relationships/oleObject" Target="embeddings/oleObject191.bin"/><Relationship Id="rId552" Type="http://schemas.openxmlformats.org/officeDocument/2006/relationships/oleObject" Target="embeddings/oleObject311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9.bin"/><Relationship Id="rId412" Type="http://schemas.openxmlformats.org/officeDocument/2006/relationships/image" Target="media/image179.wmf"/><Relationship Id="rId857" Type="http://schemas.openxmlformats.org/officeDocument/2006/relationships/oleObject" Target="embeddings/oleObject495.bin"/><Relationship Id="rId289" Type="http://schemas.openxmlformats.org/officeDocument/2006/relationships/oleObject" Target="embeddings/oleObject157.bin"/><Relationship Id="rId496" Type="http://schemas.openxmlformats.org/officeDocument/2006/relationships/oleObject" Target="embeddings/oleObject278.bin"/><Relationship Id="rId717" Type="http://schemas.openxmlformats.org/officeDocument/2006/relationships/oleObject" Target="embeddings/oleObject404.bin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79.bin"/><Relationship Id="rId356" Type="http://schemas.openxmlformats.org/officeDocument/2006/relationships/oleObject" Target="embeddings/oleObject197.bin"/><Relationship Id="rId563" Type="http://schemas.openxmlformats.org/officeDocument/2006/relationships/oleObject" Target="embeddings/oleObject317.bin"/><Relationship Id="rId770" Type="http://schemas.openxmlformats.org/officeDocument/2006/relationships/oleObject" Target="embeddings/oleObject436.bin"/><Relationship Id="rId216" Type="http://schemas.openxmlformats.org/officeDocument/2006/relationships/oleObject" Target="embeddings/oleObject116.bin"/><Relationship Id="rId423" Type="http://schemas.openxmlformats.org/officeDocument/2006/relationships/image" Target="media/image184.wmf"/><Relationship Id="rId868" Type="http://schemas.openxmlformats.org/officeDocument/2006/relationships/oleObject" Target="embeddings/oleObject503.bin"/><Relationship Id="rId630" Type="http://schemas.openxmlformats.org/officeDocument/2006/relationships/image" Target="media/image264.wmf"/><Relationship Id="rId728" Type="http://schemas.openxmlformats.org/officeDocument/2006/relationships/oleObject" Target="embeddings/oleObject412.bin"/><Relationship Id="rId64" Type="http://schemas.openxmlformats.org/officeDocument/2006/relationships/image" Target="media/image24.wmf"/><Relationship Id="rId367" Type="http://schemas.openxmlformats.org/officeDocument/2006/relationships/oleObject" Target="embeddings/oleObject203.bin"/><Relationship Id="rId574" Type="http://schemas.openxmlformats.org/officeDocument/2006/relationships/image" Target="media/image242.wmf"/><Relationship Id="rId227" Type="http://schemas.openxmlformats.org/officeDocument/2006/relationships/image" Target="media/image98.wmf"/><Relationship Id="rId781" Type="http://schemas.openxmlformats.org/officeDocument/2006/relationships/image" Target="media/image332.wmf"/><Relationship Id="rId879" Type="http://schemas.openxmlformats.org/officeDocument/2006/relationships/oleObject" Target="embeddings/oleObject512.bin"/><Relationship Id="rId434" Type="http://schemas.openxmlformats.org/officeDocument/2006/relationships/oleObject" Target="embeddings/oleObject237.bin"/><Relationship Id="rId641" Type="http://schemas.openxmlformats.org/officeDocument/2006/relationships/image" Target="media/image269.wmf"/><Relationship Id="rId739" Type="http://schemas.openxmlformats.org/officeDocument/2006/relationships/hyperlink" Target="file:///C:\Documents%20and%20Settings\User\&#1056;&#1072;&#1073;&#1086;&#1095;&#1080;&#1081;%20&#1089;&#1090;&#1086;&#1083;\&#1052;&#1086;&#1076;&#1077;&#1083;&#1080;&#1088;&#1086;&#1074;&#1072;&#1085;&#1080;&#1077;%20&#1087;&#1088;&#1086;&#1094;&#1077;&#1089;&#1089;&#1086;&#1074;%20&#1074;%20&#1101;&#1083;&#1077;&#1082;&#1090;&#1088;&#1080;&#1095;&#1077;&#1089;&#1082;&#1080;&#1093;%20&#1094;&#1077;&#1087;&#1103;&#1093;.docx" TargetMode="External"/><Relationship Id="rId280" Type="http://schemas.openxmlformats.org/officeDocument/2006/relationships/image" Target="media/image120.wmf"/><Relationship Id="rId501" Type="http://schemas.openxmlformats.org/officeDocument/2006/relationships/image" Target="media/image213.wmf"/><Relationship Id="rId75" Type="http://schemas.openxmlformats.org/officeDocument/2006/relationships/image" Target="media/image29.wmf"/><Relationship Id="rId140" Type="http://schemas.openxmlformats.org/officeDocument/2006/relationships/image" Target="media/image58.wmf"/><Relationship Id="rId378" Type="http://schemas.openxmlformats.org/officeDocument/2006/relationships/image" Target="media/image162.wmf"/><Relationship Id="rId585" Type="http://schemas.openxmlformats.org/officeDocument/2006/relationships/oleObject" Target="embeddings/oleObject330.bin"/><Relationship Id="rId792" Type="http://schemas.openxmlformats.org/officeDocument/2006/relationships/oleObject" Target="embeddings/oleObject447.bin"/><Relationship Id="rId806" Type="http://schemas.openxmlformats.org/officeDocument/2006/relationships/oleObject" Target="embeddings/oleObject457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8.bin"/><Relationship Id="rId445" Type="http://schemas.openxmlformats.org/officeDocument/2006/relationships/oleObject" Target="embeddings/oleObject243.bin"/><Relationship Id="rId652" Type="http://schemas.openxmlformats.org/officeDocument/2006/relationships/image" Target="media/image274.wmf"/><Relationship Id="rId291" Type="http://schemas.openxmlformats.org/officeDocument/2006/relationships/oleObject" Target="embeddings/oleObject158.bin"/><Relationship Id="rId305" Type="http://schemas.openxmlformats.org/officeDocument/2006/relationships/image" Target="media/image132.wmf"/><Relationship Id="rId512" Type="http://schemas.openxmlformats.org/officeDocument/2006/relationships/image" Target="media/image218.wmf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14.bin"/><Relationship Id="rId596" Type="http://schemas.openxmlformats.org/officeDocument/2006/relationships/oleObject" Target="embeddings/oleObject337.bin"/><Relationship Id="rId817" Type="http://schemas.openxmlformats.org/officeDocument/2006/relationships/image" Target="media/image341.wmf"/><Relationship Id="rId249" Type="http://schemas.openxmlformats.org/officeDocument/2006/relationships/oleObject" Target="embeddings/oleObject134.bin"/><Relationship Id="rId456" Type="http://schemas.openxmlformats.org/officeDocument/2006/relationships/image" Target="media/image200.wmf"/><Relationship Id="rId663" Type="http://schemas.openxmlformats.org/officeDocument/2006/relationships/image" Target="media/image279.wmf"/><Relationship Id="rId870" Type="http://schemas.openxmlformats.org/officeDocument/2006/relationships/oleObject" Target="embeddings/oleObject505.bin"/><Relationship Id="rId13" Type="http://schemas.openxmlformats.org/officeDocument/2006/relationships/image" Target="media/image3.wmf"/><Relationship Id="rId109" Type="http://schemas.openxmlformats.org/officeDocument/2006/relationships/image" Target="media/image44.wmf"/><Relationship Id="rId316" Type="http://schemas.openxmlformats.org/officeDocument/2006/relationships/oleObject" Target="embeddings/oleObject173.bin"/><Relationship Id="rId523" Type="http://schemas.openxmlformats.org/officeDocument/2006/relationships/image" Target="media/image223.wmf"/><Relationship Id="rId97" Type="http://schemas.openxmlformats.org/officeDocument/2006/relationships/image" Target="media/image38.wmf"/><Relationship Id="rId730" Type="http://schemas.openxmlformats.org/officeDocument/2006/relationships/image" Target="media/image309.wmf"/><Relationship Id="rId828" Type="http://schemas.openxmlformats.org/officeDocument/2006/relationships/oleObject" Target="embeddings/oleObject475.bin"/><Relationship Id="rId162" Type="http://schemas.openxmlformats.org/officeDocument/2006/relationships/oleObject" Target="embeddings/oleObject86.bin"/><Relationship Id="rId467" Type="http://schemas.openxmlformats.org/officeDocument/2006/relationships/oleObject" Target="embeddings/oleObject257.bin"/><Relationship Id="rId674" Type="http://schemas.openxmlformats.org/officeDocument/2006/relationships/oleObject" Target="embeddings/oleObject382.bin"/><Relationship Id="rId881" Type="http://schemas.openxmlformats.org/officeDocument/2006/relationships/oleObject" Target="embeddings/oleObject513.bin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80.bin"/><Relationship Id="rId534" Type="http://schemas.openxmlformats.org/officeDocument/2006/relationships/oleObject" Target="embeddings/oleObject298.bin"/><Relationship Id="rId741" Type="http://schemas.openxmlformats.org/officeDocument/2006/relationships/oleObject" Target="embeddings/oleObject421.bin"/><Relationship Id="rId839" Type="http://schemas.openxmlformats.org/officeDocument/2006/relationships/image" Target="media/image346.wmf"/><Relationship Id="rId173" Type="http://schemas.openxmlformats.org/officeDocument/2006/relationships/image" Target="media/image74.wmf"/><Relationship Id="rId380" Type="http://schemas.openxmlformats.org/officeDocument/2006/relationships/image" Target="media/image163.wmf"/><Relationship Id="rId601" Type="http://schemas.openxmlformats.org/officeDocument/2006/relationships/oleObject" Target="embeddings/oleObject340.bin"/><Relationship Id="rId240" Type="http://schemas.openxmlformats.org/officeDocument/2006/relationships/image" Target="media/image103.wmf"/><Relationship Id="rId478" Type="http://schemas.openxmlformats.org/officeDocument/2006/relationships/image" Target="media/image206.wmf"/><Relationship Id="rId685" Type="http://schemas.openxmlformats.org/officeDocument/2006/relationships/image" Target="media/image290.wmf"/><Relationship Id="rId892" Type="http://schemas.openxmlformats.org/officeDocument/2006/relationships/oleObject" Target="embeddings/oleObject520.bin"/><Relationship Id="rId35" Type="http://schemas.openxmlformats.org/officeDocument/2006/relationships/oleObject" Target="embeddings/oleObject16.bin"/><Relationship Id="rId100" Type="http://schemas.openxmlformats.org/officeDocument/2006/relationships/oleObject" Target="embeddings/oleObject53.bin"/><Relationship Id="rId338" Type="http://schemas.openxmlformats.org/officeDocument/2006/relationships/oleObject" Target="embeddings/oleObject186.bin"/><Relationship Id="rId545" Type="http://schemas.openxmlformats.org/officeDocument/2006/relationships/oleObject" Target="embeddings/oleObject306.bin"/><Relationship Id="rId752" Type="http://schemas.openxmlformats.org/officeDocument/2006/relationships/oleObject" Target="embeddings/oleObject424.bin"/><Relationship Id="rId184" Type="http://schemas.openxmlformats.org/officeDocument/2006/relationships/image" Target="media/image79.wmf"/><Relationship Id="rId391" Type="http://schemas.openxmlformats.org/officeDocument/2006/relationships/oleObject" Target="embeddings/oleObject215.bin"/><Relationship Id="rId405" Type="http://schemas.openxmlformats.org/officeDocument/2006/relationships/oleObject" Target="embeddings/oleObject222.bin"/><Relationship Id="rId612" Type="http://schemas.openxmlformats.org/officeDocument/2006/relationships/oleObject" Target="embeddings/oleObject347.bin"/><Relationship Id="rId251" Type="http://schemas.openxmlformats.org/officeDocument/2006/relationships/oleObject" Target="embeddings/oleObject135.bin"/><Relationship Id="rId489" Type="http://schemas.openxmlformats.org/officeDocument/2006/relationships/oleObject" Target="embeddings/oleObject273.bin"/><Relationship Id="rId696" Type="http://schemas.openxmlformats.org/officeDocument/2006/relationships/oleObject" Target="embeddings/oleObject393.bin"/><Relationship Id="rId46" Type="http://schemas.openxmlformats.org/officeDocument/2006/relationships/image" Target="media/image15.wmf"/><Relationship Id="rId349" Type="http://schemas.openxmlformats.org/officeDocument/2006/relationships/image" Target="media/image148.wmf"/><Relationship Id="rId556" Type="http://schemas.openxmlformats.org/officeDocument/2006/relationships/image" Target="media/image235.wmf"/><Relationship Id="rId763" Type="http://schemas.openxmlformats.org/officeDocument/2006/relationships/image" Target="media/image323.wmf"/><Relationship Id="rId111" Type="http://schemas.openxmlformats.org/officeDocument/2006/relationships/image" Target="media/image45.wmf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2.bin"/><Relationship Id="rId416" Type="http://schemas.openxmlformats.org/officeDocument/2006/relationships/oleObject" Target="embeddings/oleObject228.bin"/><Relationship Id="rId623" Type="http://schemas.openxmlformats.org/officeDocument/2006/relationships/oleObject" Target="embeddings/oleObject355.bin"/><Relationship Id="rId830" Type="http://schemas.openxmlformats.org/officeDocument/2006/relationships/oleObject" Target="embeddings/oleObject476.bin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42.bin"/><Relationship Id="rId567" Type="http://schemas.openxmlformats.org/officeDocument/2006/relationships/image" Target="media/image240.wmf"/><Relationship Id="rId122" Type="http://schemas.openxmlformats.org/officeDocument/2006/relationships/oleObject" Target="embeddings/oleObject64.bin"/><Relationship Id="rId774" Type="http://schemas.openxmlformats.org/officeDocument/2006/relationships/image" Target="media/image327.png"/><Relationship Id="rId427" Type="http://schemas.openxmlformats.org/officeDocument/2006/relationships/image" Target="media/image186.wmf"/><Relationship Id="rId634" Type="http://schemas.openxmlformats.org/officeDocument/2006/relationships/image" Target="media/image266.wmf"/><Relationship Id="rId841" Type="http://schemas.openxmlformats.org/officeDocument/2006/relationships/oleObject" Target="embeddings/oleObject485.bin"/><Relationship Id="rId273" Type="http://schemas.openxmlformats.org/officeDocument/2006/relationships/oleObject" Target="embeddings/oleObject149.bin"/><Relationship Id="rId480" Type="http://schemas.openxmlformats.org/officeDocument/2006/relationships/image" Target="media/image207.wmf"/><Relationship Id="rId701" Type="http://schemas.openxmlformats.org/officeDocument/2006/relationships/image" Target="media/image298.wmf"/><Relationship Id="rId68" Type="http://schemas.openxmlformats.org/officeDocument/2006/relationships/image" Target="media/image26.wmf"/><Relationship Id="rId133" Type="http://schemas.openxmlformats.org/officeDocument/2006/relationships/oleObject" Target="embeddings/oleObject70.bin"/><Relationship Id="rId340" Type="http://schemas.openxmlformats.org/officeDocument/2006/relationships/image" Target="media/image145.wmf"/><Relationship Id="rId578" Type="http://schemas.openxmlformats.org/officeDocument/2006/relationships/image" Target="media/image244.wmf"/><Relationship Id="rId785" Type="http://schemas.openxmlformats.org/officeDocument/2006/relationships/image" Target="media/image334.wmf"/><Relationship Id="rId200" Type="http://schemas.openxmlformats.org/officeDocument/2006/relationships/image" Target="media/image87.wmf"/><Relationship Id="rId382" Type="http://schemas.openxmlformats.org/officeDocument/2006/relationships/image" Target="media/image164.wmf"/><Relationship Id="rId438" Type="http://schemas.openxmlformats.org/officeDocument/2006/relationships/image" Target="media/image191.wmf"/><Relationship Id="rId603" Type="http://schemas.openxmlformats.org/officeDocument/2006/relationships/oleObject" Target="embeddings/oleObject342.bin"/><Relationship Id="rId645" Type="http://schemas.openxmlformats.org/officeDocument/2006/relationships/image" Target="media/image271.wmf"/><Relationship Id="rId687" Type="http://schemas.openxmlformats.org/officeDocument/2006/relationships/image" Target="media/image291.wmf"/><Relationship Id="rId810" Type="http://schemas.openxmlformats.org/officeDocument/2006/relationships/oleObject" Target="embeddings/oleObject460.bin"/><Relationship Id="rId852" Type="http://schemas.openxmlformats.org/officeDocument/2006/relationships/image" Target="media/image351.wmf"/><Relationship Id="rId242" Type="http://schemas.openxmlformats.org/officeDocument/2006/relationships/image" Target="media/image104.wmf"/><Relationship Id="rId284" Type="http://schemas.openxmlformats.org/officeDocument/2006/relationships/image" Target="media/image122.wmf"/><Relationship Id="rId491" Type="http://schemas.openxmlformats.org/officeDocument/2006/relationships/oleObject" Target="embeddings/oleObject275.bin"/><Relationship Id="rId505" Type="http://schemas.openxmlformats.org/officeDocument/2006/relationships/oleObject" Target="embeddings/oleObject283.bin"/><Relationship Id="rId712" Type="http://schemas.openxmlformats.org/officeDocument/2006/relationships/image" Target="media/image303.wmf"/><Relationship Id="rId894" Type="http://schemas.openxmlformats.org/officeDocument/2006/relationships/oleObject" Target="embeddings/oleObject522.bin"/><Relationship Id="rId37" Type="http://schemas.openxmlformats.org/officeDocument/2006/relationships/oleObject" Target="embeddings/oleObject17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4.bin"/><Relationship Id="rId144" Type="http://schemas.openxmlformats.org/officeDocument/2006/relationships/image" Target="media/image60.wmf"/><Relationship Id="rId547" Type="http://schemas.openxmlformats.org/officeDocument/2006/relationships/image" Target="media/image232.wmf"/><Relationship Id="rId589" Type="http://schemas.openxmlformats.org/officeDocument/2006/relationships/oleObject" Target="embeddings/oleObject333.bin"/><Relationship Id="rId754" Type="http://schemas.openxmlformats.org/officeDocument/2006/relationships/oleObject" Target="embeddings/oleObject425.bin"/><Relationship Id="rId796" Type="http://schemas.openxmlformats.org/officeDocument/2006/relationships/image" Target="media/image337.wmf"/><Relationship Id="rId90" Type="http://schemas.openxmlformats.org/officeDocument/2006/relationships/oleObject" Target="embeddings/oleObject47.bin"/><Relationship Id="rId186" Type="http://schemas.openxmlformats.org/officeDocument/2006/relationships/image" Target="media/image80.wmf"/><Relationship Id="rId351" Type="http://schemas.openxmlformats.org/officeDocument/2006/relationships/image" Target="media/image149.wmf"/><Relationship Id="rId393" Type="http://schemas.openxmlformats.org/officeDocument/2006/relationships/oleObject" Target="embeddings/oleObject216.bin"/><Relationship Id="rId407" Type="http://schemas.openxmlformats.org/officeDocument/2006/relationships/oleObject" Target="embeddings/oleObject223.bin"/><Relationship Id="rId449" Type="http://schemas.openxmlformats.org/officeDocument/2006/relationships/oleObject" Target="embeddings/oleObject245.bin"/><Relationship Id="rId614" Type="http://schemas.openxmlformats.org/officeDocument/2006/relationships/oleObject" Target="embeddings/oleObject348.bin"/><Relationship Id="rId656" Type="http://schemas.openxmlformats.org/officeDocument/2006/relationships/image" Target="media/image276.wmf"/><Relationship Id="rId821" Type="http://schemas.openxmlformats.org/officeDocument/2006/relationships/oleObject" Target="embeddings/oleObject469.bin"/><Relationship Id="rId863" Type="http://schemas.openxmlformats.org/officeDocument/2006/relationships/oleObject" Target="embeddings/oleObject499.bin"/><Relationship Id="rId211" Type="http://schemas.openxmlformats.org/officeDocument/2006/relationships/oleObject" Target="embeddings/oleObject113.bin"/><Relationship Id="rId253" Type="http://schemas.openxmlformats.org/officeDocument/2006/relationships/oleObject" Target="embeddings/oleObject137.bin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8.bin"/><Relationship Id="rId460" Type="http://schemas.openxmlformats.org/officeDocument/2006/relationships/oleObject" Target="embeddings/oleObject252.bin"/><Relationship Id="rId516" Type="http://schemas.openxmlformats.org/officeDocument/2006/relationships/image" Target="media/image220.wmf"/><Relationship Id="rId698" Type="http://schemas.openxmlformats.org/officeDocument/2006/relationships/oleObject" Target="embeddings/oleObject394.bin"/><Relationship Id="rId48" Type="http://schemas.openxmlformats.org/officeDocument/2006/relationships/image" Target="media/image16.wmf"/><Relationship Id="rId113" Type="http://schemas.openxmlformats.org/officeDocument/2006/relationships/image" Target="media/image46.wmf"/><Relationship Id="rId320" Type="http://schemas.openxmlformats.org/officeDocument/2006/relationships/image" Target="media/image137.wmf"/><Relationship Id="rId558" Type="http://schemas.openxmlformats.org/officeDocument/2006/relationships/image" Target="media/image236.wmf"/><Relationship Id="rId723" Type="http://schemas.openxmlformats.org/officeDocument/2006/relationships/oleObject" Target="embeddings/oleObject408.bin"/><Relationship Id="rId765" Type="http://schemas.openxmlformats.org/officeDocument/2006/relationships/image" Target="media/image324.wmf"/><Relationship Id="rId155" Type="http://schemas.openxmlformats.org/officeDocument/2006/relationships/oleObject" Target="embeddings/oleObject82.bin"/><Relationship Id="rId197" Type="http://schemas.openxmlformats.org/officeDocument/2006/relationships/oleObject" Target="embeddings/oleObject104.bin"/><Relationship Id="rId362" Type="http://schemas.openxmlformats.org/officeDocument/2006/relationships/oleObject" Target="embeddings/oleObject200.bin"/><Relationship Id="rId418" Type="http://schemas.openxmlformats.org/officeDocument/2006/relationships/oleObject" Target="embeddings/oleObject229.bin"/><Relationship Id="rId625" Type="http://schemas.openxmlformats.org/officeDocument/2006/relationships/oleObject" Target="embeddings/oleObject356.bin"/><Relationship Id="rId832" Type="http://schemas.openxmlformats.org/officeDocument/2006/relationships/oleObject" Target="embeddings/oleObject478.bin"/><Relationship Id="rId222" Type="http://schemas.openxmlformats.org/officeDocument/2006/relationships/oleObject" Target="embeddings/oleObject119.bin"/><Relationship Id="rId264" Type="http://schemas.openxmlformats.org/officeDocument/2006/relationships/oleObject" Target="embeddings/oleObject143.bin"/><Relationship Id="rId471" Type="http://schemas.openxmlformats.org/officeDocument/2006/relationships/image" Target="media/image204.wmf"/><Relationship Id="rId667" Type="http://schemas.openxmlformats.org/officeDocument/2006/relationships/image" Target="media/image281.wmf"/><Relationship Id="rId874" Type="http://schemas.openxmlformats.org/officeDocument/2006/relationships/image" Target="media/image357.wmf"/><Relationship Id="rId17" Type="http://schemas.openxmlformats.org/officeDocument/2006/relationships/image" Target="media/image5.wmf"/><Relationship Id="rId59" Type="http://schemas.openxmlformats.org/officeDocument/2006/relationships/oleObject" Target="embeddings/oleObject30.bin"/><Relationship Id="rId124" Type="http://schemas.openxmlformats.org/officeDocument/2006/relationships/oleObject" Target="embeddings/oleObject65.bin"/><Relationship Id="rId527" Type="http://schemas.openxmlformats.org/officeDocument/2006/relationships/image" Target="media/image225.wmf"/><Relationship Id="rId569" Type="http://schemas.openxmlformats.org/officeDocument/2006/relationships/oleObject" Target="embeddings/oleObject321.bin"/><Relationship Id="rId734" Type="http://schemas.openxmlformats.org/officeDocument/2006/relationships/image" Target="media/image311.wmf"/><Relationship Id="rId776" Type="http://schemas.openxmlformats.org/officeDocument/2006/relationships/image" Target="media/image329.png"/><Relationship Id="rId70" Type="http://schemas.openxmlformats.org/officeDocument/2006/relationships/oleObject" Target="embeddings/oleObject36.bin"/><Relationship Id="rId166" Type="http://schemas.openxmlformats.org/officeDocument/2006/relationships/oleObject" Target="embeddings/oleObject88.bin"/><Relationship Id="rId331" Type="http://schemas.openxmlformats.org/officeDocument/2006/relationships/oleObject" Target="embeddings/oleObject182.bin"/><Relationship Id="rId373" Type="http://schemas.openxmlformats.org/officeDocument/2006/relationships/oleObject" Target="embeddings/oleObject206.bin"/><Relationship Id="rId429" Type="http://schemas.openxmlformats.org/officeDocument/2006/relationships/image" Target="media/image187.wmf"/><Relationship Id="rId580" Type="http://schemas.openxmlformats.org/officeDocument/2006/relationships/image" Target="media/image245.wmf"/><Relationship Id="rId636" Type="http://schemas.openxmlformats.org/officeDocument/2006/relationships/image" Target="media/image267.wmf"/><Relationship Id="rId801" Type="http://schemas.openxmlformats.org/officeDocument/2006/relationships/oleObject" Target="embeddings/oleObject453.bin"/><Relationship Id="rId1" Type="http://schemas.openxmlformats.org/officeDocument/2006/relationships/customXml" Target="../customXml/item1.xml"/><Relationship Id="rId233" Type="http://schemas.openxmlformats.org/officeDocument/2006/relationships/image" Target="media/image101.wmf"/><Relationship Id="rId440" Type="http://schemas.openxmlformats.org/officeDocument/2006/relationships/image" Target="media/image192.wmf"/><Relationship Id="rId678" Type="http://schemas.openxmlformats.org/officeDocument/2006/relationships/oleObject" Target="embeddings/oleObject384.bin"/><Relationship Id="rId843" Type="http://schemas.openxmlformats.org/officeDocument/2006/relationships/oleObject" Target="embeddings/oleObject486.bin"/><Relationship Id="rId885" Type="http://schemas.openxmlformats.org/officeDocument/2006/relationships/oleObject" Target="embeddings/oleObject515.bin"/><Relationship Id="rId28" Type="http://schemas.openxmlformats.org/officeDocument/2006/relationships/image" Target="media/image10.wmf"/><Relationship Id="rId275" Type="http://schemas.openxmlformats.org/officeDocument/2006/relationships/oleObject" Target="embeddings/oleObject150.bin"/><Relationship Id="rId300" Type="http://schemas.openxmlformats.org/officeDocument/2006/relationships/oleObject" Target="embeddings/oleObject163.bin"/><Relationship Id="rId482" Type="http://schemas.openxmlformats.org/officeDocument/2006/relationships/oleObject" Target="embeddings/oleObject267.bin"/><Relationship Id="rId538" Type="http://schemas.openxmlformats.org/officeDocument/2006/relationships/oleObject" Target="embeddings/oleObject300.bin"/><Relationship Id="rId703" Type="http://schemas.openxmlformats.org/officeDocument/2006/relationships/image" Target="media/image299.wmf"/><Relationship Id="rId745" Type="http://schemas.openxmlformats.org/officeDocument/2006/relationships/image" Target="media/image314.wmf"/><Relationship Id="rId81" Type="http://schemas.openxmlformats.org/officeDocument/2006/relationships/image" Target="media/image32.wmf"/><Relationship Id="rId135" Type="http://schemas.openxmlformats.org/officeDocument/2006/relationships/oleObject" Target="embeddings/oleObject72.bin"/><Relationship Id="rId177" Type="http://schemas.openxmlformats.org/officeDocument/2006/relationships/image" Target="media/image76.wmf"/><Relationship Id="rId342" Type="http://schemas.openxmlformats.org/officeDocument/2006/relationships/oleObject" Target="embeddings/oleObject189.bin"/><Relationship Id="rId384" Type="http://schemas.openxmlformats.org/officeDocument/2006/relationships/image" Target="media/image165.wmf"/><Relationship Id="rId591" Type="http://schemas.openxmlformats.org/officeDocument/2006/relationships/oleObject" Target="embeddings/oleObject334.bin"/><Relationship Id="rId605" Type="http://schemas.openxmlformats.org/officeDocument/2006/relationships/image" Target="media/image254.wmf"/><Relationship Id="rId787" Type="http://schemas.openxmlformats.org/officeDocument/2006/relationships/oleObject" Target="embeddings/oleObject444.bin"/><Relationship Id="rId812" Type="http://schemas.openxmlformats.org/officeDocument/2006/relationships/oleObject" Target="embeddings/oleObject462.bin"/><Relationship Id="rId202" Type="http://schemas.openxmlformats.org/officeDocument/2006/relationships/oleObject" Target="embeddings/oleObject107.bin"/><Relationship Id="rId244" Type="http://schemas.openxmlformats.org/officeDocument/2006/relationships/image" Target="media/image105.wmf"/><Relationship Id="rId647" Type="http://schemas.openxmlformats.org/officeDocument/2006/relationships/oleObject" Target="embeddings/oleObject368.bin"/><Relationship Id="rId689" Type="http://schemas.openxmlformats.org/officeDocument/2006/relationships/image" Target="media/image292.wmf"/><Relationship Id="rId854" Type="http://schemas.openxmlformats.org/officeDocument/2006/relationships/image" Target="media/image352.wmf"/><Relationship Id="rId896" Type="http://schemas.openxmlformats.org/officeDocument/2006/relationships/oleObject" Target="embeddings/oleObject524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23.wmf"/><Relationship Id="rId451" Type="http://schemas.openxmlformats.org/officeDocument/2006/relationships/oleObject" Target="embeddings/oleObject246.bin"/><Relationship Id="rId493" Type="http://schemas.openxmlformats.org/officeDocument/2006/relationships/image" Target="media/image209.wmf"/><Relationship Id="rId507" Type="http://schemas.openxmlformats.org/officeDocument/2006/relationships/oleObject" Target="embeddings/oleObject284.bin"/><Relationship Id="rId549" Type="http://schemas.openxmlformats.org/officeDocument/2006/relationships/image" Target="media/image233.wmf"/><Relationship Id="rId714" Type="http://schemas.openxmlformats.org/officeDocument/2006/relationships/image" Target="media/image304.wmf"/><Relationship Id="rId756" Type="http://schemas.openxmlformats.org/officeDocument/2006/relationships/oleObject" Target="embeddings/oleObject427.bin"/><Relationship Id="rId50" Type="http://schemas.openxmlformats.org/officeDocument/2006/relationships/image" Target="media/image17.wmf"/><Relationship Id="rId104" Type="http://schemas.openxmlformats.org/officeDocument/2006/relationships/oleObject" Target="embeddings/oleObject55.bin"/><Relationship Id="rId146" Type="http://schemas.openxmlformats.org/officeDocument/2006/relationships/image" Target="media/image61.wmf"/><Relationship Id="rId188" Type="http://schemas.openxmlformats.org/officeDocument/2006/relationships/image" Target="media/image81.wmf"/><Relationship Id="rId311" Type="http://schemas.openxmlformats.org/officeDocument/2006/relationships/oleObject" Target="embeddings/oleObject169.bin"/><Relationship Id="rId353" Type="http://schemas.openxmlformats.org/officeDocument/2006/relationships/image" Target="media/image150.wmf"/><Relationship Id="rId395" Type="http://schemas.openxmlformats.org/officeDocument/2006/relationships/oleObject" Target="embeddings/oleObject217.bin"/><Relationship Id="rId409" Type="http://schemas.openxmlformats.org/officeDocument/2006/relationships/oleObject" Target="embeddings/oleObject224.bin"/><Relationship Id="rId560" Type="http://schemas.openxmlformats.org/officeDocument/2006/relationships/image" Target="media/image237.wmf"/><Relationship Id="rId798" Type="http://schemas.openxmlformats.org/officeDocument/2006/relationships/image" Target="media/image338.wmf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4.bin"/><Relationship Id="rId420" Type="http://schemas.openxmlformats.org/officeDocument/2006/relationships/oleObject" Target="embeddings/oleObject230.bin"/><Relationship Id="rId616" Type="http://schemas.openxmlformats.org/officeDocument/2006/relationships/image" Target="media/image259.wmf"/><Relationship Id="rId658" Type="http://schemas.openxmlformats.org/officeDocument/2006/relationships/image" Target="media/image277.wmf"/><Relationship Id="rId823" Type="http://schemas.openxmlformats.org/officeDocument/2006/relationships/oleObject" Target="embeddings/oleObject471.bin"/><Relationship Id="rId865" Type="http://schemas.openxmlformats.org/officeDocument/2006/relationships/oleObject" Target="embeddings/oleObject501.bin"/><Relationship Id="rId255" Type="http://schemas.openxmlformats.org/officeDocument/2006/relationships/oleObject" Target="embeddings/oleObject138.bin"/><Relationship Id="rId297" Type="http://schemas.openxmlformats.org/officeDocument/2006/relationships/image" Target="media/image128.wmf"/><Relationship Id="rId462" Type="http://schemas.openxmlformats.org/officeDocument/2006/relationships/oleObject" Target="embeddings/oleObject253.bin"/><Relationship Id="rId518" Type="http://schemas.openxmlformats.org/officeDocument/2006/relationships/oleObject" Target="embeddings/oleObject290.bin"/><Relationship Id="rId725" Type="http://schemas.openxmlformats.org/officeDocument/2006/relationships/oleObject" Target="embeddings/oleObject410.bin"/><Relationship Id="rId115" Type="http://schemas.openxmlformats.org/officeDocument/2006/relationships/image" Target="media/image47.wmf"/><Relationship Id="rId157" Type="http://schemas.openxmlformats.org/officeDocument/2006/relationships/oleObject" Target="embeddings/oleObject83.bin"/><Relationship Id="rId322" Type="http://schemas.openxmlformats.org/officeDocument/2006/relationships/image" Target="media/image138.wmf"/><Relationship Id="rId364" Type="http://schemas.openxmlformats.org/officeDocument/2006/relationships/oleObject" Target="embeddings/oleObject201.bin"/><Relationship Id="rId767" Type="http://schemas.openxmlformats.org/officeDocument/2006/relationships/image" Target="media/image325.wmf"/><Relationship Id="rId61" Type="http://schemas.openxmlformats.org/officeDocument/2006/relationships/oleObject" Target="embeddings/oleObject31.bin"/><Relationship Id="rId199" Type="http://schemas.openxmlformats.org/officeDocument/2006/relationships/oleObject" Target="embeddings/oleObject105.bin"/><Relationship Id="rId571" Type="http://schemas.openxmlformats.org/officeDocument/2006/relationships/oleObject" Target="embeddings/oleObject323.bin"/><Relationship Id="rId627" Type="http://schemas.openxmlformats.org/officeDocument/2006/relationships/oleObject" Target="embeddings/oleObject357.bin"/><Relationship Id="rId669" Type="http://schemas.openxmlformats.org/officeDocument/2006/relationships/image" Target="media/image282.wmf"/><Relationship Id="rId834" Type="http://schemas.openxmlformats.org/officeDocument/2006/relationships/image" Target="media/image345.wmf"/><Relationship Id="rId876" Type="http://schemas.openxmlformats.org/officeDocument/2006/relationships/oleObject" Target="embeddings/oleObject509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20.bin"/><Relationship Id="rId266" Type="http://schemas.openxmlformats.org/officeDocument/2006/relationships/oleObject" Target="embeddings/oleObject144.bin"/><Relationship Id="rId431" Type="http://schemas.openxmlformats.org/officeDocument/2006/relationships/image" Target="media/image188.wmf"/><Relationship Id="rId473" Type="http://schemas.openxmlformats.org/officeDocument/2006/relationships/oleObject" Target="embeddings/oleObject261.bin"/><Relationship Id="rId529" Type="http://schemas.openxmlformats.org/officeDocument/2006/relationships/image" Target="media/image226.wmf"/><Relationship Id="rId680" Type="http://schemas.openxmlformats.org/officeDocument/2006/relationships/oleObject" Target="embeddings/oleObject385.bin"/><Relationship Id="rId736" Type="http://schemas.openxmlformats.org/officeDocument/2006/relationships/oleObject" Target="embeddings/oleObject417.bin"/><Relationship Id="rId901" Type="http://schemas.openxmlformats.org/officeDocument/2006/relationships/oleObject" Target="embeddings/oleObject528.bin"/><Relationship Id="rId30" Type="http://schemas.openxmlformats.org/officeDocument/2006/relationships/image" Target="media/image11.wmf"/><Relationship Id="rId126" Type="http://schemas.openxmlformats.org/officeDocument/2006/relationships/oleObject" Target="embeddings/oleObject66.bin"/><Relationship Id="rId168" Type="http://schemas.openxmlformats.org/officeDocument/2006/relationships/oleObject" Target="embeddings/oleObject89.bin"/><Relationship Id="rId333" Type="http://schemas.openxmlformats.org/officeDocument/2006/relationships/oleObject" Target="embeddings/oleObject183.bin"/><Relationship Id="rId540" Type="http://schemas.openxmlformats.org/officeDocument/2006/relationships/oleObject" Target="embeddings/oleObject302.bin"/><Relationship Id="rId778" Type="http://schemas.openxmlformats.org/officeDocument/2006/relationships/oleObject" Target="embeddings/oleObject439.bin"/><Relationship Id="rId72" Type="http://schemas.openxmlformats.org/officeDocument/2006/relationships/oleObject" Target="embeddings/oleObject37.bin"/><Relationship Id="rId375" Type="http://schemas.openxmlformats.org/officeDocument/2006/relationships/oleObject" Target="embeddings/oleObject207.bin"/><Relationship Id="rId582" Type="http://schemas.openxmlformats.org/officeDocument/2006/relationships/image" Target="media/image246.wmf"/><Relationship Id="rId638" Type="http://schemas.openxmlformats.org/officeDocument/2006/relationships/oleObject" Target="embeddings/oleObject363.bin"/><Relationship Id="rId803" Type="http://schemas.openxmlformats.org/officeDocument/2006/relationships/image" Target="media/image340.wmf"/><Relationship Id="rId845" Type="http://schemas.openxmlformats.org/officeDocument/2006/relationships/oleObject" Target="embeddings/oleObject487.bin"/><Relationship Id="rId3" Type="http://schemas.openxmlformats.org/officeDocument/2006/relationships/styles" Target="styles.xml"/><Relationship Id="rId235" Type="http://schemas.openxmlformats.org/officeDocument/2006/relationships/image" Target="media/image102.wmf"/><Relationship Id="rId277" Type="http://schemas.openxmlformats.org/officeDocument/2006/relationships/oleObject" Target="embeddings/oleObject151.bin"/><Relationship Id="rId400" Type="http://schemas.openxmlformats.org/officeDocument/2006/relationships/image" Target="media/image173.wmf"/><Relationship Id="rId442" Type="http://schemas.openxmlformats.org/officeDocument/2006/relationships/image" Target="media/image193.wmf"/><Relationship Id="rId484" Type="http://schemas.openxmlformats.org/officeDocument/2006/relationships/oleObject" Target="embeddings/oleObject269.bin"/><Relationship Id="rId705" Type="http://schemas.openxmlformats.org/officeDocument/2006/relationships/oleObject" Target="embeddings/oleObject398.bin"/><Relationship Id="rId887" Type="http://schemas.openxmlformats.org/officeDocument/2006/relationships/oleObject" Target="embeddings/oleObject516.bin"/><Relationship Id="rId137" Type="http://schemas.openxmlformats.org/officeDocument/2006/relationships/oleObject" Target="embeddings/oleObject73.bin"/><Relationship Id="rId302" Type="http://schemas.openxmlformats.org/officeDocument/2006/relationships/oleObject" Target="embeddings/oleObject164.bin"/><Relationship Id="rId344" Type="http://schemas.openxmlformats.org/officeDocument/2006/relationships/oleObject" Target="embeddings/oleObject190.bin"/><Relationship Id="rId691" Type="http://schemas.openxmlformats.org/officeDocument/2006/relationships/image" Target="media/image293.wmf"/><Relationship Id="rId747" Type="http://schemas.openxmlformats.org/officeDocument/2006/relationships/image" Target="media/image315.png"/><Relationship Id="rId789" Type="http://schemas.openxmlformats.org/officeDocument/2006/relationships/image" Target="media/image335.wmf"/><Relationship Id="rId41" Type="http://schemas.openxmlformats.org/officeDocument/2006/relationships/oleObject" Target="embeddings/oleObject20.bin"/><Relationship Id="rId83" Type="http://schemas.openxmlformats.org/officeDocument/2006/relationships/image" Target="media/image33.wmf"/><Relationship Id="rId179" Type="http://schemas.openxmlformats.org/officeDocument/2006/relationships/oleObject" Target="embeddings/oleObject95.bin"/><Relationship Id="rId386" Type="http://schemas.openxmlformats.org/officeDocument/2006/relationships/image" Target="media/image166.wmf"/><Relationship Id="rId551" Type="http://schemas.openxmlformats.org/officeDocument/2006/relationships/oleObject" Target="embeddings/oleObject310.bin"/><Relationship Id="rId593" Type="http://schemas.openxmlformats.org/officeDocument/2006/relationships/image" Target="media/image250.wmf"/><Relationship Id="rId607" Type="http://schemas.openxmlformats.org/officeDocument/2006/relationships/image" Target="media/image255.wmf"/><Relationship Id="rId649" Type="http://schemas.openxmlformats.org/officeDocument/2006/relationships/oleObject" Target="embeddings/oleObject369.bin"/><Relationship Id="rId814" Type="http://schemas.openxmlformats.org/officeDocument/2006/relationships/oleObject" Target="embeddings/oleObject464.bin"/><Relationship Id="rId856" Type="http://schemas.openxmlformats.org/officeDocument/2006/relationships/oleObject" Target="embeddings/oleObject494.bin"/><Relationship Id="rId190" Type="http://schemas.openxmlformats.org/officeDocument/2006/relationships/image" Target="media/image82.wmf"/><Relationship Id="rId204" Type="http://schemas.openxmlformats.org/officeDocument/2006/relationships/image" Target="media/image88.wmf"/><Relationship Id="rId246" Type="http://schemas.openxmlformats.org/officeDocument/2006/relationships/image" Target="media/image106.wmf"/><Relationship Id="rId288" Type="http://schemas.openxmlformats.org/officeDocument/2006/relationships/image" Target="media/image124.wmf"/><Relationship Id="rId411" Type="http://schemas.openxmlformats.org/officeDocument/2006/relationships/oleObject" Target="embeddings/oleObject225.bin"/><Relationship Id="rId453" Type="http://schemas.openxmlformats.org/officeDocument/2006/relationships/oleObject" Target="embeddings/oleObject247.bin"/><Relationship Id="rId509" Type="http://schemas.openxmlformats.org/officeDocument/2006/relationships/oleObject" Target="embeddings/oleObject285.bin"/><Relationship Id="rId660" Type="http://schemas.openxmlformats.org/officeDocument/2006/relationships/oleObject" Target="embeddings/oleObject375.bin"/><Relationship Id="rId898" Type="http://schemas.openxmlformats.org/officeDocument/2006/relationships/oleObject" Target="embeddings/oleObject525.bin"/><Relationship Id="rId106" Type="http://schemas.openxmlformats.org/officeDocument/2006/relationships/oleObject" Target="embeddings/oleObject56.bin"/><Relationship Id="rId313" Type="http://schemas.openxmlformats.org/officeDocument/2006/relationships/oleObject" Target="embeddings/oleObject171.bin"/><Relationship Id="rId495" Type="http://schemas.openxmlformats.org/officeDocument/2006/relationships/image" Target="media/image210.wmf"/><Relationship Id="rId716" Type="http://schemas.openxmlformats.org/officeDocument/2006/relationships/image" Target="media/image305.wmf"/><Relationship Id="rId758" Type="http://schemas.openxmlformats.org/officeDocument/2006/relationships/oleObject" Target="embeddings/oleObject429.bin"/><Relationship Id="rId10" Type="http://schemas.openxmlformats.org/officeDocument/2006/relationships/oleObject" Target="embeddings/oleObject1.bin"/><Relationship Id="rId52" Type="http://schemas.openxmlformats.org/officeDocument/2006/relationships/image" Target="media/image18.wmf"/><Relationship Id="rId94" Type="http://schemas.openxmlformats.org/officeDocument/2006/relationships/oleObject" Target="embeddings/oleObject50.bin"/><Relationship Id="rId148" Type="http://schemas.openxmlformats.org/officeDocument/2006/relationships/image" Target="media/image62.wmf"/><Relationship Id="rId355" Type="http://schemas.openxmlformats.org/officeDocument/2006/relationships/image" Target="media/image151.wmf"/><Relationship Id="rId397" Type="http://schemas.openxmlformats.org/officeDocument/2006/relationships/oleObject" Target="embeddings/oleObject218.bin"/><Relationship Id="rId520" Type="http://schemas.openxmlformats.org/officeDocument/2006/relationships/oleObject" Target="embeddings/oleObject291.bin"/><Relationship Id="rId562" Type="http://schemas.openxmlformats.org/officeDocument/2006/relationships/image" Target="media/image238.wmf"/><Relationship Id="rId618" Type="http://schemas.openxmlformats.org/officeDocument/2006/relationships/oleObject" Target="embeddings/oleObject351.bin"/><Relationship Id="rId825" Type="http://schemas.openxmlformats.org/officeDocument/2006/relationships/oleObject" Target="embeddings/oleObject472.bin"/><Relationship Id="rId215" Type="http://schemas.openxmlformats.org/officeDocument/2006/relationships/oleObject" Target="embeddings/oleObject115.bin"/><Relationship Id="rId257" Type="http://schemas.openxmlformats.org/officeDocument/2006/relationships/oleObject" Target="embeddings/oleObject139.bin"/><Relationship Id="rId422" Type="http://schemas.openxmlformats.org/officeDocument/2006/relationships/oleObject" Target="embeddings/oleObject231.bin"/><Relationship Id="rId464" Type="http://schemas.openxmlformats.org/officeDocument/2006/relationships/oleObject" Target="embeddings/oleObject255.bin"/><Relationship Id="rId867" Type="http://schemas.openxmlformats.org/officeDocument/2006/relationships/oleObject" Target="embeddings/oleObject502.bin"/><Relationship Id="rId299" Type="http://schemas.openxmlformats.org/officeDocument/2006/relationships/image" Target="media/image129.wmf"/><Relationship Id="rId727" Type="http://schemas.openxmlformats.org/officeDocument/2006/relationships/oleObject" Target="embeddings/oleObject411.bin"/><Relationship Id="rId63" Type="http://schemas.openxmlformats.org/officeDocument/2006/relationships/oleObject" Target="embeddings/oleObject32.bin"/><Relationship Id="rId159" Type="http://schemas.openxmlformats.org/officeDocument/2006/relationships/image" Target="media/image67.wmf"/><Relationship Id="rId366" Type="http://schemas.openxmlformats.org/officeDocument/2006/relationships/image" Target="media/image156.wmf"/><Relationship Id="rId573" Type="http://schemas.openxmlformats.org/officeDocument/2006/relationships/oleObject" Target="embeddings/oleObject324.bin"/><Relationship Id="rId780" Type="http://schemas.openxmlformats.org/officeDocument/2006/relationships/oleObject" Target="embeddings/oleObject440.bin"/><Relationship Id="rId226" Type="http://schemas.openxmlformats.org/officeDocument/2006/relationships/oleObject" Target="embeddings/oleObject121.bin"/><Relationship Id="rId433" Type="http://schemas.openxmlformats.org/officeDocument/2006/relationships/image" Target="media/image189.wmf"/><Relationship Id="rId878" Type="http://schemas.openxmlformats.org/officeDocument/2006/relationships/oleObject" Target="embeddings/oleObject511.bin"/><Relationship Id="rId640" Type="http://schemas.openxmlformats.org/officeDocument/2006/relationships/oleObject" Target="embeddings/oleObject364.bin"/><Relationship Id="rId738" Type="http://schemas.openxmlformats.org/officeDocument/2006/relationships/oleObject" Target="embeddings/oleObject419.bin"/><Relationship Id="rId74" Type="http://schemas.openxmlformats.org/officeDocument/2006/relationships/oleObject" Target="embeddings/oleObject38.bin"/><Relationship Id="rId377" Type="http://schemas.openxmlformats.org/officeDocument/2006/relationships/oleObject" Target="embeddings/oleObject208.bin"/><Relationship Id="rId500" Type="http://schemas.openxmlformats.org/officeDocument/2006/relationships/oleObject" Target="embeddings/oleObject280.bin"/><Relationship Id="rId584" Type="http://schemas.openxmlformats.org/officeDocument/2006/relationships/image" Target="media/image247.wmf"/><Relationship Id="rId805" Type="http://schemas.openxmlformats.org/officeDocument/2006/relationships/oleObject" Target="embeddings/oleObject456.bin"/><Relationship Id="rId5" Type="http://schemas.openxmlformats.org/officeDocument/2006/relationships/settings" Target="settings.xml"/><Relationship Id="rId237" Type="http://schemas.openxmlformats.org/officeDocument/2006/relationships/oleObject" Target="embeddings/oleObject127.bin"/><Relationship Id="rId791" Type="http://schemas.openxmlformats.org/officeDocument/2006/relationships/image" Target="media/image336.wmf"/><Relationship Id="rId889" Type="http://schemas.openxmlformats.org/officeDocument/2006/relationships/oleObject" Target="embeddings/oleObject517.bin"/><Relationship Id="rId444" Type="http://schemas.openxmlformats.org/officeDocument/2006/relationships/image" Target="media/image194.wmf"/><Relationship Id="rId651" Type="http://schemas.openxmlformats.org/officeDocument/2006/relationships/oleObject" Target="embeddings/oleObject370.bin"/><Relationship Id="rId749" Type="http://schemas.openxmlformats.org/officeDocument/2006/relationships/image" Target="media/image317.png"/><Relationship Id="rId290" Type="http://schemas.openxmlformats.org/officeDocument/2006/relationships/image" Target="media/image125.wmf"/><Relationship Id="rId304" Type="http://schemas.openxmlformats.org/officeDocument/2006/relationships/oleObject" Target="embeddings/oleObject165.bin"/><Relationship Id="rId388" Type="http://schemas.openxmlformats.org/officeDocument/2006/relationships/image" Target="media/image167.wmf"/><Relationship Id="rId511" Type="http://schemas.openxmlformats.org/officeDocument/2006/relationships/oleObject" Target="embeddings/oleObject286.bin"/><Relationship Id="rId609" Type="http://schemas.openxmlformats.org/officeDocument/2006/relationships/image" Target="media/image256.wmf"/><Relationship Id="rId85" Type="http://schemas.openxmlformats.org/officeDocument/2006/relationships/image" Target="media/image34.wmf"/><Relationship Id="rId150" Type="http://schemas.openxmlformats.org/officeDocument/2006/relationships/image" Target="media/image63.wmf"/><Relationship Id="rId595" Type="http://schemas.openxmlformats.org/officeDocument/2006/relationships/image" Target="media/image251.wmf"/><Relationship Id="rId816" Type="http://schemas.openxmlformats.org/officeDocument/2006/relationships/oleObject" Target="embeddings/oleObject466.bin"/><Relationship Id="rId248" Type="http://schemas.openxmlformats.org/officeDocument/2006/relationships/image" Target="media/image107.wmf"/><Relationship Id="rId455" Type="http://schemas.openxmlformats.org/officeDocument/2006/relationships/oleObject" Target="embeddings/oleObject248.bin"/><Relationship Id="rId662" Type="http://schemas.openxmlformats.org/officeDocument/2006/relationships/oleObject" Target="embeddings/oleObject376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7.bin"/><Relationship Id="rId315" Type="http://schemas.openxmlformats.org/officeDocument/2006/relationships/image" Target="media/image135.wmf"/><Relationship Id="rId522" Type="http://schemas.openxmlformats.org/officeDocument/2006/relationships/oleObject" Target="embeddings/oleObject292.bin"/><Relationship Id="rId96" Type="http://schemas.openxmlformats.org/officeDocument/2006/relationships/oleObject" Target="embeddings/oleObject51.bin"/><Relationship Id="rId161" Type="http://schemas.openxmlformats.org/officeDocument/2006/relationships/image" Target="media/image68.wmf"/><Relationship Id="rId399" Type="http://schemas.openxmlformats.org/officeDocument/2006/relationships/oleObject" Target="embeddings/oleObject219.bin"/><Relationship Id="rId827" Type="http://schemas.openxmlformats.org/officeDocument/2006/relationships/oleObject" Target="embeddings/oleObject474.bin"/><Relationship Id="rId259" Type="http://schemas.openxmlformats.org/officeDocument/2006/relationships/image" Target="media/image111.wmf"/><Relationship Id="rId466" Type="http://schemas.openxmlformats.org/officeDocument/2006/relationships/oleObject" Target="embeddings/oleObject256.bin"/><Relationship Id="rId673" Type="http://schemas.openxmlformats.org/officeDocument/2006/relationships/image" Target="media/image284.wmf"/><Relationship Id="rId880" Type="http://schemas.openxmlformats.org/officeDocument/2006/relationships/image" Target="media/image358.wmf"/><Relationship Id="rId23" Type="http://schemas.openxmlformats.org/officeDocument/2006/relationships/image" Target="media/image8.wmf"/><Relationship Id="rId119" Type="http://schemas.openxmlformats.org/officeDocument/2006/relationships/image" Target="media/image49.wmf"/><Relationship Id="rId326" Type="http://schemas.openxmlformats.org/officeDocument/2006/relationships/oleObject" Target="embeddings/oleObject179.bin"/><Relationship Id="rId533" Type="http://schemas.openxmlformats.org/officeDocument/2006/relationships/image" Target="media/image228.wmf"/><Relationship Id="rId740" Type="http://schemas.openxmlformats.org/officeDocument/2006/relationships/oleObject" Target="embeddings/oleObject420.bin"/><Relationship Id="rId838" Type="http://schemas.openxmlformats.org/officeDocument/2006/relationships/oleObject" Target="embeddings/oleObject483.bin"/><Relationship Id="rId172" Type="http://schemas.openxmlformats.org/officeDocument/2006/relationships/oleObject" Target="embeddings/oleObject91.bin"/><Relationship Id="rId477" Type="http://schemas.openxmlformats.org/officeDocument/2006/relationships/oleObject" Target="embeddings/oleObject264.bin"/><Relationship Id="rId600" Type="http://schemas.openxmlformats.org/officeDocument/2006/relationships/image" Target="media/image253.wmf"/><Relationship Id="rId684" Type="http://schemas.openxmlformats.org/officeDocument/2006/relationships/oleObject" Target="embeddings/oleObject387.bin"/><Relationship Id="rId337" Type="http://schemas.openxmlformats.org/officeDocument/2006/relationships/image" Target="media/image144.wmf"/><Relationship Id="rId891" Type="http://schemas.openxmlformats.org/officeDocument/2006/relationships/oleObject" Target="embeddings/oleObject519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05.bin"/><Relationship Id="rId751" Type="http://schemas.openxmlformats.org/officeDocument/2006/relationships/image" Target="media/image319.wmf"/><Relationship Id="rId849" Type="http://schemas.openxmlformats.org/officeDocument/2006/relationships/oleObject" Target="embeddings/oleObject490.bin"/><Relationship Id="rId183" Type="http://schemas.openxmlformats.org/officeDocument/2006/relationships/oleObject" Target="embeddings/oleObject97.bin"/><Relationship Id="rId390" Type="http://schemas.openxmlformats.org/officeDocument/2006/relationships/image" Target="media/image168.wmf"/><Relationship Id="rId404" Type="http://schemas.openxmlformats.org/officeDocument/2006/relationships/image" Target="media/image175.wmf"/><Relationship Id="rId611" Type="http://schemas.openxmlformats.org/officeDocument/2006/relationships/image" Target="media/image257.wmf"/><Relationship Id="rId250" Type="http://schemas.openxmlformats.org/officeDocument/2006/relationships/image" Target="media/image108.wmf"/><Relationship Id="rId488" Type="http://schemas.openxmlformats.org/officeDocument/2006/relationships/oleObject" Target="embeddings/oleObject272.bin"/><Relationship Id="rId695" Type="http://schemas.openxmlformats.org/officeDocument/2006/relationships/image" Target="media/image295.wmf"/><Relationship Id="rId709" Type="http://schemas.openxmlformats.org/officeDocument/2006/relationships/oleObject" Target="embeddings/oleObject400.bin"/><Relationship Id="rId45" Type="http://schemas.openxmlformats.org/officeDocument/2006/relationships/oleObject" Target="embeddings/oleObject23.bin"/><Relationship Id="rId110" Type="http://schemas.openxmlformats.org/officeDocument/2006/relationships/oleObject" Target="embeddings/oleObject58.bin"/><Relationship Id="rId348" Type="http://schemas.openxmlformats.org/officeDocument/2006/relationships/oleObject" Target="embeddings/oleObject193.bin"/><Relationship Id="rId555" Type="http://schemas.openxmlformats.org/officeDocument/2006/relationships/oleObject" Target="embeddings/oleObject313.bin"/><Relationship Id="rId762" Type="http://schemas.openxmlformats.org/officeDocument/2006/relationships/oleObject" Target="embeddings/oleObject431.bin"/><Relationship Id="rId194" Type="http://schemas.openxmlformats.org/officeDocument/2006/relationships/image" Target="media/image84.wmf"/><Relationship Id="rId208" Type="http://schemas.openxmlformats.org/officeDocument/2006/relationships/image" Target="media/image89.wmf"/><Relationship Id="rId415" Type="http://schemas.openxmlformats.org/officeDocument/2006/relationships/image" Target="media/image180.wmf"/><Relationship Id="rId622" Type="http://schemas.openxmlformats.org/officeDocument/2006/relationships/image" Target="media/image260.wmf"/><Relationship Id="rId261" Type="http://schemas.openxmlformats.org/officeDocument/2006/relationships/image" Target="media/image112.wmf"/><Relationship Id="rId499" Type="http://schemas.openxmlformats.org/officeDocument/2006/relationships/image" Target="media/image212.wmf"/><Relationship Id="rId56" Type="http://schemas.openxmlformats.org/officeDocument/2006/relationships/image" Target="media/image20.wmf"/><Relationship Id="rId359" Type="http://schemas.openxmlformats.org/officeDocument/2006/relationships/image" Target="media/image153.wmf"/><Relationship Id="rId566" Type="http://schemas.openxmlformats.org/officeDocument/2006/relationships/oleObject" Target="embeddings/oleObject319.bin"/><Relationship Id="rId773" Type="http://schemas.openxmlformats.org/officeDocument/2006/relationships/oleObject" Target="embeddings/oleObject438.bin"/><Relationship Id="rId121" Type="http://schemas.openxmlformats.org/officeDocument/2006/relationships/image" Target="media/image50.wmf"/><Relationship Id="rId219" Type="http://schemas.openxmlformats.org/officeDocument/2006/relationships/image" Target="media/image94.wmf"/><Relationship Id="rId426" Type="http://schemas.openxmlformats.org/officeDocument/2006/relationships/oleObject" Target="embeddings/oleObject233.bin"/><Relationship Id="rId633" Type="http://schemas.openxmlformats.org/officeDocument/2006/relationships/oleObject" Target="embeddings/oleObject360.bin"/><Relationship Id="rId840" Type="http://schemas.openxmlformats.org/officeDocument/2006/relationships/oleObject" Target="embeddings/oleObject484.bin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48.bin"/><Relationship Id="rId577" Type="http://schemas.openxmlformats.org/officeDocument/2006/relationships/oleObject" Target="embeddings/oleObject326.bin"/><Relationship Id="rId700" Type="http://schemas.openxmlformats.org/officeDocument/2006/relationships/oleObject" Target="embeddings/oleObject395.bin"/><Relationship Id="rId132" Type="http://schemas.openxmlformats.org/officeDocument/2006/relationships/oleObject" Target="embeddings/oleObject69.bin"/><Relationship Id="rId784" Type="http://schemas.openxmlformats.org/officeDocument/2006/relationships/oleObject" Target="embeddings/oleObject442.bin"/><Relationship Id="rId437" Type="http://schemas.openxmlformats.org/officeDocument/2006/relationships/oleObject" Target="embeddings/oleObject239.bin"/><Relationship Id="rId644" Type="http://schemas.openxmlformats.org/officeDocument/2006/relationships/oleObject" Target="embeddings/oleObject366.bin"/><Relationship Id="rId851" Type="http://schemas.openxmlformats.org/officeDocument/2006/relationships/oleObject" Target="embeddings/oleObject491.bin"/><Relationship Id="rId283" Type="http://schemas.openxmlformats.org/officeDocument/2006/relationships/oleObject" Target="embeddings/oleObject154.bin"/><Relationship Id="rId490" Type="http://schemas.openxmlformats.org/officeDocument/2006/relationships/oleObject" Target="embeddings/oleObject274.bin"/><Relationship Id="rId504" Type="http://schemas.openxmlformats.org/officeDocument/2006/relationships/image" Target="media/image214.wmf"/><Relationship Id="rId711" Type="http://schemas.openxmlformats.org/officeDocument/2006/relationships/oleObject" Target="embeddings/oleObject401.bin"/><Relationship Id="rId78" Type="http://schemas.openxmlformats.org/officeDocument/2006/relationships/oleObject" Target="embeddings/oleObject40.bin"/><Relationship Id="rId143" Type="http://schemas.openxmlformats.org/officeDocument/2006/relationships/oleObject" Target="embeddings/oleObject76.bin"/><Relationship Id="rId350" Type="http://schemas.openxmlformats.org/officeDocument/2006/relationships/oleObject" Target="embeddings/oleObject194.bin"/><Relationship Id="rId588" Type="http://schemas.openxmlformats.org/officeDocument/2006/relationships/oleObject" Target="embeddings/oleObject332.bin"/><Relationship Id="rId795" Type="http://schemas.openxmlformats.org/officeDocument/2006/relationships/oleObject" Target="embeddings/oleObject450.bin"/><Relationship Id="rId809" Type="http://schemas.openxmlformats.org/officeDocument/2006/relationships/hyperlink" Target="file:///C:\Documents%20and%20Settings\User\&#1056;&#1072;&#1073;&#1086;&#1095;&#1080;&#1081;%20&#1089;&#1090;&#1086;&#1083;\&#1052;&#1086;&#1076;&#1077;&#1083;&#1080;&#1088;&#1086;&#1074;&#1072;&#1085;&#1080;&#1077;%20&#1087;&#1088;&#1086;&#1094;&#1077;&#1089;&#1089;&#1086;&#1074;%20&#1074;%20&#1101;&#1083;&#1077;&#1082;&#1090;&#1088;&#1080;&#1095;&#1077;&#1089;&#1082;&#1080;&#1093;%20&#1094;&#1077;&#1087;&#1103;&#1093;.docx" TargetMode="External"/><Relationship Id="rId9" Type="http://schemas.openxmlformats.org/officeDocument/2006/relationships/image" Target="media/image1.wmf"/><Relationship Id="rId210" Type="http://schemas.openxmlformats.org/officeDocument/2006/relationships/image" Target="media/image90.wmf"/><Relationship Id="rId448" Type="http://schemas.openxmlformats.org/officeDocument/2006/relationships/image" Target="media/image196.wmf"/><Relationship Id="rId655" Type="http://schemas.openxmlformats.org/officeDocument/2006/relationships/oleObject" Target="embeddings/oleObject372.bin"/><Relationship Id="rId862" Type="http://schemas.openxmlformats.org/officeDocument/2006/relationships/oleObject" Target="embeddings/oleObject498.bin"/><Relationship Id="rId294" Type="http://schemas.openxmlformats.org/officeDocument/2006/relationships/image" Target="media/image127.wmf"/><Relationship Id="rId308" Type="http://schemas.openxmlformats.org/officeDocument/2006/relationships/image" Target="media/image133.wmf"/><Relationship Id="rId515" Type="http://schemas.openxmlformats.org/officeDocument/2006/relationships/oleObject" Target="embeddings/oleObject288.bin"/><Relationship Id="rId722" Type="http://schemas.openxmlformats.org/officeDocument/2006/relationships/image" Target="media/image307.png"/><Relationship Id="rId89" Type="http://schemas.openxmlformats.org/officeDocument/2006/relationships/image" Target="media/image35.wmf"/><Relationship Id="rId154" Type="http://schemas.openxmlformats.org/officeDocument/2006/relationships/image" Target="media/image65.wmf"/><Relationship Id="rId361" Type="http://schemas.openxmlformats.org/officeDocument/2006/relationships/image" Target="media/image154.wmf"/><Relationship Id="rId599" Type="http://schemas.openxmlformats.org/officeDocument/2006/relationships/oleObject" Target="embeddings/oleObject339.bin"/><Relationship Id="rId459" Type="http://schemas.openxmlformats.org/officeDocument/2006/relationships/oleObject" Target="embeddings/oleObject251.bin"/><Relationship Id="rId666" Type="http://schemas.openxmlformats.org/officeDocument/2006/relationships/oleObject" Target="embeddings/oleObject378.bin"/><Relationship Id="rId873" Type="http://schemas.openxmlformats.org/officeDocument/2006/relationships/oleObject" Target="embeddings/oleObject50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95.wmf"/><Relationship Id="rId319" Type="http://schemas.openxmlformats.org/officeDocument/2006/relationships/oleObject" Target="embeddings/oleObject175.bin"/><Relationship Id="rId526" Type="http://schemas.openxmlformats.org/officeDocument/2006/relationships/oleObject" Target="embeddings/oleObject294.bin"/><Relationship Id="rId733" Type="http://schemas.openxmlformats.org/officeDocument/2006/relationships/oleObject" Target="embeddings/oleObject415.bin"/><Relationship Id="rId165" Type="http://schemas.openxmlformats.org/officeDocument/2006/relationships/image" Target="media/image70.wmf"/><Relationship Id="rId372" Type="http://schemas.openxmlformats.org/officeDocument/2006/relationships/image" Target="media/image159.wmf"/><Relationship Id="rId677" Type="http://schemas.openxmlformats.org/officeDocument/2006/relationships/image" Target="media/image286.wmf"/><Relationship Id="rId800" Type="http://schemas.openxmlformats.org/officeDocument/2006/relationships/image" Target="media/image339.wmf"/><Relationship Id="rId232" Type="http://schemas.openxmlformats.org/officeDocument/2006/relationships/oleObject" Target="embeddings/oleObject124.bin"/><Relationship Id="rId884" Type="http://schemas.openxmlformats.org/officeDocument/2006/relationships/image" Target="media/image360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30.wmf"/><Relationship Id="rId744" Type="http://schemas.openxmlformats.org/officeDocument/2006/relationships/oleObject" Target="embeddings/oleObject422.bin"/><Relationship Id="rId80" Type="http://schemas.openxmlformats.org/officeDocument/2006/relationships/oleObject" Target="embeddings/oleObject41.bin"/><Relationship Id="rId176" Type="http://schemas.openxmlformats.org/officeDocument/2006/relationships/oleObject" Target="embeddings/oleObject93.bin"/><Relationship Id="rId383" Type="http://schemas.openxmlformats.org/officeDocument/2006/relationships/oleObject" Target="embeddings/oleObject211.bin"/><Relationship Id="rId590" Type="http://schemas.openxmlformats.org/officeDocument/2006/relationships/image" Target="media/image249.wmf"/><Relationship Id="rId604" Type="http://schemas.openxmlformats.org/officeDocument/2006/relationships/oleObject" Target="embeddings/oleObject343.bin"/><Relationship Id="rId811" Type="http://schemas.openxmlformats.org/officeDocument/2006/relationships/oleObject" Target="embeddings/oleObject461.bin"/><Relationship Id="rId243" Type="http://schemas.openxmlformats.org/officeDocument/2006/relationships/oleObject" Target="embeddings/oleObject131.bin"/><Relationship Id="rId450" Type="http://schemas.openxmlformats.org/officeDocument/2006/relationships/image" Target="media/image197.wmf"/><Relationship Id="rId688" Type="http://schemas.openxmlformats.org/officeDocument/2006/relationships/oleObject" Target="embeddings/oleObject389.bin"/><Relationship Id="rId895" Type="http://schemas.openxmlformats.org/officeDocument/2006/relationships/oleObject" Target="embeddings/oleObject523.bin"/><Relationship Id="rId38" Type="http://schemas.openxmlformats.org/officeDocument/2006/relationships/image" Target="media/image13.wmf"/><Relationship Id="rId103" Type="http://schemas.openxmlformats.org/officeDocument/2006/relationships/image" Target="media/image41.wmf"/><Relationship Id="rId310" Type="http://schemas.openxmlformats.org/officeDocument/2006/relationships/image" Target="media/image134.wmf"/><Relationship Id="rId548" Type="http://schemas.openxmlformats.org/officeDocument/2006/relationships/oleObject" Target="embeddings/oleObject308.bin"/><Relationship Id="rId755" Type="http://schemas.openxmlformats.org/officeDocument/2006/relationships/oleObject" Target="embeddings/oleObject426.bin"/><Relationship Id="rId91" Type="http://schemas.openxmlformats.org/officeDocument/2006/relationships/image" Target="media/image36.wmf"/><Relationship Id="rId187" Type="http://schemas.openxmlformats.org/officeDocument/2006/relationships/oleObject" Target="embeddings/oleObject99.bin"/><Relationship Id="rId394" Type="http://schemas.openxmlformats.org/officeDocument/2006/relationships/image" Target="media/image170.wmf"/><Relationship Id="rId408" Type="http://schemas.openxmlformats.org/officeDocument/2006/relationships/image" Target="media/image177.wmf"/><Relationship Id="rId615" Type="http://schemas.openxmlformats.org/officeDocument/2006/relationships/oleObject" Target="embeddings/oleObject349.bin"/><Relationship Id="rId822" Type="http://schemas.openxmlformats.org/officeDocument/2006/relationships/oleObject" Target="embeddings/oleObject470.bin"/><Relationship Id="rId254" Type="http://schemas.openxmlformats.org/officeDocument/2006/relationships/image" Target="media/image109.wmf"/><Relationship Id="rId699" Type="http://schemas.openxmlformats.org/officeDocument/2006/relationships/image" Target="media/image297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0.bin"/><Relationship Id="rId461" Type="http://schemas.openxmlformats.org/officeDocument/2006/relationships/image" Target="media/image201.wmf"/><Relationship Id="rId559" Type="http://schemas.openxmlformats.org/officeDocument/2006/relationships/oleObject" Target="embeddings/oleObject315.bin"/><Relationship Id="rId766" Type="http://schemas.openxmlformats.org/officeDocument/2006/relationships/oleObject" Target="embeddings/oleObject433.bin"/><Relationship Id="rId198" Type="http://schemas.openxmlformats.org/officeDocument/2006/relationships/image" Target="media/image86.wmf"/><Relationship Id="rId321" Type="http://schemas.openxmlformats.org/officeDocument/2006/relationships/oleObject" Target="embeddings/oleObject176.bin"/><Relationship Id="rId419" Type="http://schemas.openxmlformats.org/officeDocument/2006/relationships/image" Target="media/image182.wmf"/><Relationship Id="rId626" Type="http://schemas.openxmlformats.org/officeDocument/2006/relationships/image" Target="media/image262.wmf"/><Relationship Id="rId833" Type="http://schemas.openxmlformats.org/officeDocument/2006/relationships/oleObject" Target="embeddings/oleObject479.bin"/><Relationship Id="rId265" Type="http://schemas.openxmlformats.org/officeDocument/2006/relationships/image" Target="media/image114.wmf"/><Relationship Id="rId472" Type="http://schemas.openxmlformats.org/officeDocument/2006/relationships/oleObject" Target="embeddings/oleObject260.bin"/><Relationship Id="rId900" Type="http://schemas.openxmlformats.org/officeDocument/2006/relationships/oleObject" Target="embeddings/oleObject527.bin"/><Relationship Id="rId125" Type="http://schemas.openxmlformats.org/officeDocument/2006/relationships/image" Target="media/image52.wmf"/><Relationship Id="rId332" Type="http://schemas.openxmlformats.org/officeDocument/2006/relationships/image" Target="media/image142.wmf"/><Relationship Id="rId777" Type="http://schemas.openxmlformats.org/officeDocument/2006/relationships/image" Target="media/image330.png"/><Relationship Id="rId637" Type="http://schemas.openxmlformats.org/officeDocument/2006/relationships/oleObject" Target="embeddings/oleObject362.bin"/><Relationship Id="rId844" Type="http://schemas.openxmlformats.org/officeDocument/2006/relationships/image" Target="media/image348.wmf"/><Relationship Id="rId276" Type="http://schemas.openxmlformats.org/officeDocument/2006/relationships/image" Target="media/image118.wmf"/><Relationship Id="rId483" Type="http://schemas.openxmlformats.org/officeDocument/2006/relationships/oleObject" Target="embeddings/oleObject268.bin"/><Relationship Id="rId690" Type="http://schemas.openxmlformats.org/officeDocument/2006/relationships/oleObject" Target="embeddings/oleObject390.bin"/><Relationship Id="rId704" Type="http://schemas.openxmlformats.org/officeDocument/2006/relationships/oleObject" Target="embeddings/oleObject397.bin"/><Relationship Id="rId40" Type="http://schemas.openxmlformats.org/officeDocument/2006/relationships/oleObject" Target="embeddings/oleObject19.bin"/><Relationship Id="rId136" Type="http://schemas.openxmlformats.org/officeDocument/2006/relationships/image" Target="media/image56.wmf"/><Relationship Id="rId343" Type="http://schemas.openxmlformats.org/officeDocument/2006/relationships/image" Target="media/image146.wmf"/><Relationship Id="rId550" Type="http://schemas.openxmlformats.org/officeDocument/2006/relationships/oleObject" Target="embeddings/oleObject309.bin"/><Relationship Id="rId788" Type="http://schemas.openxmlformats.org/officeDocument/2006/relationships/oleObject" Target="embeddings/oleObject445.bin"/><Relationship Id="rId203" Type="http://schemas.openxmlformats.org/officeDocument/2006/relationships/oleObject" Target="embeddings/oleObject108.bin"/><Relationship Id="rId648" Type="http://schemas.openxmlformats.org/officeDocument/2006/relationships/image" Target="media/image272.wmf"/><Relationship Id="rId855" Type="http://schemas.openxmlformats.org/officeDocument/2006/relationships/oleObject" Target="embeddings/oleObject493.bin"/><Relationship Id="rId287" Type="http://schemas.openxmlformats.org/officeDocument/2006/relationships/oleObject" Target="embeddings/oleObject156.bin"/><Relationship Id="rId410" Type="http://schemas.openxmlformats.org/officeDocument/2006/relationships/image" Target="media/image178.wmf"/><Relationship Id="rId494" Type="http://schemas.openxmlformats.org/officeDocument/2006/relationships/oleObject" Target="embeddings/oleObject277.bin"/><Relationship Id="rId508" Type="http://schemas.openxmlformats.org/officeDocument/2006/relationships/image" Target="media/image216.wmf"/><Relationship Id="rId715" Type="http://schemas.openxmlformats.org/officeDocument/2006/relationships/oleObject" Target="embeddings/oleObject403.bin"/><Relationship Id="rId147" Type="http://schemas.openxmlformats.org/officeDocument/2006/relationships/oleObject" Target="embeddings/oleObject78.bin"/><Relationship Id="rId354" Type="http://schemas.openxmlformats.org/officeDocument/2006/relationships/oleObject" Target="embeddings/oleObject196.bin"/><Relationship Id="rId799" Type="http://schemas.openxmlformats.org/officeDocument/2006/relationships/oleObject" Target="embeddings/oleObject452.bin"/><Relationship Id="rId51" Type="http://schemas.openxmlformats.org/officeDocument/2006/relationships/oleObject" Target="embeddings/oleObject26.bin"/><Relationship Id="rId561" Type="http://schemas.openxmlformats.org/officeDocument/2006/relationships/oleObject" Target="embeddings/oleObject316.bin"/><Relationship Id="rId659" Type="http://schemas.openxmlformats.org/officeDocument/2006/relationships/oleObject" Target="embeddings/oleObject374.bin"/><Relationship Id="rId866" Type="http://schemas.openxmlformats.org/officeDocument/2006/relationships/image" Target="media/image355.wmf"/><Relationship Id="rId214" Type="http://schemas.openxmlformats.org/officeDocument/2006/relationships/image" Target="media/image92.wmf"/><Relationship Id="rId298" Type="http://schemas.openxmlformats.org/officeDocument/2006/relationships/oleObject" Target="embeddings/oleObject162.bin"/><Relationship Id="rId421" Type="http://schemas.openxmlformats.org/officeDocument/2006/relationships/image" Target="media/image183.wmf"/><Relationship Id="rId519" Type="http://schemas.openxmlformats.org/officeDocument/2006/relationships/image" Target="media/image221.wmf"/><Relationship Id="rId158" Type="http://schemas.openxmlformats.org/officeDocument/2006/relationships/oleObject" Target="embeddings/oleObject84.bin"/><Relationship Id="rId726" Type="http://schemas.openxmlformats.org/officeDocument/2006/relationships/image" Target="media/image308.png"/><Relationship Id="rId62" Type="http://schemas.openxmlformats.org/officeDocument/2006/relationships/image" Target="media/image23.wmf"/><Relationship Id="rId365" Type="http://schemas.openxmlformats.org/officeDocument/2006/relationships/oleObject" Target="embeddings/oleObject202.bin"/><Relationship Id="rId572" Type="http://schemas.openxmlformats.org/officeDocument/2006/relationships/image" Target="media/image241.wmf"/><Relationship Id="rId225" Type="http://schemas.openxmlformats.org/officeDocument/2006/relationships/image" Target="media/image97.wmf"/><Relationship Id="rId432" Type="http://schemas.openxmlformats.org/officeDocument/2006/relationships/oleObject" Target="embeddings/oleObject236.bin"/><Relationship Id="rId877" Type="http://schemas.openxmlformats.org/officeDocument/2006/relationships/oleObject" Target="embeddings/oleObject510.bin"/><Relationship Id="rId737" Type="http://schemas.openxmlformats.org/officeDocument/2006/relationships/oleObject" Target="embeddings/oleObject418.bin"/><Relationship Id="rId73" Type="http://schemas.openxmlformats.org/officeDocument/2006/relationships/image" Target="media/image28.wmf"/><Relationship Id="rId169" Type="http://schemas.openxmlformats.org/officeDocument/2006/relationships/image" Target="media/image72.wmf"/><Relationship Id="rId376" Type="http://schemas.openxmlformats.org/officeDocument/2006/relationships/image" Target="media/image161.wmf"/><Relationship Id="rId583" Type="http://schemas.openxmlformats.org/officeDocument/2006/relationships/oleObject" Target="embeddings/oleObject329.bin"/><Relationship Id="rId790" Type="http://schemas.openxmlformats.org/officeDocument/2006/relationships/oleObject" Target="embeddings/oleObject446.bin"/><Relationship Id="rId804" Type="http://schemas.openxmlformats.org/officeDocument/2006/relationships/oleObject" Target="embeddings/oleObject455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26.bin"/><Relationship Id="rId443" Type="http://schemas.openxmlformats.org/officeDocument/2006/relationships/oleObject" Target="embeddings/oleObject242.bin"/><Relationship Id="rId650" Type="http://schemas.openxmlformats.org/officeDocument/2006/relationships/image" Target="media/image273.wmf"/><Relationship Id="rId888" Type="http://schemas.openxmlformats.org/officeDocument/2006/relationships/image" Target="media/image362.wmf"/><Relationship Id="rId303" Type="http://schemas.openxmlformats.org/officeDocument/2006/relationships/image" Target="media/image131.wmf"/><Relationship Id="rId748" Type="http://schemas.openxmlformats.org/officeDocument/2006/relationships/image" Target="media/image316.png"/><Relationship Id="rId84" Type="http://schemas.openxmlformats.org/officeDocument/2006/relationships/oleObject" Target="embeddings/oleObject43.bin"/><Relationship Id="rId387" Type="http://schemas.openxmlformats.org/officeDocument/2006/relationships/oleObject" Target="embeddings/oleObject213.bin"/><Relationship Id="rId510" Type="http://schemas.openxmlformats.org/officeDocument/2006/relationships/image" Target="media/image217.wmf"/><Relationship Id="rId594" Type="http://schemas.openxmlformats.org/officeDocument/2006/relationships/oleObject" Target="embeddings/oleObject336.bin"/><Relationship Id="rId608" Type="http://schemas.openxmlformats.org/officeDocument/2006/relationships/oleObject" Target="embeddings/oleObject345.bin"/><Relationship Id="rId815" Type="http://schemas.openxmlformats.org/officeDocument/2006/relationships/oleObject" Target="embeddings/oleObject465.bin"/><Relationship Id="rId247" Type="http://schemas.openxmlformats.org/officeDocument/2006/relationships/oleObject" Target="embeddings/oleObject133.bin"/><Relationship Id="rId899" Type="http://schemas.openxmlformats.org/officeDocument/2006/relationships/oleObject" Target="embeddings/oleObject526.bin"/><Relationship Id="rId107" Type="http://schemas.openxmlformats.org/officeDocument/2006/relationships/image" Target="media/image43.wmf"/><Relationship Id="rId454" Type="http://schemas.openxmlformats.org/officeDocument/2006/relationships/image" Target="media/image199.wmf"/><Relationship Id="rId661" Type="http://schemas.openxmlformats.org/officeDocument/2006/relationships/image" Target="media/image278.wmf"/><Relationship Id="rId759" Type="http://schemas.openxmlformats.org/officeDocument/2006/relationships/image" Target="media/image321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72.bin"/><Relationship Id="rId398" Type="http://schemas.openxmlformats.org/officeDocument/2006/relationships/image" Target="media/image172.wmf"/><Relationship Id="rId521" Type="http://schemas.openxmlformats.org/officeDocument/2006/relationships/image" Target="media/image222.wmf"/><Relationship Id="rId619" Type="http://schemas.openxmlformats.org/officeDocument/2006/relationships/oleObject" Target="embeddings/oleObject352.bin"/><Relationship Id="rId95" Type="http://schemas.openxmlformats.org/officeDocument/2006/relationships/image" Target="media/image37.wmf"/><Relationship Id="rId160" Type="http://schemas.openxmlformats.org/officeDocument/2006/relationships/oleObject" Target="embeddings/oleObject85.bin"/><Relationship Id="rId826" Type="http://schemas.openxmlformats.org/officeDocument/2006/relationships/oleObject" Target="embeddings/oleObject473.bin"/><Relationship Id="rId258" Type="http://schemas.openxmlformats.org/officeDocument/2006/relationships/oleObject" Target="embeddings/oleObject140.bin"/><Relationship Id="rId465" Type="http://schemas.openxmlformats.org/officeDocument/2006/relationships/image" Target="media/image202.wmf"/><Relationship Id="rId672" Type="http://schemas.openxmlformats.org/officeDocument/2006/relationships/oleObject" Target="embeddings/oleObject381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78.bin"/><Relationship Id="rId532" Type="http://schemas.openxmlformats.org/officeDocument/2006/relationships/oleObject" Target="embeddings/oleObject297.bin"/><Relationship Id="rId171" Type="http://schemas.openxmlformats.org/officeDocument/2006/relationships/image" Target="media/image73.wmf"/><Relationship Id="rId837" Type="http://schemas.openxmlformats.org/officeDocument/2006/relationships/oleObject" Target="embeddings/oleObject482.bin"/><Relationship Id="rId269" Type="http://schemas.openxmlformats.org/officeDocument/2006/relationships/image" Target="media/image116.wmf"/><Relationship Id="rId476" Type="http://schemas.openxmlformats.org/officeDocument/2006/relationships/image" Target="media/image205.wmf"/><Relationship Id="rId683" Type="http://schemas.openxmlformats.org/officeDocument/2006/relationships/image" Target="media/image289.wmf"/><Relationship Id="rId890" Type="http://schemas.openxmlformats.org/officeDocument/2006/relationships/oleObject" Target="embeddings/oleObject518.bin"/><Relationship Id="rId904" Type="http://schemas.openxmlformats.org/officeDocument/2006/relationships/theme" Target="theme/theme1.xml"/><Relationship Id="rId33" Type="http://schemas.openxmlformats.org/officeDocument/2006/relationships/oleObject" Target="embeddings/oleObject14.bin"/><Relationship Id="rId129" Type="http://schemas.openxmlformats.org/officeDocument/2006/relationships/image" Target="media/image54.wmf"/><Relationship Id="rId336" Type="http://schemas.openxmlformats.org/officeDocument/2006/relationships/oleObject" Target="embeddings/oleObject185.bin"/><Relationship Id="rId543" Type="http://schemas.openxmlformats.org/officeDocument/2006/relationships/oleObject" Target="embeddings/oleObject304.bin"/><Relationship Id="rId182" Type="http://schemas.openxmlformats.org/officeDocument/2006/relationships/image" Target="media/image78.wmf"/><Relationship Id="rId403" Type="http://schemas.openxmlformats.org/officeDocument/2006/relationships/oleObject" Target="embeddings/oleObject221.bin"/><Relationship Id="rId750" Type="http://schemas.openxmlformats.org/officeDocument/2006/relationships/image" Target="media/image318.png"/><Relationship Id="rId848" Type="http://schemas.openxmlformats.org/officeDocument/2006/relationships/oleObject" Target="embeddings/oleObject489.bin"/><Relationship Id="rId487" Type="http://schemas.openxmlformats.org/officeDocument/2006/relationships/oleObject" Target="embeddings/oleObject271.bin"/><Relationship Id="rId610" Type="http://schemas.openxmlformats.org/officeDocument/2006/relationships/oleObject" Target="embeddings/oleObject346.bin"/><Relationship Id="rId694" Type="http://schemas.openxmlformats.org/officeDocument/2006/relationships/oleObject" Target="embeddings/oleObject392.bin"/><Relationship Id="rId708" Type="http://schemas.openxmlformats.org/officeDocument/2006/relationships/image" Target="media/image301.wmf"/><Relationship Id="rId347" Type="http://schemas.openxmlformats.org/officeDocument/2006/relationships/oleObject" Target="embeddings/oleObject192.bin"/><Relationship Id="rId44" Type="http://schemas.openxmlformats.org/officeDocument/2006/relationships/image" Target="media/image14.wmf"/><Relationship Id="rId554" Type="http://schemas.openxmlformats.org/officeDocument/2006/relationships/image" Target="media/image234.wmf"/><Relationship Id="rId761" Type="http://schemas.openxmlformats.org/officeDocument/2006/relationships/image" Target="media/image322.wmf"/><Relationship Id="rId859" Type="http://schemas.openxmlformats.org/officeDocument/2006/relationships/image" Target="media/image353.wmf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11.bin"/><Relationship Id="rId414" Type="http://schemas.openxmlformats.org/officeDocument/2006/relationships/oleObject" Target="embeddings/oleObject227.bin"/><Relationship Id="rId498" Type="http://schemas.openxmlformats.org/officeDocument/2006/relationships/oleObject" Target="embeddings/oleObject279.bin"/><Relationship Id="rId621" Type="http://schemas.openxmlformats.org/officeDocument/2006/relationships/oleObject" Target="embeddings/oleObject354.bin"/><Relationship Id="rId260" Type="http://schemas.openxmlformats.org/officeDocument/2006/relationships/oleObject" Target="embeddings/oleObject141.bin"/><Relationship Id="rId719" Type="http://schemas.openxmlformats.org/officeDocument/2006/relationships/oleObject" Target="embeddings/oleObject406.bin"/><Relationship Id="rId55" Type="http://schemas.openxmlformats.org/officeDocument/2006/relationships/oleObject" Target="embeddings/oleObject28.bin"/><Relationship Id="rId120" Type="http://schemas.openxmlformats.org/officeDocument/2006/relationships/oleObject" Target="embeddings/oleObject63.bin"/><Relationship Id="rId358" Type="http://schemas.openxmlformats.org/officeDocument/2006/relationships/oleObject" Target="embeddings/oleObject198.bin"/><Relationship Id="rId565" Type="http://schemas.openxmlformats.org/officeDocument/2006/relationships/oleObject" Target="embeddings/oleObject318.bin"/><Relationship Id="rId772" Type="http://schemas.openxmlformats.org/officeDocument/2006/relationships/oleObject" Target="embeddings/oleObject437.bin"/><Relationship Id="rId218" Type="http://schemas.openxmlformats.org/officeDocument/2006/relationships/oleObject" Target="embeddings/oleObject117.bin"/><Relationship Id="rId425" Type="http://schemas.openxmlformats.org/officeDocument/2006/relationships/image" Target="media/image185.wmf"/><Relationship Id="rId632" Type="http://schemas.openxmlformats.org/officeDocument/2006/relationships/image" Target="media/image265.wmf"/><Relationship Id="rId271" Type="http://schemas.openxmlformats.org/officeDocument/2006/relationships/oleObject" Target="embeddings/oleObject147.bin"/><Relationship Id="rId66" Type="http://schemas.openxmlformats.org/officeDocument/2006/relationships/image" Target="media/image25.wmf"/><Relationship Id="rId131" Type="http://schemas.openxmlformats.org/officeDocument/2006/relationships/image" Target="media/image55.wmf"/><Relationship Id="rId369" Type="http://schemas.openxmlformats.org/officeDocument/2006/relationships/oleObject" Target="embeddings/oleObject204.bin"/><Relationship Id="rId576" Type="http://schemas.openxmlformats.org/officeDocument/2006/relationships/image" Target="media/image243.wmf"/><Relationship Id="rId783" Type="http://schemas.openxmlformats.org/officeDocument/2006/relationships/image" Target="media/image333.wmf"/><Relationship Id="rId229" Type="http://schemas.openxmlformats.org/officeDocument/2006/relationships/image" Target="media/image99.wmf"/><Relationship Id="rId436" Type="http://schemas.openxmlformats.org/officeDocument/2006/relationships/image" Target="media/image190.wmf"/><Relationship Id="rId643" Type="http://schemas.openxmlformats.org/officeDocument/2006/relationships/image" Target="media/image270.wmf"/><Relationship Id="rId850" Type="http://schemas.openxmlformats.org/officeDocument/2006/relationships/image" Target="media/image350.wmf"/><Relationship Id="rId77" Type="http://schemas.openxmlformats.org/officeDocument/2006/relationships/image" Target="media/image30.wmf"/><Relationship Id="rId282" Type="http://schemas.openxmlformats.org/officeDocument/2006/relationships/image" Target="media/image121.wmf"/><Relationship Id="rId503" Type="http://schemas.openxmlformats.org/officeDocument/2006/relationships/oleObject" Target="embeddings/oleObject282.bin"/><Relationship Id="rId587" Type="http://schemas.openxmlformats.org/officeDocument/2006/relationships/image" Target="media/image248.wmf"/><Relationship Id="rId710" Type="http://schemas.openxmlformats.org/officeDocument/2006/relationships/image" Target="media/image302.wmf"/><Relationship Id="rId808" Type="http://schemas.openxmlformats.org/officeDocument/2006/relationships/oleObject" Target="embeddings/oleObject459.bin"/><Relationship Id="rId8" Type="http://schemas.openxmlformats.org/officeDocument/2006/relationships/endnotes" Target="endnotes.xml"/><Relationship Id="rId142" Type="http://schemas.openxmlformats.org/officeDocument/2006/relationships/image" Target="media/image59.wmf"/><Relationship Id="rId447" Type="http://schemas.openxmlformats.org/officeDocument/2006/relationships/oleObject" Target="embeddings/oleObject244.bin"/><Relationship Id="rId794" Type="http://schemas.openxmlformats.org/officeDocument/2006/relationships/oleObject" Target="embeddings/oleObject449.bin"/><Relationship Id="rId654" Type="http://schemas.openxmlformats.org/officeDocument/2006/relationships/image" Target="media/image275.wmf"/><Relationship Id="rId861" Type="http://schemas.openxmlformats.org/officeDocument/2006/relationships/image" Target="media/image354.wmf"/><Relationship Id="rId293" Type="http://schemas.openxmlformats.org/officeDocument/2006/relationships/oleObject" Target="embeddings/oleObject159.bin"/><Relationship Id="rId307" Type="http://schemas.openxmlformats.org/officeDocument/2006/relationships/oleObject" Target="embeddings/oleObject167.bin"/><Relationship Id="rId514" Type="http://schemas.openxmlformats.org/officeDocument/2006/relationships/image" Target="media/image219.wmf"/><Relationship Id="rId721" Type="http://schemas.openxmlformats.org/officeDocument/2006/relationships/oleObject" Target="embeddings/oleObject407.bin"/><Relationship Id="rId88" Type="http://schemas.openxmlformats.org/officeDocument/2006/relationships/oleObject" Target="embeddings/oleObject46.bin"/><Relationship Id="rId153" Type="http://schemas.openxmlformats.org/officeDocument/2006/relationships/oleObject" Target="embeddings/oleObject81.bin"/><Relationship Id="rId360" Type="http://schemas.openxmlformats.org/officeDocument/2006/relationships/oleObject" Target="embeddings/oleObject199.bin"/><Relationship Id="rId598" Type="http://schemas.openxmlformats.org/officeDocument/2006/relationships/oleObject" Target="embeddings/oleObject338.bin"/><Relationship Id="rId819" Type="http://schemas.openxmlformats.org/officeDocument/2006/relationships/oleObject" Target="embeddings/oleObject468.bin"/><Relationship Id="rId220" Type="http://schemas.openxmlformats.org/officeDocument/2006/relationships/oleObject" Target="embeddings/oleObject118.bin"/><Relationship Id="rId458" Type="http://schemas.openxmlformats.org/officeDocument/2006/relationships/oleObject" Target="embeddings/oleObject250.bin"/><Relationship Id="rId665" Type="http://schemas.openxmlformats.org/officeDocument/2006/relationships/image" Target="media/image280.wmf"/><Relationship Id="rId872" Type="http://schemas.openxmlformats.org/officeDocument/2006/relationships/image" Target="media/image356.wmf"/><Relationship Id="rId15" Type="http://schemas.openxmlformats.org/officeDocument/2006/relationships/image" Target="media/image4.wmf"/><Relationship Id="rId318" Type="http://schemas.openxmlformats.org/officeDocument/2006/relationships/oleObject" Target="embeddings/oleObject174.bin"/><Relationship Id="rId525" Type="http://schemas.openxmlformats.org/officeDocument/2006/relationships/image" Target="media/image224.wmf"/><Relationship Id="rId732" Type="http://schemas.openxmlformats.org/officeDocument/2006/relationships/image" Target="media/image310.wmf"/><Relationship Id="rId99" Type="http://schemas.openxmlformats.org/officeDocument/2006/relationships/image" Target="media/image39.wmf"/><Relationship Id="rId164" Type="http://schemas.openxmlformats.org/officeDocument/2006/relationships/oleObject" Target="embeddings/oleObject87.bin"/><Relationship Id="rId371" Type="http://schemas.openxmlformats.org/officeDocument/2006/relationships/oleObject" Target="embeddings/oleObject205.bin"/><Relationship Id="rId469" Type="http://schemas.openxmlformats.org/officeDocument/2006/relationships/image" Target="media/image203.wmf"/><Relationship Id="rId676" Type="http://schemas.openxmlformats.org/officeDocument/2006/relationships/oleObject" Target="embeddings/oleObject383.bin"/><Relationship Id="rId883" Type="http://schemas.openxmlformats.org/officeDocument/2006/relationships/oleObject" Target="embeddings/oleObject51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0.wmf"/><Relationship Id="rId329" Type="http://schemas.openxmlformats.org/officeDocument/2006/relationships/oleObject" Target="embeddings/oleObject181.bin"/><Relationship Id="rId536" Type="http://schemas.openxmlformats.org/officeDocument/2006/relationships/oleObject" Target="embeddings/oleObject299.bin"/><Relationship Id="rId175" Type="http://schemas.openxmlformats.org/officeDocument/2006/relationships/image" Target="media/image75.wmf"/><Relationship Id="rId743" Type="http://schemas.openxmlformats.org/officeDocument/2006/relationships/image" Target="media/image3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3D208C-6009-46BA-A590-0A0CD02EF9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9</TotalTime>
  <Pages>40</Pages>
  <Words>12779</Words>
  <Characters>72844</Characters>
  <Application>Microsoft Office Word</Application>
  <DocSecurity>0</DocSecurity>
  <Lines>607</Lines>
  <Paragraphs>1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4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мир</dc:creator>
  <cp:keywords/>
  <dc:description/>
  <cp:lastModifiedBy>Владимир</cp:lastModifiedBy>
  <cp:revision>151</cp:revision>
  <dcterms:created xsi:type="dcterms:W3CDTF">2017-06-23T12:00:00Z</dcterms:created>
  <dcterms:modified xsi:type="dcterms:W3CDTF">2017-09-06T15:18:00Z</dcterms:modified>
</cp:coreProperties>
</file>